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4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5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6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7.xml" ContentType="application/vnd.openxmlformats-officedocument.presentationml.notesSlide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notesSlides/notesSlide8.xml" ContentType="application/vnd.openxmlformats-officedocument.presentationml.notesSlide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notesSlides/notesSlide9.xml" ContentType="application/vnd.openxmlformats-officedocument.presentationml.notesSlide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notesSlides/notesSlide10.xml" ContentType="application/vnd.openxmlformats-officedocument.presentationml.notesSlide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notesSlides/notesSlide11.xml" ContentType="application/vnd.openxmlformats-officedocument.presentationml.notesSlide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notesSlides/notesSlide12.xml" ContentType="application/vnd.openxmlformats-officedocument.presentationml.notesSlide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notesSlides/notesSlide13.xml" ContentType="application/vnd.openxmlformats-officedocument.presentationml.notesSlide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notesSlides/notesSlide14.xml" ContentType="application/vnd.openxmlformats-officedocument.presentationml.notesSlide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ppt/notesSlides/notesSlide15.xml" ContentType="application/vnd.openxmlformats-officedocument.presentationml.notesSlide+xml"/>
  <Override PartName="/ppt/diagrams/data14.xml" ContentType="application/vnd.openxmlformats-officedocument.drawingml.diagramData+xml"/>
  <Override PartName="/ppt/diagrams/layout14.xml" ContentType="application/vnd.openxmlformats-officedocument.drawingml.diagramLayout+xml"/>
  <Override PartName="/ppt/diagrams/quickStyle14.xml" ContentType="application/vnd.openxmlformats-officedocument.drawingml.diagramStyle+xml"/>
  <Override PartName="/ppt/diagrams/colors14.xml" ContentType="application/vnd.openxmlformats-officedocument.drawingml.diagramColors+xml"/>
  <Override PartName="/ppt/diagrams/drawing14.xml" ContentType="application/vnd.ms-office.drawingml.diagramDrawing+xml"/>
  <Override PartName="/ppt/notesSlides/notesSlide16.xml" ContentType="application/vnd.openxmlformats-officedocument.presentationml.notesSlide+xml"/>
  <Override PartName="/ppt/diagrams/data15.xml" ContentType="application/vnd.openxmlformats-officedocument.drawingml.diagramData+xml"/>
  <Override PartName="/ppt/diagrams/layout15.xml" ContentType="application/vnd.openxmlformats-officedocument.drawingml.diagramLayout+xml"/>
  <Override PartName="/ppt/diagrams/quickStyle15.xml" ContentType="application/vnd.openxmlformats-officedocument.drawingml.diagramStyle+xml"/>
  <Override PartName="/ppt/diagrams/colors15.xml" ContentType="application/vnd.openxmlformats-officedocument.drawingml.diagramColors+xml"/>
  <Override PartName="/ppt/diagrams/drawing15.xml" ContentType="application/vnd.ms-office.drawingml.diagramDrawing+xml"/>
  <Override PartName="/ppt/notesSlides/notesSlide17.xml" ContentType="application/vnd.openxmlformats-officedocument.presentationml.notesSlide+xml"/>
  <Override PartName="/ppt/diagrams/data16.xml" ContentType="application/vnd.openxmlformats-officedocument.drawingml.diagramData+xml"/>
  <Override PartName="/ppt/diagrams/layout16.xml" ContentType="application/vnd.openxmlformats-officedocument.drawingml.diagramLayout+xml"/>
  <Override PartName="/ppt/diagrams/quickStyle16.xml" ContentType="application/vnd.openxmlformats-officedocument.drawingml.diagramStyle+xml"/>
  <Override PartName="/ppt/diagrams/colors16.xml" ContentType="application/vnd.openxmlformats-officedocument.drawingml.diagramColors+xml"/>
  <Override PartName="/ppt/diagrams/drawing16.xml" ContentType="application/vnd.ms-office.drawingml.diagramDrawing+xml"/>
  <Override PartName="/ppt/notesSlides/notesSlide18.xml" ContentType="application/vnd.openxmlformats-officedocument.presentationml.notesSlide+xml"/>
  <Override PartName="/ppt/diagrams/data17.xml" ContentType="application/vnd.openxmlformats-officedocument.drawingml.diagramData+xml"/>
  <Override PartName="/ppt/diagrams/layout17.xml" ContentType="application/vnd.openxmlformats-officedocument.drawingml.diagramLayout+xml"/>
  <Override PartName="/ppt/diagrams/quickStyle17.xml" ContentType="application/vnd.openxmlformats-officedocument.drawingml.diagramStyle+xml"/>
  <Override PartName="/ppt/diagrams/colors17.xml" ContentType="application/vnd.openxmlformats-officedocument.drawingml.diagramColors+xml"/>
  <Override PartName="/ppt/diagrams/drawing17.xml" ContentType="application/vnd.ms-office.drawingml.diagramDrawing+xml"/>
  <Override PartName="/ppt/notesSlides/notesSlide19.xml" ContentType="application/vnd.openxmlformats-officedocument.presentationml.notesSlide+xml"/>
  <Override PartName="/ppt/diagrams/data18.xml" ContentType="application/vnd.openxmlformats-officedocument.drawingml.diagramData+xml"/>
  <Override PartName="/ppt/diagrams/layout18.xml" ContentType="application/vnd.openxmlformats-officedocument.drawingml.diagramLayout+xml"/>
  <Override PartName="/ppt/diagrams/quickStyle18.xml" ContentType="application/vnd.openxmlformats-officedocument.drawingml.diagramStyle+xml"/>
  <Override PartName="/ppt/diagrams/colors18.xml" ContentType="application/vnd.openxmlformats-officedocument.drawingml.diagramColors+xml"/>
  <Override PartName="/ppt/diagrams/drawing18.xml" ContentType="application/vnd.ms-office.drawingml.diagramDrawing+xml"/>
  <Override PartName="/ppt/notesSlides/notesSlide20.xml" ContentType="application/vnd.openxmlformats-officedocument.presentationml.notesSlide+xml"/>
  <Override PartName="/ppt/diagrams/data19.xml" ContentType="application/vnd.openxmlformats-officedocument.drawingml.diagramData+xml"/>
  <Override PartName="/ppt/diagrams/layout19.xml" ContentType="application/vnd.openxmlformats-officedocument.drawingml.diagramLayout+xml"/>
  <Override PartName="/ppt/diagrams/quickStyle19.xml" ContentType="application/vnd.openxmlformats-officedocument.drawingml.diagramStyle+xml"/>
  <Override PartName="/ppt/diagrams/colors19.xml" ContentType="application/vnd.openxmlformats-officedocument.drawingml.diagramColors+xml"/>
  <Override PartName="/ppt/diagrams/drawing19.xml" ContentType="application/vnd.ms-office.drawingml.diagramDrawing+xml"/>
  <Override PartName="/ppt/notesSlides/notesSlide21.xml" ContentType="application/vnd.openxmlformats-officedocument.presentationml.notesSlide+xml"/>
  <Override PartName="/ppt/diagrams/data20.xml" ContentType="application/vnd.openxmlformats-officedocument.drawingml.diagramData+xml"/>
  <Override PartName="/ppt/diagrams/layout20.xml" ContentType="application/vnd.openxmlformats-officedocument.drawingml.diagramLayout+xml"/>
  <Override PartName="/ppt/diagrams/quickStyle20.xml" ContentType="application/vnd.openxmlformats-officedocument.drawingml.diagramStyle+xml"/>
  <Override PartName="/ppt/diagrams/colors20.xml" ContentType="application/vnd.openxmlformats-officedocument.drawingml.diagramColors+xml"/>
  <Override PartName="/ppt/diagrams/drawing20.xml" ContentType="application/vnd.ms-office.drawingml.diagramDrawing+xml"/>
  <Override PartName="/ppt/notesSlides/notesSlide22.xml" ContentType="application/vnd.openxmlformats-officedocument.presentationml.notesSlide+xml"/>
  <Override PartName="/ppt/diagrams/data21.xml" ContentType="application/vnd.openxmlformats-officedocument.drawingml.diagramData+xml"/>
  <Override PartName="/ppt/diagrams/layout21.xml" ContentType="application/vnd.openxmlformats-officedocument.drawingml.diagramLayout+xml"/>
  <Override PartName="/ppt/diagrams/quickStyle21.xml" ContentType="application/vnd.openxmlformats-officedocument.drawingml.diagramStyle+xml"/>
  <Override PartName="/ppt/diagrams/colors21.xml" ContentType="application/vnd.openxmlformats-officedocument.drawingml.diagramColors+xml"/>
  <Override PartName="/ppt/diagrams/drawing21.xml" ContentType="application/vnd.ms-office.drawingml.diagramDrawing+xml"/>
  <Override PartName="/ppt/notesSlides/notesSlide23.xml" ContentType="application/vnd.openxmlformats-officedocument.presentationml.notesSlide+xml"/>
  <Override PartName="/ppt/diagrams/data22.xml" ContentType="application/vnd.openxmlformats-officedocument.drawingml.diagramData+xml"/>
  <Override PartName="/ppt/diagrams/layout22.xml" ContentType="application/vnd.openxmlformats-officedocument.drawingml.diagramLayout+xml"/>
  <Override PartName="/ppt/diagrams/quickStyle22.xml" ContentType="application/vnd.openxmlformats-officedocument.drawingml.diagramStyle+xml"/>
  <Override PartName="/ppt/diagrams/colors22.xml" ContentType="application/vnd.openxmlformats-officedocument.drawingml.diagramColors+xml"/>
  <Override PartName="/ppt/diagrams/drawing22.xml" ContentType="application/vnd.ms-office.drawingml.diagramDrawing+xml"/>
  <Override PartName="/ppt/notesSlides/notesSlide24.xml" ContentType="application/vnd.openxmlformats-officedocument.presentationml.notesSlide+xml"/>
  <Override PartName="/ppt/diagrams/data23.xml" ContentType="application/vnd.openxmlformats-officedocument.drawingml.diagramData+xml"/>
  <Override PartName="/ppt/diagrams/layout23.xml" ContentType="application/vnd.openxmlformats-officedocument.drawingml.diagramLayout+xml"/>
  <Override PartName="/ppt/diagrams/quickStyle23.xml" ContentType="application/vnd.openxmlformats-officedocument.drawingml.diagramStyle+xml"/>
  <Override PartName="/ppt/diagrams/colors23.xml" ContentType="application/vnd.openxmlformats-officedocument.drawingml.diagramColors+xml"/>
  <Override PartName="/ppt/diagrams/drawing23.xml" ContentType="application/vnd.ms-office.drawingml.diagramDrawing+xml"/>
  <Override PartName="/ppt/notesSlides/notesSlide25.xml" ContentType="application/vnd.openxmlformats-officedocument.presentationml.notesSlide+xml"/>
  <Override PartName="/ppt/diagrams/data24.xml" ContentType="application/vnd.openxmlformats-officedocument.drawingml.diagramData+xml"/>
  <Override PartName="/ppt/diagrams/layout24.xml" ContentType="application/vnd.openxmlformats-officedocument.drawingml.diagramLayout+xml"/>
  <Override PartName="/ppt/diagrams/quickStyle24.xml" ContentType="application/vnd.openxmlformats-officedocument.drawingml.diagramStyle+xml"/>
  <Override PartName="/ppt/diagrams/colors24.xml" ContentType="application/vnd.openxmlformats-officedocument.drawingml.diagramColors+xml"/>
  <Override PartName="/ppt/diagrams/drawing24.xml" ContentType="application/vnd.ms-office.drawingml.diagramDrawing+xml"/>
  <Override PartName="/ppt/notesSlides/notesSlide26.xml" ContentType="application/vnd.openxmlformats-officedocument.presentationml.notesSlide+xml"/>
  <Override PartName="/ppt/diagrams/data25.xml" ContentType="application/vnd.openxmlformats-officedocument.drawingml.diagramData+xml"/>
  <Override PartName="/ppt/diagrams/layout25.xml" ContentType="application/vnd.openxmlformats-officedocument.drawingml.diagramLayout+xml"/>
  <Override PartName="/ppt/diagrams/quickStyle25.xml" ContentType="application/vnd.openxmlformats-officedocument.drawingml.diagramStyle+xml"/>
  <Override PartName="/ppt/diagrams/colors25.xml" ContentType="application/vnd.openxmlformats-officedocument.drawingml.diagramColors+xml"/>
  <Override PartName="/ppt/diagrams/drawing25.xml" ContentType="application/vnd.ms-office.drawingml.diagramDrawing+xml"/>
  <Override PartName="/ppt/notesSlides/notesSlide27.xml" ContentType="application/vnd.openxmlformats-officedocument.presentationml.notesSlide+xml"/>
  <Override PartName="/ppt/diagrams/data26.xml" ContentType="application/vnd.openxmlformats-officedocument.drawingml.diagramData+xml"/>
  <Override PartName="/ppt/diagrams/layout26.xml" ContentType="application/vnd.openxmlformats-officedocument.drawingml.diagramLayout+xml"/>
  <Override PartName="/ppt/diagrams/quickStyle26.xml" ContentType="application/vnd.openxmlformats-officedocument.drawingml.diagramStyle+xml"/>
  <Override PartName="/ppt/diagrams/colors26.xml" ContentType="application/vnd.openxmlformats-officedocument.drawingml.diagramColors+xml"/>
  <Override PartName="/ppt/diagrams/drawing26.xml" ContentType="application/vnd.ms-office.drawingml.diagramDrawing+xml"/>
  <Override PartName="/ppt/notesSlides/notesSlide28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377" r:id="rId2"/>
    <p:sldId id="530" r:id="rId3"/>
    <p:sldId id="528" r:id="rId4"/>
    <p:sldId id="529" r:id="rId5"/>
    <p:sldId id="483" r:id="rId6"/>
    <p:sldId id="527" r:id="rId7"/>
    <p:sldId id="535" r:id="rId8"/>
    <p:sldId id="487" r:id="rId9"/>
    <p:sldId id="534" r:id="rId10"/>
    <p:sldId id="440" r:id="rId11"/>
    <p:sldId id="463" r:id="rId12"/>
    <p:sldId id="465" r:id="rId13"/>
    <p:sldId id="441" r:id="rId14"/>
    <p:sldId id="466" r:id="rId15"/>
    <p:sldId id="444" r:id="rId16"/>
    <p:sldId id="464" r:id="rId17"/>
    <p:sldId id="536" r:id="rId18"/>
    <p:sldId id="435" r:id="rId19"/>
    <p:sldId id="540" r:id="rId20"/>
    <p:sldId id="498" r:id="rId21"/>
    <p:sldId id="532" r:id="rId22"/>
    <p:sldId id="537" r:id="rId23"/>
    <p:sldId id="539" r:id="rId24"/>
    <p:sldId id="538" r:id="rId25"/>
    <p:sldId id="507" r:id="rId26"/>
    <p:sldId id="505" r:id="rId27"/>
    <p:sldId id="514" r:id="rId28"/>
    <p:sldId id="395" r:id="rId29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Kfir Toledo" initials="KT" lastIdx="1" clrIdx="0">
    <p:extLst>
      <p:ext uri="{19B8F6BF-5375-455C-9EA6-DF929625EA0E}">
        <p15:presenceInfo xmlns:p15="http://schemas.microsoft.com/office/powerpoint/2012/main" userId="Kfir Toledo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D7D31"/>
    <a:srgbClr val="062E59"/>
    <a:srgbClr val="6FAFF5"/>
    <a:srgbClr val="B8C8FA"/>
    <a:srgbClr val="0A419A"/>
    <a:srgbClr val="9CBCC8"/>
    <a:srgbClr val="2888F1"/>
    <a:srgbClr val="C99DC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6765" autoAdjust="0"/>
    <p:restoredTop sz="88719" autoAdjust="0"/>
  </p:normalViewPr>
  <p:slideViewPr>
    <p:cSldViewPr snapToGrid="0">
      <p:cViewPr varScale="1">
        <p:scale>
          <a:sx n="59" d="100"/>
          <a:sy n="59" d="100"/>
        </p:scale>
        <p:origin x="879" y="45"/>
      </p:cViewPr>
      <p:guideLst/>
    </p:cSldViewPr>
  </p:slideViewPr>
  <p:notesTextViewPr>
    <p:cViewPr>
      <p:scale>
        <a:sx n="150" d="100"/>
        <a:sy n="150" d="100"/>
      </p:scale>
      <p:origin x="0" y="0"/>
    </p:cViewPr>
  </p:notesTextViewPr>
  <p:sorterViewPr>
    <p:cViewPr varScale="1">
      <p:scale>
        <a:sx n="100" d="100"/>
        <a:sy n="100" d="100"/>
      </p:scale>
      <p:origin x="0" y="-4122"/>
    </p:cViewPr>
  </p:sorterViewPr>
  <p:notesViewPr>
    <p:cSldViewPr snapToGrid="0">
      <p:cViewPr varScale="1">
        <p:scale>
          <a:sx n="85" d="100"/>
          <a:sy n="85" d="100"/>
        </p:scale>
        <p:origin x="3888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ommentAuthors" Target="commentAuthors.xml"/><Relationship Id="rId37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Isaac Keslassy" userId="e8e167e1-e6e0-4e1e-9ee7-c9627e9917be" providerId="ADAL" clId="{E779CBCD-5ACA-468A-BE8B-AAA98D4ABB7E}"/>
    <pc:docChg chg="custSel delSld modSld">
      <pc:chgData name="Isaac Keslassy" userId="e8e167e1-e6e0-4e1e-9ee7-c9627e9917be" providerId="ADAL" clId="{E779CBCD-5ACA-468A-BE8B-AAA98D4ABB7E}" dt="2023-11-21T09:14:06.393" v="106" actId="47"/>
      <pc:docMkLst>
        <pc:docMk/>
      </pc:docMkLst>
      <pc:sldChg chg="modNotes">
        <pc:chgData name="Isaac Keslassy" userId="e8e167e1-e6e0-4e1e-9ee7-c9627e9917be" providerId="ADAL" clId="{E779CBCD-5ACA-468A-BE8B-AAA98D4ABB7E}" dt="2023-11-21T09:13:13.248" v="1" actId="368"/>
        <pc:sldMkLst>
          <pc:docMk/>
          <pc:sldMk cId="2285932001" sldId="377"/>
        </pc:sldMkLst>
      </pc:sldChg>
      <pc:sldChg chg="del">
        <pc:chgData name="Isaac Keslassy" userId="e8e167e1-e6e0-4e1e-9ee7-c9627e9917be" providerId="ADAL" clId="{E779CBCD-5ACA-468A-BE8B-AAA98D4ABB7E}" dt="2023-11-21T09:14:06.393" v="106" actId="47"/>
        <pc:sldMkLst>
          <pc:docMk/>
          <pc:sldMk cId="1756608331" sldId="430"/>
        </pc:sldMkLst>
      </pc:sldChg>
      <pc:sldChg chg="modNotes">
        <pc:chgData name="Isaac Keslassy" userId="e8e167e1-e6e0-4e1e-9ee7-c9627e9917be" providerId="ADAL" clId="{E779CBCD-5ACA-468A-BE8B-AAA98D4ABB7E}" dt="2023-11-21T09:13:13.365" v="41" actId="368"/>
        <pc:sldMkLst>
          <pc:docMk/>
          <pc:sldMk cId="3642867783" sldId="435"/>
        </pc:sldMkLst>
      </pc:sldChg>
      <pc:sldChg chg="del">
        <pc:chgData name="Isaac Keslassy" userId="e8e167e1-e6e0-4e1e-9ee7-c9627e9917be" providerId="ADAL" clId="{E779CBCD-5ACA-468A-BE8B-AAA98D4ABB7E}" dt="2023-11-21T09:13:58.557" v="104" actId="47"/>
        <pc:sldMkLst>
          <pc:docMk/>
          <pc:sldMk cId="1541821144" sldId="437"/>
        </pc:sldMkLst>
      </pc:sldChg>
      <pc:sldChg chg="modNotes">
        <pc:chgData name="Isaac Keslassy" userId="e8e167e1-e6e0-4e1e-9ee7-c9627e9917be" providerId="ADAL" clId="{E779CBCD-5ACA-468A-BE8B-AAA98D4ABB7E}" dt="2023-11-21T09:13:13.309" v="21" actId="368"/>
        <pc:sldMkLst>
          <pc:docMk/>
          <pc:sldMk cId="4037496880" sldId="440"/>
        </pc:sldMkLst>
      </pc:sldChg>
      <pc:sldChg chg="modNotes">
        <pc:chgData name="Isaac Keslassy" userId="e8e167e1-e6e0-4e1e-9ee7-c9627e9917be" providerId="ADAL" clId="{E779CBCD-5ACA-468A-BE8B-AAA98D4ABB7E}" dt="2023-11-21T09:13:13.325" v="27" actId="368"/>
        <pc:sldMkLst>
          <pc:docMk/>
          <pc:sldMk cId="4089910224" sldId="441"/>
        </pc:sldMkLst>
      </pc:sldChg>
      <pc:sldChg chg="modNotes">
        <pc:chgData name="Isaac Keslassy" userId="e8e167e1-e6e0-4e1e-9ee7-c9627e9917be" providerId="ADAL" clId="{E779CBCD-5ACA-468A-BE8B-AAA98D4ABB7E}" dt="2023-11-21T09:13:13.336" v="31" actId="368"/>
        <pc:sldMkLst>
          <pc:docMk/>
          <pc:sldMk cId="82518848" sldId="444"/>
        </pc:sldMkLst>
      </pc:sldChg>
      <pc:sldChg chg="del modNotes">
        <pc:chgData name="Isaac Keslassy" userId="e8e167e1-e6e0-4e1e-9ee7-c9627e9917be" providerId="ADAL" clId="{E779CBCD-5ACA-468A-BE8B-AAA98D4ABB7E}" dt="2023-11-21T09:13:40.016" v="100" actId="47"/>
        <pc:sldMkLst>
          <pc:docMk/>
          <pc:sldMk cId="3775672501" sldId="445"/>
        </pc:sldMkLst>
      </pc:sldChg>
      <pc:sldChg chg="del modNotes">
        <pc:chgData name="Isaac Keslassy" userId="e8e167e1-e6e0-4e1e-9ee7-c9627e9917be" providerId="ADAL" clId="{E779CBCD-5ACA-468A-BE8B-AAA98D4ABB7E}" dt="2023-11-21T09:13:58.557" v="104" actId="47"/>
        <pc:sldMkLst>
          <pc:docMk/>
          <pc:sldMk cId="629995406" sldId="446"/>
        </pc:sldMkLst>
      </pc:sldChg>
      <pc:sldChg chg="del modNotes">
        <pc:chgData name="Isaac Keslassy" userId="e8e167e1-e6e0-4e1e-9ee7-c9627e9917be" providerId="ADAL" clId="{E779CBCD-5ACA-468A-BE8B-AAA98D4ABB7E}" dt="2023-11-21T09:13:53.523" v="103" actId="47"/>
        <pc:sldMkLst>
          <pc:docMk/>
          <pc:sldMk cId="3973015391" sldId="447"/>
        </pc:sldMkLst>
      </pc:sldChg>
      <pc:sldChg chg="del modNotes">
        <pc:chgData name="Isaac Keslassy" userId="e8e167e1-e6e0-4e1e-9ee7-c9627e9917be" providerId="ADAL" clId="{E779CBCD-5ACA-468A-BE8B-AAA98D4ABB7E}" dt="2023-11-21T09:13:53.523" v="103" actId="47"/>
        <pc:sldMkLst>
          <pc:docMk/>
          <pc:sldMk cId="1800829337" sldId="449"/>
        </pc:sldMkLst>
      </pc:sldChg>
      <pc:sldChg chg="del modNotes">
        <pc:chgData name="Isaac Keslassy" userId="e8e167e1-e6e0-4e1e-9ee7-c9627e9917be" providerId="ADAL" clId="{E779CBCD-5ACA-468A-BE8B-AAA98D4ABB7E}" dt="2023-11-21T09:13:53.523" v="103" actId="47"/>
        <pc:sldMkLst>
          <pc:docMk/>
          <pc:sldMk cId="3884894730" sldId="450"/>
        </pc:sldMkLst>
      </pc:sldChg>
      <pc:sldChg chg="del modNotes">
        <pc:chgData name="Isaac Keslassy" userId="e8e167e1-e6e0-4e1e-9ee7-c9627e9917be" providerId="ADAL" clId="{E779CBCD-5ACA-468A-BE8B-AAA98D4ABB7E}" dt="2023-11-21T09:14:04.604" v="105" actId="47"/>
        <pc:sldMkLst>
          <pc:docMk/>
          <pc:sldMk cId="607652891" sldId="451"/>
        </pc:sldMkLst>
      </pc:sldChg>
      <pc:sldChg chg="del">
        <pc:chgData name="Isaac Keslassy" userId="e8e167e1-e6e0-4e1e-9ee7-c9627e9917be" providerId="ADAL" clId="{E779CBCD-5ACA-468A-BE8B-AAA98D4ABB7E}" dt="2023-11-21T09:14:04.604" v="105" actId="47"/>
        <pc:sldMkLst>
          <pc:docMk/>
          <pc:sldMk cId="1682924654" sldId="452"/>
        </pc:sldMkLst>
      </pc:sldChg>
      <pc:sldChg chg="del modNotes">
        <pc:chgData name="Isaac Keslassy" userId="e8e167e1-e6e0-4e1e-9ee7-c9627e9917be" providerId="ADAL" clId="{E779CBCD-5ACA-468A-BE8B-AAA98D4ABB7E}" dt="2023-11-21T09:13:53.523" v="103" actId="47"/>
        <pc:sldMkLst>
          <pc:docMk/>
          <pc:sldMk cId="2263925075" sldId="453"/>
        </pc:sldMkLst>
      </pc:sldChg>
      <pc:sldChg chg="del modNotes">
        <pc:chgData name="Isaac Keslassy" userId="e8e167e1-e6e0-4e1e-9ee7-c9627e9917be" providerId="ADAL" clId="{E779CBCD-5ACA-468A-BE8B-AAA98D4ABB7E}" dt="2023-11-21T09:13:34.406" v="99" actId="47"/>
        <pc:sldMkLst>
          <pc:docMk/>
          <pc:sldMk cId="2550213225" sldId="461"/>
        </pc:sldMkLst>
      </pc:sldChg>
      <pc:sldChg chg="modNotes">
        <pc:chgData name="Isaac Keslassy" userId="e8e167e1-e6e0-4e1e-9ee7-c9627e9917be" providerId="ADAL" clId="{E779CBCD-5ACA-468A-BE8B-AAA98D4ABB7E}" dt="2023-11-21T09:13:13.315" v="23" actId="368"/>
        <pc:sldMkLst>
          <pc:docMk/>
          <pc:sldMk cId="92761471" sldId="463"/>
        </pc:sldMkLst>
      </pc:sldChg>
      <pc:sldChg chg="modNotes">
        <pc:chgData name="Isaac Keslassy" userId="e8e167e1-e6e0-4e1e-9ee7-c9627e9917be" providerId="ADAL" clId="{E779CBCD-5ACA-468A-BE8B-AAA98D4ABB7E}" dt="2023-11-21T09:13:13.341" v="33" actId="368"/>
        <pc:sldMkLst>
          <pc:docMk/>
          <pc:sldMk cId="3432166151" sldId="464"/>
        </pc:sldMkLst>
      </pc:sldChg>
      <pc:sldChg chg="modNotes">
        <pc:chgData name="Isaac Keslassy" userId="e8e167e1-e6e0-4e1e-9ee7-c9627e9917be" providerId="ADAL" clId="{E779CBCD-5ACA-468A-BE8B-AAA98D4ABB7E}" dt="2023-11-21T09:13:13.320" v="25" actId="368"/>
        <pc:sldMkLst>
          <pc:docMk/>
          <pc:sldMk cId="4153227104" sldId="465"/>
        </pc:sldMkLst>
      </pc:sldChg>
      <pc:sldChg chg="modNotes">
        <pc:chgData name="Isaac Keslassy" userId="e8e167e1-e6e0-4e1e-9ee7-c9627e9917be" providerId="ADAL" clId="{E779CBCD-5ACA-468A-BE8B-AAA98D4ABB7E}" dt="2023-11-21T09:13:13.330" v="29" actId="368"/>
        <pc:sldMkLst>
          <pc:docMk/>
          <pc:sldMk cId="999157110" sldId="466"/>
        </pc:sldMkLst>
      </pc:sldChg>
      <pc:sldChg chg="del modNotes">
        <pc:chgData name="Isaac Keslassy" userId="e8e167e1-e6e0-4e1e-9ee7-c9627e9917be" providerId="ADAL" clId="{E779CBCD-5ACA-468A-BE8B-AAA98D4ABB7E}" dt="2023-11-21T09:13:46.130" v="102" actId="47"/>
        <pc:sldMkLst>
          <pc:docMk/>
          <pc:sldMk cId="3325708880" sldId="467"/>
        </pc:sldMkLst>
      </pc:sldChg>
      <pc:sldChg chg="del modNotes">
        <pc:chgData name="Isaac Keslassy" userId="e8e167e1-e6e0-4e1e-9ee7-c9627e9917be" providerId="ADAL" clId="{E779CBCD-5ACA-468A-BE8B-AAA98D4ABB7E}" dt="2023-11-21T09:13:42.523" v="101" actId="47"/>
        <pc:sldMkLst>
          <pc:docMk/>
          <pc:sldMk cId="1628276315" sldId="471"/>
        </pc:sldMkLst>
      </pc:sldChg>
      <pc:sldChg chg="del">
        <pc:chgData name="Isaac Keslassy" userId="e8e167e1-e6e0-4e1e-9ee7-c9627e9917be" providerId="ADAL" clId="{E779CBCD-5ACA-468A-BE8B-AAA98D4ABB7E}" dt="2023-11-21T09:13:53.523" v="103" actId="47"/>
        <pc:sldMkLst>
          <pc:docMk/>
          <pc:sldMk cId="2371176327" sldId="474"/>
        </pc:sldMkLst>
      </pc:sldChg>
      <pc:sldChg chg="del">
        <pc:chgData name="Isaac Keslassy" userId="e8e167e1-e6e0-4e1e-9ee7-c9627e9917be" providerId="ADAL" clId="{E779CBCD-5ACA-468A-BE8B-AAA98D4ABB7E}" dt="2023-11-21T09:13:53.523" v="103" actId="47"/>
        <pc:sldMkLst>
          <pc:docMk/>
          <pc:sldMk cId="1662306484" sldId="475"/>
        </pc:sldMkLst>
      </pc:sldChg>
      <pc:sldChg chg="modNotes">
        <pc:chgData name="Isaac Keslassy" userId="e8e167e1-e6e0-4e1e-9ee7-c9627e9917be" providerId="ADAL" clId="{E779CBCD-5ACA-468A-BE8B-AAA98D4ABB7E}" dt="2023-11-21T09:13:13.273" v="9" actId="368"/>
        <pc:sldMkLst>
          <pc:docMk/>
          <pc:sldMk cId="708732423" sldId="483"/>
        </pc:sldMkLst>
      </pc:sldChg>
      <pc:sldChg chg="del modNotes">
        <pc:chgData name="Isaac Keslassy" userId="e8e167e1-e6e0-4e1e-9ee7-c9627e9917be" providerId="ADAL" clId="{E779CBCD-5ACA-468A-BE8B-AAA98D4ABB7E}" dt="2023-11-21T09:13:40.016" v="100" actId="47"/>
        <pc:sldMkLst>
          <pc:docMk/>
          <pc:sldMk cId="1062575816" sldId="491"/>
        </pc:sldMkLst>
      </pc:sldChg>
      <pc:sldChg chg="del modNotes">
        <pc:chgData name="Isaac Keslassy" userId="e8e167e1-e6e0-4e1e-9ee7-c9627e9917be" providerId="ADAL" clId="{E779CBCD-5ACA-468A-BE8B-AAA98D4ABB7E}" dt="2023-11-21T09:13:58.557" v="104" actId="47"/>
        <pc:sldMkLst>
          <pc:docMk/>
          <pc:sldMk cId="1567825595" sldId="494"/>
        </pc:sldMkLst>
      </pc:sldChg>
      <pc:sldChg chg="del modNotes">
        <pc:chgData name="Isaac Keslassy" userId="e8e167e1-e6e0-4e1e-9ee7-c9627e9917be" providerId="ADAL" clId="{E779CBCD-5ACA-468A-BE8B-AAA98D4ABB7E}" dt="2023-11-21T09:13:31.547" v="98" actId="47"/>
        <pc:sldMkLst>
          <pc:docMk/>
          <pc:sldMk cId="3353646002" sldId="495"/>
        </pc:sldMkLst>
      </pc:sldChg>
      <pc:sldChg chg="modNotes">
        <pc:chgData name="Isaac Keslassy" userId="e8e167e1-e6e0-4e1e-9ee7-c9627e9917be" providerId="ADAL" clId="{E779CBCD-5ACA-468A-BE8B-AAA98D4ABB7E}" dt="2023-11-21T09:13:13.381" v="47" actId="368"/>
        <pc:sldMkLst>
          <pc:docMk/>
          <pc:sldMk cId="3068395450" sldId="498"/>
        </pc:sldMkLst>
      </pc:sldChg>
      <pc:sldChg chg="del modNotes">
        <pc:chgData name="Isaac Keslassy" userId="e8e167e1-e6e0-4e1e-9ee7-c9627e9917be" providerId="ADAL" clId="{E779CBCD-5ACA-468A-BE8B-AAA98D4ABB7E}" dt="2023-11-21T09:13:58.557" v="104" actId="47"/>
        <pc:sldMkLst>
          <pc:docMk/>
          <pc:sldMk cId="2704988713" sldId="499"/>
        </pc:sldMkLst>
      </pc:sldChg>
      <pc:sldChg chg="del modNotes">
        <pc:chgData name="Isaac Keslassy" userId="e8e167e1-e6e0-4e1e-9ee7-c9627e9917be" providerId="ADAL" clId="{E779CBCD-5ACA-468A-BE8B-AAA98D4ABB7E}" dt="2023-11-21T09:13:53.523" v="103" actId="47"/>
        <pc:sldMkLst>
          <pc:docMk/>
          <pc:sldMk cId="3199783696" sldId="500"/>
        </pc:sldMkLst>
      </pc:sldChg>
      <pc:sldChg chg="del modNotes">
        <pc:chgData name="Isaac Keslassy" userId="e8e167e1-e6e0-4e1e-9ee7-c9627e9917be" providerId="ADAL" clId="{E779CBCD-5ACA-468A-BE8B-AAA98D4ABB7E}" dt="2023-11-21T09:13:58.557" v="104" actId="47"/>
        <pc:sldMkLst>
          <pc:docMk/>
          <pc:sldMk cId="3113285318" sldId="501"/>
        </pc:sldMkLst>
      </pc:sldChg>
      <pc:sldChg chg="del modNotes">
        <pc:chgData name="Isaac Keslassy" userId="e8e167e1-e6e0-4e1e-9ee7-c9627e9917be" providerId="ADAL" clId="{E779CBCD-5ACA-468A-BE8B-AAA98D4ABB7E}" dt="2023-11-21T09:13:58.557" v="104" actId="47"/>
        <pc:sldMkLst>
          <pc:docMk/>
          <pc:sldMk cId="1482274660" sldId="502"/>
        </pc:sldMkLst>
      </pc:sldChg>
      <pc:sldChg chg="modNotes">
        <pc:chgData name="Isaac Keslassy" userId="e8e167e1-e6e0-4e1e-9ee7-c9627e9917be" providerId="ADAL" clId="{E779CBCD-5ACA-468A-BE8B-AAA98D4ABB7E}" dt="2023-11-21T09:13:13.510" v="87" actId="368"/>
        <pc:sldMkLst>
          <pc:docMk/>
          <pc:sldMk cId="3956502960" sldId="505"/>
        </pc:sldMkLst>
      </pc:sldChg>
      <pc:sldChg chg="del modNotes">
        <pc:chgData name="Isaac Keslassy" userId="e8e167e1-e6e0-4e1e-9ee7-c9627e9917be" providerId="ADAL" clId="{E779CBCD-5ACA-468A-BE8B-AAA98D4ABB7E}" dt="2023-11-21T09:13:58.557" v="104" actId="47"/>
        <pc:sldMkLst>
          <pc:docMk/>
          <pc:sldMk cId="800463112" sldId="506"/>
        </pc:sldMkLst>
      </pc:sldChg>
      <pc:sldChg chg="modNotes">
        <pc:chgData name="Isaac Keslassy" userId="e8e167e1-e6e0-4e1e-9ee7-c9627e9917be" providerId="ADAL" clId="{E779CBCD-5ACA-468A-BE8B-AAA98D4ABB7E}" dt="2023-11-21T09:13:13.505" v="85" actId="368"/>
        <pc:sldMkLst>
          <pc:docMk/>
          <pc:sldMk cId="3648310535" sldId="507"/>
        </pc:sldMkLst>
      </pc:sldChg>
      <pc:sldChg chg="del modNotes">
        <pc:chgData name="Isaac Keslassy" userId="e8e167e1-e6e0-4e1e-9ee7-c9627e9917be" providerId="ADAL" clId="{E779CBCD-5ACA-468A-BE8B-AAA98D4ABB7E}" dt="2023-11-21T09:13:46.130" v="102" actId="47"/>
        <pc:sldMkLst>
          <pc:docMk/>
          <pc:sldMk cId="1050920436" sldId="509"/>
        </pc:sldMkLst>
      </pc:sldChg>
      <pc:sldChg chg="modNotes">
        <pc:chgData name="Isaac Keslassy" userId="e8e167e1-e6e0-4e1e-9ee7-c9627e9917be" providerId="ADAL" clId="{E779CBCD-5ACA-468A-BE8B-AAA98D4ABB7E}" dt="2023-11-21T09:13:13.516" v="89" actId="368"/>
        <pc:sldMkLst>
          <pc:docMk/>
          <pc:sldMk cId="3026384350" sldId="514"/>
        </pc:sldMkLst>
      </pc:sldChg>
      <pc:sldChg chg="del modNotes">
        <pc:chgData name="Isaac Keslassy" userId="e8e167e1-e6e0-4e1e-9ee7-c9627e9917be" providerId="ADAL" clId="{E779CBCD-5ACA-468A-BE8B-AAA98D4ABB7E}" dt="2023-11-21T09:14:04.604" v="105" actId="47"/>
        <pc:sldMkLst>
          <pc:docMk/>
          <pc:sldMk cId="2339550003" sldId="516"/>
        </pc:sldMkLst>
      </pc:sldChg>
      <pc:sldChg chg="del modNotes">
        <pc:chgData name="Isaac Keslassy" userId="e8e167e1-e6e0-4e1e-9ee7-c9627e9917be" providerId="ADAL" clId="{E779CBCD-5ACA-468A-BE8B-AAA98D4ABB7E}" dt="2023-11-21T09:14:04.604" v="105" actId="47"/>
        <pc:sldMkLst>
          <pc:docMk/>
          <pc:sldMk cId="2048254376" sldId="517"/>
        </pc:sldMkLst>
      </pc:sldChg>
      <pc:sldChg chg="del">
        <pc:chgData name="Isaac Keslassy" userId="e8e167e1-e6e0-4e1e-9ee7-c9627e9917be" providerId="ADAL" clId="{E779CBCD-5ACA-468A-BE8B-AAA98D4ABB7E}" dt="2023-11-21T09:13:53.523" v="103" actId="47"/>
        <pc:sldMkLst>
          <pc:docMk/>
          <pc:sldMk cId="4067631173" sldId="520"/>
        </pc:sldMkLst>
      </pc:sldChg>
      <pc:sldChg chg="del">
        <pc:chgData name="Isaac Keslassy" userId="e8e167e1-e6e0-4e1e-9ee7-c9627e9917be" providerId="ADAL" clId="{E779CBCD-5ACA-468A-BE8B-AAA98D4ABB7E}" dt="2023-11-21T09:13:53.523" v="103" actId="47"/>
        <pc:sldMkLst>
          <pc:docMk/>
          <pc:sldMk cId="1955538227" sldId="521"/>
        </pc:sldMkLst>
      </pc:sldChg>
      <pc:sldChg chg="del modNotes">
        <pc:chgData name="Isaac Keslassy" userId="e8e167e1-e6e0-4e1e-9ee7-c9627e9917be" providerId="ADAL" clId="{E779CBCD-5ACA-468A-BE8B-AAA98D4ABB7E}" dt="2023-11-21T09:13:58.557" v="104" actId="47"/>
        <pc:sldMkLst>
          <pc:docMk/>
          <pc:sldMk cId="2613709715" sldId="524"/>
        </pc:sldMkLst>
      </pc:sldChg>
      <pc:sldChg chg="del">
        <pc:chgData name="Isaac Keslassy" userId="e8e167e1-e6e0-4e1e-9ee7-c9627e9917be" providerId="ADAL" clId="{E779CBCD-5ACA-468A-BE8B-AAA98D4ABB7E}" dt="2023-11-21T09:14:04.604" v="105" actId="47"/>
        <pc:sldMkLst>
          <pc:docMk/>
          <pc:sldMk cId="1270558867" sldId="526"/>
        </pc:sldMkLst>
      </pc:sldChg>
      <pc:sldChg chg="modNotes">
        <pc:chgData name="Isaac Keslassy" userId="e8e167e1-e6e0-4e1e-9ee7-c9627e9917be" providerId="ADAL" clId="{E779CBCD-5ACA-468A-BE8B-AAA98D4ABB7E}" dt="2023-11-21T09:13:13.284" v="13" actId="368"/>
        <pc:sldMkLst>
          <pc:docMk/>
          <pc:sldMk cId="1860020729" sldId="527"/>
        </pc:sldMkLst>
      </pc:sldChg>
      <pc:sldChg chg="modNotes">
        <pc:chgData name="Isaac Keslassy" userId="e8e167e1-e6e0-4e1e-9ee7-c9627e9917be" providerId="ADAL" clId="{E779CBCD-5ACA-468A-BE8B-AAA98D4ABB7E}" dt="2023-11-21T09:13:13.261" v="5" actId="368"/>
        <pc:sldMkLst>
          <pc:docMk/>
          <pc:sldMk cId="3396537542" sldId="528"/>
        </pc:sldMkLst>
      </pc:sldChg>
      <pc:sldChg chg="modNotes">
        <pc:chgData name="Isaac Keslassy" userId="e8e167e1-e6e0-4e1e-9ee7-c9627e9917be" providerId="ADAL" clId="{E779CBCD-5ACA-468A-BE8B-AAA98D4ABB7E}" dt="2023-11-21T09:13:13.266" v="7" actId="368"/>
        <pc:sldMkLst>
          <pc:docMk/>
          <pc:sldMk cId="1520773873" sldId="529"/>
        </pc:sldMkLst>
      </pc:sldChg>
      <pc:sldChg chg="modNotes">
        <pc:chgData name="Isaac Keslassy" userId="e8e167e1-e6e0-4e1e-9ee7-c9627e9917be" providerId="ADAL" clId="{E779CBCD-5ACA-468A-BE8B-AAA98D4ABB7E}" dt="2023-11-21T09:13:13.255" v="3" actId="368"/>
        <pc:sldMkLst>
          <pc:docMk/>
          <pc:sldMk cId="3568443407" sldId="530"/>
        </pc:sldMkLst>
      </pc:sldChg>
      <pc:sldChg chg="modNotes">
        <pc:chgData name="Isaac Keslassy" userId="e8e167e1-e6e0-4e1e-9ee7-c9627e9917be" providerId="ADAL" clId="{E779CBCD-5ACA-468A-BE8B-AAA98D4ABB7E}" dt="2023-11-21T09:13:13.387" v="49" actId="368"/>
        <pc:sldMkLst>
          <pc:docMk/>
          <pc:sldMk cId="2524587353" sldId="532"/>
        </pc:sldMkLst>
      </pc:sldChg>
      <pc:sldChg chg="del modNotes">
        <pc:chgData name="Isaac Keslassy" userId="e8e167e1-e6e0-4e1e-9ee7-c9627e9917be" providerId="ADAL" clId="{E779CBCD-5ACA-468A-BE8B-AAA98D4ABB7E}" dt="2023-11-21T09:14:04.604" v="105" actId="47"/>
        <pc:sldMkLst>
          <pc:docMk/>
          <pc:sldMk cId="3503192466" sldId="533"/>
        </pc:sldMkLst>
      </pc:sldChg>
      <pc:sldChg chg="modNotes">
        <pc:chgData name="Isaac Keslassy" userId="e8e167e1-e6e0-4e1e-9ee7-c9627e9917be" providerId="ADAL" clId="{E779CBCD-5ACA-468A-BE8B-AAA98D4ABB7E}" dt="2023-11-21T09:13:13.297" v="17" actId="368"/>
        <pc:sldMkLst>
          <pc:docMk/>
          <pc:sldMk cId="3871478667" sldId="534"/>
        </pc:sldMkLst>
      </pc:sldChg>
      <pc:sldChg chg="modNotes">
        <pc:chgData name="Isaac Keslassy" userId="e8e167e1-e6e0-4e1e-9ee7-c9627e9917be" providerId="ADAL" clId="{E779CBCD-5ACA-468A-BE8B-AAA98D4ABB7E}" dt="2023-11-21T09:13:13.289" v="15" actId="368"/>
        <pc:sldMkLst>
          <pc:docMk/>
          <pc:sldMk cId="3472872227" sldId="535"/>
        </pc:sldMkLst>
      </pc:sldChg>
      <pc:sldChg chg="modNotes">
        <pc:chgData name="Isaac Keslassy" userId="e8e167e1-e6e0-4e1e-9ee7-c9627e9917be" providerId="ADAL" clId="{E779CBCD-5ACA-468A-BE8B-AAA98D4ABB7E}" dt="2023-11-21T09:13:13.359" v="39" actId="368"/>
        <pc:sldMkLst>
          <pc:docMk/>
          <pc:sldMk cId="1465135227" sldId="536"/>
        </pc:sldMkLst>
      </pc:sldChg>
      <pc:sldChg chg="modNotes">
        <pc:chgData name="Isaac Keslassy" userId="e8e167e1-e6e0-4e1e-9ee7-c9627e9917be" providerId="ADAL" clId="{E779CBCD-5ACA-468A-BE8B-AAA98D4ABB7E}" dt="2023-11-21T09:13:13.406" v="55" actId="368"/>
        <pc:sldMkLst>
          <pc:docMk/>
          <pc:sldMk cId="2146520114" sldId="537"/>
        </pc:sldMkLst>
      </pc:sldChg>
      <pc:sldChg chg="modNotes">
        <pc:chgData name="Isaac Keslassy" userId="e8e167e1-e6e0-4e1e-9ee7-c9627e9917be" providerId="ADAL" clId="{E779CBCD-5ACA-468A-BE8B-AAA98D4ABB7E}" dt="2023-11-21T09:13:13.457" v="69" actId="368"/>
        <pc:sldMkLst>
          <pc:docMk/>
          <pc:sldMk cId="3234865030" sldId="538"/>
        </pc:sldMkLst>
      </pc:sldChg>
      <pc:sldChg chg="modNotes">
        <pc:chgData name="Isaac Keslassy" userId="e8e167e1-e6e0-4e1e-9ee7-c9627e9917be" providerId="ADAL" clId="{E779CBCD-5ACA-468A-BE8B-AAA98D4ABB7E}" dt="2023-11-21T09:13:13.413" v="57" actId="368"/>
        <pc:sldMkLst>
          <pc:docMk/>
          <pc:sldMk cId="588530367" sldId="539"/>
        </pc:sldMkLst>
      </pc:sldChg>
      <pc:sldChg chg="modNotes">
        <pc:chgData name="Isaac Keslassy" userId="e8e167e1-e6e0-4e1e-9ee7-c9627e9917be" providerId="ADAL" clId="{E779CBCD-5ACA-468A-BE8B-AAA98D4ABB7E}" dt="2023-11-21T09:13:13.370" v="43" actId="368"/>
        <pc:sldMkLst>
          <pc:docMk/>
          <pc:sldMk cId="323649917" sldId="540"/>
        </pc:sldMkLst>
      </pc:sld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52C203DE-8A77-41D5-AC1A-42B69431B5A7}" type="doc">
      <dgm:prSet loTypeId="urn:microsoft.com/office/officeart/2005/8/layout/chevron1" loCatId="process" qsTypeId="urn:microsoft.com/office/officeart/2005/8/quickstyle/simple1" qsCatId="simple" csTypeId="urn:microsoft.com/office/officeart/2005/8/colors/accent1_2" csCatId="accent1" phldr="1"/>
      <dgm:spPr/>
    </dgm:pt>
    <dgm:pt modelId="{5434BB23-8B19-4ACF-B235-83B588529AE0}">
      <dgm:prSet phldrT="[Text]"/>
      <dgm:spPr>
        <a:solidFill>
          <a:schemeClr val="accent1">
            <a:lumMod val="40000"/>
            <a:lumOff val="60000"/>
          </a:schemeClr>
        </a:solidFill>
      </dgm:spPr>
      <dgm:t>
        <a:bodyPr/>
        <a:lstStyle/>
        <a:p>
          <a:r>
            <a:rPr lang="en-US" b="1" dirty="0"/>
            <a:t>Motivation</a:t>
          </a:r>
        </a:p>
      </dgm:t>
    </dgm:pt>
    <dgm:pt modelId="{260BA9C3-0BA8-4C62-A16B-168E1129EF5F}" type="parTrans" cxnId="{58FA4014-6D50-4281-9D32-DFE1A69A5366}">
      <dgm:prSet/>
      <dgm:spPr/>
      <dgm:t>
        <a:bodyPr/>
        <a:lstStyle/>
        <a:p>
          <a:endParaRPr lang="en-US" b="1"/>
        </a:p>
      </dgm:t>
    </dgm:pt>
    <dgm:pt modelId="{4009DE05-88EC-41AF-B08D-563F716971C7}" type="sibTrans" cxnId="{58FA4014-6D50-4281-9D32-DFE1A69A5366}">
      <dgm:prSet/>
      <dgm:spPr/>
      <dgm:t>
        <a:bodyPr/>
        <a:lstStyle/>
        <a:p>
          <a:endParaRPr lang="en-US" b="1"/>
        </a:p>
      </dgm:t>
    </dgm:pt>
    <dgm:pt modelId="{29CF8E8C-2DB2-48C5-8E4B-3001D070DE3A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Related Work</a:t>
          </a:r>
        </a:p>
      </dgm:t>
    </dgm:pt>
    <dgm:pt modelId="{E9AF4C05-1F71-484E-9186-0004231DC6A8}" type="parTrans" cxnId="{0D3B35DF-0E0F-47F0-9396-595B1D6387DE}">
      <dgm:prSet/>
      <dgm:spPr/>
      <dgm:t>
        <a:bodyPr/>
        <a:lstStyle/>
        <a:p>
          <a:endParaRPr lang="en-US" b="1"/>
        </a:p>
      </dgm:t>
    </dgm:pt>
    <dgm:pt modelId="{CD1FE34C-A088-4044-BB75-E23532015CCD}" type="sibTrans" cxnId="{0D3B35DF-0E0F-47F0-9396-595B1D6387DE}">
      <dgm:prSet/>
      <dgm:spPr/>
      <dgm:t>
        <a:bodyPr/>
        <a:lstStyle/>
        <a:p>
          <a:endParaRPr lang="en-US" b="1"/>
        </a:p>
      </dgm:t>
    </dgm:pt>
    <dgm:pt modelId="{0DC074D6-4A92-4D1E-8C2E-B9DA85EFE6AE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H&amp;M</a:t>
          </a:r>
        </a:p>
      </dgm:t>
    </dgm:pt>
    <dgm:pt modelId="{7AA5E596-5C72-4E67-AD3F-14892C68E0BD}" type="parTrans" cxnId="{933A0A6A-B764-402C-A227-C4755DA54143}">
      <dgm:prSet/>
      <dgm:spPr/>
      <dgm:t>
        <a:bodyPr/>
        <a:lstStyle/>
        <a:p>
          <a:endParaRPr lang="en-US" b="1"/>
        </a:p>
      </dgm:t>
    </dgm:pt>
    <dgm:pt modelId="{40430BD9-09E5-48A4-8423-86BECC22ACEA}" type="sibTrans" cxnId="{933A0A6A-B764-402C-A227-C4755DA54143}">
      <dgm:prSet/>
      <dgm:spPr/>
      <dgm:t>
        <a:bodyPr/>
        <a:lstStyle/>
        <a:p>
          <a:endParaRPr lang="en-US" b="1"/>
        </a:p>
      </dgm:t>
    </dgm:pt>
    <dgm:pt modelId="{AA3413FD-37AC-440D-8F21-C7DB1011D215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Guarantees</a:t>
          </a:r>
        </a:p>
      </dgm:t>
    </dgm:pt>
    <dgm:pt modelId="{4603D2C3-C470-4B9D-BEF7-5A28096BDDE9}" type="parTrans" cxnId="{698D84FE-B678-4588-8775-4D0BEA89EAF0}">
      <dgm:prSet/>
      <dgm:spPr/>
      <dgm:t>
        <a:bodyPr/>
        <a:lstStyle/>
        <a:p>
          <a:endParaRPr lang="en-US" b="1"/>
        </a:p>
      </dgm:t>
    </dgm:pt>
    <dgm:pt modelId="{432CAA38-A24D-4980-996F-97636CC29CAF}" type="sibTrans" cxnId="{698D84FE-B678-4588-8775-4D0BEA89EAF0}">
      <dgm:prSet/>
      <dgm:spPr/>
      <dgm:t>
        <a:bodyPr/>
        <a:lstStyle/>
        <a:p>
          <a:endParaRPr lang="en-US" b="1"/>
        </a:p>
      </dgm:t>
    </dgm:pt>
    <dgm:pt modelId="{145597E9-5E32-4B6D-AF7C-07F3E72D26C3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Evaluations</a:t>
          </a:r>
        </a:p>
      </dgm:t>
    </dgm:pt>
    <dgm:pt modelId="{C9FF4A79-E701-427D-B6AE-DAA59D7C4B69}" type="parTrans" cxnId="{0E001D68-1118-4DEA-B974-5332112F5790}">
      <dgm:prSet/>
      <dgm:spPr/>
      <dgm:t>
        <a:bodyPr/>
        <a:lstStyle/>
        <a:p>
          <a:endParaRPr lang="en-US" b="1"/>
        </a:p>
      </dgm:t>
    </dgm:pt>
    <dgm:pt modelId="{F9A08F9B-1380-4FA2-8949-DB90754385A6}" type="sibTrans" cxnId="{0E001D68-1118-4DEA-B974-5332112F5790}">
      <dgm:prSet/>
      <dgm:spPr/>
      <dgm:t>
        <a:bodyPr/>
        <a:lstStyle/>
        <a:p>
          <a:endParaRPr lang="en-US" b="1"/>
        </a:p>
      </dgm:t>
    </dgm:pt>
    <dgm:pt modelId="{B6E54811-118D-42AF-AB2E-663E364FBA13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Challenges</a:t>
          </a:r>
        </a:p>
      </dgm:t>
    </dgm:pt>
    <dgm:pt modelId="{53C31DA3-3054-4898-ADB8-17B8D670E512}" type="parTrans" cxnId="{6B27182E-6CD7-41DB-97E5-C1ACC438FD45}">
      <dgm:prSet/>
      <dgm:spPr/>
      <dgm:t>
        <a:bodyPr/>
        <a:lstStyle/>
        <a:p>
          <a:endParaRPr lang="en-US" b="1"/>
        </a:p>
      </dgm:t>
    </dgm:pt>
    <dgm:pt modelId="{464602CF-AEFA-4F9E-A116-12E927B49D30}" type="sibTrans" cxnId="{6B27182E-6CD7-41DB-97E5-C1ACC438FD45}">
      <dgm:prSet/>
      <dgm:spPr/>
      <dgm:t>
        <a:bodyPr/>
        <a:lstStyle/>
        <a:p>
          <a:endParaRPr lang="en-US" b="1"/>
        </a:p>
      </dgm:t>
    </dgm:pt>
    <dgm:pt modelId="{DCCDDB9E-D61C-4DB5-9DCA-4B3158753596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3</a:t>
          </a:r>
        </a:p>
      </dgm:t>
    </dgm:pt>
    <dgm:pt modelId="{DBBD5E94-C64B-419C-A72F-75B513822676}" type="parTrans" cxnId="{1C003466-B60F-4397-8833-EF064C40EF1E}">
      <dgm:prSet/>
      <dgm:spPr/>
      <dgm:t>
        <a:bodyPr/>
        <a:lstStyle/>
        <a:p>
          <a:endParaRPr lang="en-US" b="1"/>
        </a:p>
      </dgm:t>
    </dgm:pt>
    <dgm:pt modelId="{C680E2D4-3CFB-4573-9CAA-4131A0CAD973}" type="sibTrans" cxnId="{1C003466-B60F-4397-8833-EF064C40EF1E}">
      <dgm:prSet/>
      <dgm:spPr/>
      <dgm:t>
        <a:bodyPr/>
        <a:lstStyle/>
        <a:p>
          <a:endParaRPr lang="en-US" b="1"/>
        </a:p>
      </dgm:t>
    </dgm:pt>
    <dgm:pt modelId="{E680BD06-859B-452F-92C8-EA2526E178D1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odel</a:t>
          </a:r>
        </a:p>
      </dgm:t>
    </dgm:pt>
    <dgm:pt modelId="{47343FFE-2FF2-485B-BEA5-5A1C4A4D4815}" type="parTrans" cxnId="{2217766D-07CD-4B51-97EA-FF7D427794C8}">
      <dgm:prSet/>
      <dgm:spPr/>
      <dgm:t>
        <a:bodyPr/>
        <a:lstStyle/>
        <a:p>
          <a:endParaRPr lang="en-US"/>
        </a:p>
      </dgm:t>
    </dgm:pt>
    <dgm:pt modelId="{5FC297B3-C819-4D03-B8E2-1CD6D285BEA6}" type="sibTrans" cxnId="{2217766D-07CD-4B51-97EA-FF7D427794C8}">
      <dgm:prSet/>
      <dgm:spPr/>
      <dgm:t>
        <a:bodyPr/>
        <a:lstStyle/>
        <a:p>
          <a:endParaRPr lang="en-US"/>
        </a:p>
      </dgm:t>
    </dgm:pt>
    <dgm:pt modelId="{5D743357-1A0A-4147-A19F-DDAC16275148}" type="pres">
      <dgm:prSet presAssocID="{52C203DE-8A77-41D5-AC1A-42B69431B5A7}" presName="Name0" presStyleCnt="0">
        <dgm:presLayoutVars>
          <dgm:dir/>
          <dgm:animLvl val="lvl"/>
          <dgm:resizeHandles val="exact"/>
        </dgm:presLayoutVars>
      </dgm:prSet>
      <dgm:spPr/>
    </dgm:pt>
    <dgm:pt modelId="{F1ACD733-C2F3-401E-8444-132659B2E9BC}" type="pres">
      <dgm:prSet presAssocID="{5434BB23-8B19-4ACF-B235-83B588529AE0}" presName="parTxOnly" presStyleLbl="node1" presStyleIdx="0" presStyleCnt="8">
        <dgm:presLayoutVars>
          <dgm:chMax val="0"/>
          <dgm:chPref val="0"/>
          <dgm:bulletEnabled val="1"/>
        </dgm:presLayoutVars>
      </dgm:prSet>
      <dgm:spPr/>
    </dgm:pt>
    <dgm:pt modelId="{0141892D-E77F-4999-8FF5-3AD550D69289}" type="pres">
      <dgm:prSet presAssocID="{4009DE05-88EC-41AF-B08D-563F716971C7}" presName="parTxOnlySpace" presStyleCnt="0"/>
      <dgm:spPr/>
    </dgm:pt>
    <dgm:pt modelId="{2A806420-1938-41A7-AB3B-6EC023335104}" type="pres">
      <dgm:prSet presAssocID="{29CF8E8C-2DB2-48C5-8E4B-3001D070DE3A}" presName="parTxOnly" presStyleLbl="node1" presStyleIdx="1" presStyleCnt="8">
        <dgm:presLayoutVars>
          <dgm:chMax val="0"/>
          <dgm:chPref val="0"/>
          <dgm:bulletEnabled val="1"/>
        </dgm:presLayoutVars>
      </dgm:prSet>
      <dgm:spPr/>
    </dgm:pt>
    <dgm:pt modelId="{769EB83F-B9E9-46D1-8AD2-8E32354EA5F6}" type="pres">
      <dgm:prSet presAssocID="{CD1FE34C-A088-4044-BB75-E23532015CCD}" presName="parTxOnlySpace" presStyleCnt="0"/>
      <dgm:spPr/>
    </dgm:pt>
    <dgm:pt modelId="{5C8D2F6E-268C-43ED-A334-3105520AE993}" type="pres">
      <dgm:prSet presAssocID="{E680BD06-859B-452F-92C8-EA2526E178D1}" presName="parTxOnly" presStyleLbl="node1" presStyleIdx="2" presStyleCnt="8">
        <dgm:presLayoutVars>
          <dgm:chMax val="0"/>
          <dgm:chPref val="0"/>
          <dgm:bulletEnabled val="1"/>
        </dgm:presLayoutVars>
      </dgm:prSet>
      <dgm:spPr/>
    </dgm:pt>
    <dgm:pt modelId="{60B9F09C-E407-4C6E-AE1B-0BDD04593F5C}" type="pres">
      <dgm:prSet presAssocID="{5FC297B3-C819-4D03-B8E2-1CD6D285BEA6}" presName="parTxOnlySpace" presStyleCnt="0"/>
      <dgm:spPr/>
    </dgm:pt>
    <dgm:pt modelId="{C7A38BBD-7061-4DB3-891C-6D8BFEF57DC1}" type="pres">
      <dgm:prSet presAssocID="{0DC074D6-4A92-4D1E-8C2E-B9DA85EFE6AE}" presName="parTxOnly" presStyleLbl="node1" presStyleIdx="3" presStyleCnt="8">
        <dgm:presLayoutVars>
          <dgm:chMax val="0"/>
          <dgm:chPref val="0"/>
          <dgm:bulletEnabled val="1"/>
        </dgm:presLayoutVars>
      </dgm:prSet>
      <dgm:spPr/>
    </dgm:pt>
    <dgm:pt modelId="{27370E5D-9D98-4ED8-A7A8-85CEEEBA0B5C}" type="pres">
      <dgm:prSet presAssocID="{40430BD9-09E5-48A4-8423-86BECC22ACEA}" presName="parTxOnlySpace" presStyleCnt="0"/>
      <dgm:spPr/>
    </dgm:pt>
    <dgm:pt modelId="{7AD063E5-371F-4DB0-9D23-853C91162EA4}" type="pres">
      <dgm:prSet presAssocID="{B6E54811-118D-42AF-AB2E-663E364FBA13}" presName="parTxOnly" presStyleLbl="node1" presStyleIdx="4" presStyleCnt="8">
        <dgm:presLayoutVars>
          <dgm:chMax val="0"/>
          <dgm:chPref val="0"/>
          <dgm:bulletEnabled val="1"/>
        </dgm:presLayoutVars>
      </dgm:prSet>
      <dgm:spPr/>
    </dgm:pt>
    <dgm:pt modelId="{7F2F8083-6C56-4E8C-B7FF-DE320FB00DBF}" type="pres">
      <dgm:prSet presAssocID="{464602CF-AEFA-4F9E-A116-12E927B49D30}" presName="parTxOnlySpace" presStyleCnt="0"/>
      <dgm:spPr/>
    </dgm:pt>
    <dgm:pt modelId="{81B1BB67-93AD-4090-9821-3D22830D0F69}" type="pres">
      <dgm:prSet presAssocID="{DCCDDB9E-D61C-4DB5-9DCA-4B3158753596}" presName="parTxOnly" presStyleLbl="node1" presStyleIdx="5" presStyleCnt="8">
        <dgm:presLayoutVars>
          <dgm:chMax val="0"/>
          <dgm:chPref val="0"/>
          <dgm:bulletEnabled val="1"/>
        </dgm:presLayoutVars>
      </dgm:prSet>
      <dgm:spPr/>
    </dgm:pt>
    <dgm:pt modelId="{EF615C27-8552-4EB0-93C3-D6D478ED744A}" type="pres">
      <dgm:prSet presAssocID="{C680E2D4-3CFB-4573-9CAA-4131A0CAD973}" presName="parTxOnlySpace" presStyleCnt="0"/>
      <dgm:spPr/>
    </dgm:pt>
    <dgm:pt modelId="{BBF7A57B-AAD4-4C8F-8CDA-EAE9DB095B7F}" type="pres">
      <dgm:prSet presAssocID="{AA3413FD-37AC-440D-8F21-C7DB1011D215}" presName="parTxOnly" presStyleLbl="node1" presStyleIdx="6" presStyleCnt="8">
        <dgm:presLayoutVars>
          <dgm:chMax val="0"/>
          <dgm:chPref val="0"/>
          <dgm:bulletEnabled val="1"/>
        </dgm:presLayoutVars>
      </dgm:prSet>
      <dgm:spPr/>
    </dgm:pt>
    <dgm:pt modelId="{62A86F5B-7E77-4ED7-9410-E3F5BC571DB2}" type="pres">
      <dgm:prSet presAssocID="{432CAA38-A24D-4980-996F-97636CC29CAF}" presName="parTxOnlySpace" presStyleCnt="0"/>
      <dgm:spPr/>
    </dgm:pt>
    <dgm:pt modelId="{0E3EFF51-0B83-47F8-8C75-468A5D56F54F}" type="pres">
      <dgm:prSet presAssocID="{145597E9-5E32-4B6D-AF7C-07F3E72D26C3}" presName="parTxOnly" presStyleLbl="node1" presStyleIdx="7" presStyleCnt="8">
        <dgm:presLayoutVars>
          <dgm:chMax val="0"/>
          <dgm:chPref val="0"/>
          <dgm:bulletEnabled val="1"/>
        </dgm:presLayoutVars>
      </dgm:prSet>
      <dgm:spPr/>
    </dgm:pt>
  </dgm:ptLst>
  <dgm:cxnLst>
    <dgm:cxn modelId="{52C0480B-7E77-4CA9-BBB4-41B10213DF65}" type="presOf" srcId="{52C203DE-8A77-41D5-AC1A-42B69431B5A7}" destId="{5D743357-1A0A-4147-A19F-DDAC16275148}" srcOrd="0" destOrd="0" presId="urn:microsoft.com/office/officeart/2005/8/layout/chevron1"/>
    <dgm:cxn modelId="{58FA4014-6D50-4281-9D32-DFE1A69A5366}" srcId="{52C203DE-8A77-41D5-AC1A-42B69431B5A7}" destId="{5434BB23-8B19-4ACF-B235-83B588529AE0}" srcOrd="0" destOrd="0" parTransId="{260BA9C3-0BA8-4C62-A16B-168E1129EF5F}" sibTransId="{4009DE05-88EC-41AF-B08D-563F716971C7}"/>
    <dgm:cxn modelId="{31744C18-2F7E-4D9E-AB8D-542004D42FFE}" type="presOf" srcId="{29CF8E8C-2DB2-48C5-8E4B-3001D070DE3A}" destId="{2A806420-1938-41A7-AB3B-6EC023335104}" srcOrd="0" destOrd="0" presId="urn:microsoft.com/office/officeart/2005/8/layout/chevron1"/>
    <dgm:cxn modelId="{9EF7C22A-32A2-4514-ABD5-176CB29AD0B2}" type="presOf" srcId="{AA3413FD-37AC-440D-8F21-C7DB1011D215}" destId="{BBF7A57B-AAD4-4C8F-8CDA-EAE9DB095B7F}" srcOrd="0" destOrd="0" presId="urn:microsoft.com/office/officeart/2005/8/layout/chevron1"/>
    <dgm:cxn modelId="{6B27182E-6CD7-41DB-97E5-C1ACC438FD45}" srcId="{52C203DE-8A77-41D5-AC1A-42B69431B5A7}" destId="{B6E54811-118D-42AF-AB2E-663E364FBA13}" srcOrd="4" destOrd="0" parTransId="{53C31DA3-3054-4898-ADB8-17B8D670E512}" sibTransId="{464602CF-AEFA-4F9E-A116-12E927B49D30}"/>
    <dgm:cxn modelId="{8FB6693F-6A1A-4BAC-9BC3-3676E6CF390D}" type="presOf" srcId="{145597E9-5E32-4B6D-AF7C-07F3E72D26C3}" destId="{0E3EFF51-0B83-47F8-8C75-468A5D56F54F}" srcOrd="0" destOrd="0" presId="urn:microsoft.com/office/officeart/2005/8/layout/chevron1"/>
    <dgm:cxn modelId="{1C003466-B60F-4397-8833-EF064C40EF1E}" srcId="{52C203DE-8A77-41D5-AC1A-42B69431B5A7}" destId="{DCCDDB9E-D61C-4DB5-9DCA-4B3158753596}" srcOrd="5" destOrd="0" parTransId="{DBBD5E94-C64B-419C-A72F-75B513822676}" sibTransId="{C680E2D4-3CFB-4573-9CAA-4131A0CAD973}"/>
    <dgm:cxn modelId="{0E001D68-1118-4DEA-B974-5332112F5790}" srcId="{52C203DE-8A77-41D5-AC1A-42B69431B5A7}" destId="{145597E9-5E32-4B6D-AF7C-07F3E72D26C3}" srcOrd="7" destOrd="0" parTransId="{C9FF4A79-E701-427D-B6AE-DAA59D7C4B69}" sibTransId="{F9A08F9B-1380-4FA2-8949-DB90754385A6}"/>
    <dgm:cxn modelId="{933A0A6A-B764-402C-A227-C4755DA54143}" srcId="{52C203DE-8A77-41D5-AC1A-42B69431B5A7}" destId="{0DC074D6-4A92-4D1E-8C2E-B9DA85EFE6AE}" srcOrd="3" destOrd="0" parTransId="{7AA5E596-5C72-4E67-AD3F-14892C68E0BD}" sibTransId="{40430BD9-09E5-48A4-8423-86BECC22ACEA}"/>
    <dgm:cxn modelId="{2217766D-07CD-4B51-97EA-FF7D427794C8}" srcId="{52C203DE-8A77-41D5-AC1A-42B69431B5A7}" destId="{E680BD06-859B-452F-92C8-EA2526E178D1}" srcOrd="2" destOrd="0" parTransId="{47343FFE-2FF2-485B-BEA5-5A1C4A4D4815}" sibTransId="{5FC297B3-C819-4D03-B8E2-1CD6D285BEA6}"/>
    <dgm:cxn modelId="{6660B377-D136-4755-A775-D0D8B4EF8205}" type="presOf" srcId="{DCCDDB9E-D61C-4DB5-9DCA-4B3158753596}" destId="{81B1BB67-93AD-4090-9821-3D22830D0F69}" srcOrd="0" destOrd="0" presId="urn:microsoft.com/office/officeart/2005/8/layout/chevron1"/>
    <dgm:cxn modelId="{FCABF77E-3E48-4418-94E2-B9CB9081D68F}" type="presOf" srcId="{B6E54811-118D-42AF-AB2E-663E364FBA13}" destId="{7AD063E5-371F-4DB0-9D23-853C91162EA4}" srcOrd="0" destOrd="0" presId="urn:microsoft.com/office/officeart/2005/8/layout/chevron1"/>
    <dgm:cxn modelId="{70D99AB5-CF72-449F-BED5-7F2551197059}" type="presOf" srcId="{E680BD06-859B-452F-92C8-EA2526E178D1}" destId="{5C8D2F6E-268C-43ED-A334-3105520AE993}" srcOrd="0" destOrd="0" presId="urn:microsoft.com/office/officeart/2005/8/layout/chevron1"/>
    <dgm:cxn modelId="{0D3B35DF-0E0F-47F0-9396-595B1D6387DE}" srcId="{52C203DE-8A77-41D5-AC1A-42B69431B5A7}" destId="{29CF8E8C-2DB2-48C5-8E4B-3001D070DE3A}" srcOrd="1" destOrd="0" parTransId="{E9AF4C05-1F71-484E-9186-0004231DC6A8}" sibTransId="{CD1FE34C-A088-4044-BB75-E23532015CCD}"/>
    <dgm:cxn modelId="{4B2049E9-FC59-4388-B539-84AF036887B6}" type="presOf" srcId="{0DC074D6-4A92-4D1E-8C2E-B9DA85EFE6AE}" destId="{C7A38BBD-7061-4DB3-891C-6D8BFEF57DC1}" srcOrd="0" destOrd="0" presId="urn:microsoft.com/office/officeart/2005/8/layout/chevron1"/>
    <dgm:cxn modelId="{342813EC-AD85-4BDE-9FC5-E953125779A7}" type="presOf" srcId="{5434BB23-8B19-4ACF-B235-83B588529AE0}" destId="{F1ACD733-C2F3-401E-8444-132659B2E9BC}" srcOrd="0" destOrd="0" presId="urn:microsoft.com/office/officeart/2005/8/layout/chevron1"/>
    <dgm:cxn modelId="{698D84FE-B678-4588-8775-4D0BEA89EAF0}" srcId="{52C203DE-8A77-41D5-AC1A-42B69431B5A7}" destId="{AA3413FD-37AC-440D-8F21-C7DB1011D215}" srcOrd="6" destOrd="0" parTransId="{4603D2C3-C470-4B9D-BEF7-5A28096BDDE9}" sibTransId="{432CAA38-A24D-4980-996F-97636CC29CAF}"/>
    <dgm:cxn modelId="{0CB83A01-6D86-48DB-853D-E9DF0CE6566C}" type="presParOf" srcId="{5D743357-1A0A-4147-A19F-DDAC16275148}" destId="{F1ACD733-C2F3-401E-8444-132659B2E9BC}" srcOrd="0" destOrd="0" presId="urn:microsoft.com/office/officeart/2005/8/layout/chevron1"/>
    <dgm:cxn modelId="{E04EDEDD-BAA9-4F45-8F23-52AEF4011576}" type="presParOf" srcId="{5D743357-1A0A-4147-A19F-DDAC16275148}" destId="{0141892D-E77F-4999-8FF5-3AD550D69289}" srcOrd="1" destOrd="0" presId="urn:microsoft.com/office/officeart/2005/8/layout/chevron1"/>
    <dgm:cxn modelId="{BE739F45-F31D-4C9F-B0E8-6AEC0A5A7ED9}" type="presParOf" srcId="{5D743357-1A0A-4147-A19F-DDAC16275148}" destId="{2A806420-1938-41A7-AB3B-6EC023335104}" srcOrd="2" destOrd="0" presId="urn:microsoft.com/office/officeart/2005/8/layout/chevron1"/>
    <dgm:cxn modelId="{DF141AD5-BA95-4485-BF6D-97B488EE8251}" type="presParOf" srcId="{5D743357-1A0A-4147-A19F-DDAC16275148}" destId="{769EB83F-B9E9-46D1-8AD2-8E32354EA5F6}" srcOrd="3" destOrd="0" presId="urn:microsoft.com/office/officeart/2005/8/layout/chevron1"/>
    <dgm:cxn modelId="{1C811818-C63A-43F1-AABA-AEAC1FC3613D}" type="presParOf" srcId="{5D743357-1A0A-4147-A19F-DDAC16275148}" destId="{5C8D2F6E-268C-43ED-A334-3105520AE993}" srcOrd="4" destOrd="0" presId="urn:microsoft.com/office/officeart/2005/8/layout/chevron1"/>
    <dgm:cxn modelId="{23001B49-7CBF-4F3C-B8E4-89F52963CB4D}" type="presParOf" srcId="{5D743357-1A0A-4147-A19F-DDAC16275148}" destId="{60B9F09C-E407-4C6E-AE1B-0BDD04593F5C}" srcOrd="5" destOrd="0" presId="urn:microsoft.com/office/officeart/2005/8/layout/chevron1"/>
    <dgm:cxn modelId="{53E5725F-1F2C-45FA-B7A5-0701D5AA2B4D}" type="presParOf" srcId="{5D743357-1A0A-4147-A19F-DDAC16275148}" destId="{C7A38BBD-7061-4DB3-891C-6D8BFEF57DC1}" srcOrd="6" destOrd="0" presId="urn:microsoft.com/office/officeart/2005/8/layout/chevron1"/>
    <dgm:cxn modelId="{2FF6AFAB-450C-4D7A-9A5E-B964733BAE80}" type="presParOf" srcId="{5D743357-1A0A-4147-A19F-DDAC16275148}" destId="{27370E5D-9D98-4ED8-A7A8-85CEEEBA0B5C}" srcOrd="7" destOrd="0" presId="urn:microsoft.com/office/officeart/2005/8/layout/chevron1"/>
    <dgm:cxn modelId="{DA233DE8-6C70-43C7-9221-D1B57D40B5C4}" type="presParOf" srcId="{5D743357-1A0A-4147-A19F-DDAC16275148}" destId="{7AD063E5-371F-4DB0-9D23-853C91162EA4}" srcOrd="8" destOrd="0" presId="urn:microsoft.com/office/officeart/2005/8/layout/chevron1"/>
    <dgm:cxn modelId="{FBE11AD9-EBC5-483A-B606-35F04233F094}" type="presParOf" srcId="{5D743357-1A0A-4147-A19F-DDAC16275148}" destId="{7F2F8083-6C56-4E8C-B7FF-DE320FB00DBF}" srcOrd="9" destOrd="0" presId="urn:microsoft.com/office/officeart/2005/8/layout/chevron1"/>
    <dgm:cxn modelId="{35D20397-3079-4D2D-B2D2-F351BB8E5385}" type="presParOf" srcId="{5D743357-1A0A-4147-A19F-DDAC16275148}" destId="{81B1BB67-93AD-4090-9821-3D22830D0F69}" srcOrd="10" destOrd="0" presId="urn:microsoft.com/office/officeart/2005/8/layout/chevron1"/>
    <dgm:cxn modelId="{0BB9B1E0-AF6F-4608-930C-0E67209842C5}" type="presParOf" srcId="{5D743357-1A0A-4147-A19F-DDAC16275148}" destId="{EF615C27-8552-4EB0-93C3-D6D478ED744A}" srcOrd="11" destOrd="0" presId="urn:microsoft.com/office/officeart/2005/8/layout/chevron1"/>
    <dgm:cxn modelId="{EFFEDA9A-A865-4A19-98EC-74E1027EAB8F}" type="presParOf" srcId="{5D743357-1A0A-4147-A19F-DDAC16275148}" destId="{BBF7A57B-AAD4-4C8F-8CDA-EAE9DB095B7F}" srcOrd="12" destOrd="0" presId="urn:microsoft.com/office/officeart/2005/8/layout/chevron1"/>
    <dgm:cxn modelId="{528583CF-7BCD-41FF-A509-8568798CE8C2}" type="presParOf" srcId="{5D743357-1A0A-4147-A19F-DDAC16275148}" destId="{62A86F5B-7E77-4ED7-9410-E3F5BC571DB2}" srcOrd="13" destOrd="0" presId="urn:microsoft.com/office/officeart/2005/8/layout/chevron1"/>
    <dgm:cxn modelId="{EB882E6E-1D1D-4D13-B4C5-B2D898E78F59}" type="presParOf" srcId="{5D743357-1A0A-4147-A19F-DDAC16275148}" destId="{0E3EFF51-0B83-47F8-8C75-468A5D56F54F}" srcOrd="14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52C203DE-8A77-41D5-AC1A-42B69431B5A7}" type="doc">
      <dgm:prSet loTypeId="urn:microsoft.com/office/officeart/2005/8/layout/chevron1" loCatId="process" qsTypeId="urn:microsoft.com/office/officeart/2005/8/quickstyle/simple1" qsCatId="simple" csTypeId="urn:microsoft.com/office/officeart/2005/8/colors/accent1_2" csCatId="accent1" phldr="1"/>
      <dgm:spPr/>
    </dgm:pt>
    <dgm:pt modelId="{5434BB23-8B19-4ACF-B235-83B588529AE0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otivation</a:t>
          </a:r>
        </a:p>
      </dgm:t>
    </dgm:pt>
    <dgm:pt modelId="{260BA9C3-0BA8-4C62-A16B-168E1129EF5F}" type="parTrans" cxnId="{58FA4014-6D50-4281-9D32-DFE1A69A5366}">
      <dgm:prSet/>
      <dgm:spPr/>
      <dgm:t>
        <a:bodyPr/>
        <a:lstStyle/>
        <a:p>
          <a:endParaRPr lang="en-US" b="1"/>
        </a:p>
      </dgm:t>
    </dgm:pt>
    <dgm:pt modelId="{4009DE05-88EC-41AF-B08D-563F716971C7}" type="sibTrans" cxnId="{58FA4014-6D50-4281-9D32-DFE1A69A5366}">
      <dgm:prSet/>
      <dgm:spPr/>
      <dgm:t>
        <a:bodyPr/>
        <a:lstStyle/>
        <a:p>
          <a:endParaRPr lang="en-US" b="1"/>
        </a:p>
      </dgm:t>
    </dgm:pt>
    <dgm:pt modelId="{29CF8E8C-2DB2-48C5-8E4B-3001D070DE3A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Related Work</a:t>
          </a:r>
        </a:p>
      </dgm:t>
    </dgm:pt>
    <dgm:pt modelId="{E9AF4C05-1F71-484E-9186-0004231DC6A8}" type="parTrans" cxnId="{0D3B35DF-0E0F-47F0-9396-595B1D6387DE}">
      <dgm:prSet/>
      <dgm:spPr/>
      <dgm:t>
        <a:bodyPr/>
        <a:lstStyle/>
        <a:p>
          <a:endParaRPr lang="en-US" b="1"/>
        </a:p>
      </dgm:t>
    </dgm:pt>
    <dgm:pt modelId="{CD1FE34C-A088-4044-BB75-E23532015CCD}" type="sibTrans" cxnId="{0D3B35DF-0E0F-47F0-9396-595B1D6387DE}">
      <dgm:prSet/>
      <dgm:spPr/>
      <dgm:t>
        <a:bodyPr/>
        <a:lstStyle/>
        <a:p>
          <a:endParaRPr lang="en-US" b="1"/>
        </a:p>
      </dgm:t>
    </dgm:pt>
    <dgm:pt modelId="{0DC074D6-4A92-4D1E-8C2E-B9DA85EFE6AE}">
      <dgm:prSet phldrT="[Text]"/>
      <dgm:spPr>
        <a:solidFill>
          <a:schemeClr val="accent1">
            <a:lumMod val="40000"/>
            <a:lumOff val="60000"/>
          </a:schemeClr>
        </a:solidFill>
      </dgm:spPr>
      <dgm:t>
        <a:bodyPr/>
        <a:lstStyle/>
        <a:p>
          <a:r>
            <a:rPr lang="en-US" b="1" dirty="0"/>
            <a:t>H&amp;M</a:t>
          </a:r>
        </a:p>
      </dgm:t>
    </dgm:pt>
    <dgm:pt modelId="{7AA5E596-5C72-4E67-AD3F-14892C68E0BD}" type="parTrans" cxnId="{933A0A6A-B764-402C-A227-C4755DA54143}">
      <dgm:prSet/>
      <dgm:spPr/>
      <dgm:t>
        <a:bodyPr/>
        <a:lstStyle/>
        <a:p>
          <a:endParaRPr lang="en-US" b="1"/>
        </a:p>
      </dgm:t>
    </dgm:pt>
    <dgm:pt modelId="{40430BD9-09E5-48A4-8423-86BECC22ACEA}" type="sibTrans" cxnId="{933A0A6A-B764-402C-A227-C4755DA54143}">
      <dgm:prSet/>
      <dgm:spPr/>
      <dgm:t>
        <a:bodyPr/>
        <a:lstStyle/>
        <a:p>
          <a:endParaRPr lang="en-US" b="1"/>
        </a:p>
      </dgm:t>
    </dgm:pt>
    <dgm:pt modelId="{AA3413FD-37AC-440D-8F21-C7DB1011D215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Guarantees</a:t>
          </a:r>
        </a:p>
      </dgm:t>
    </dgm:pt>
    <dgm:pt modelId="{4603D2C3-C470-4B9D-BEF7-5A28096BDDE9}" type="parTrans" cxnId="{698D84FE-B678-4588-8775-4D0BEA89EAF0}">
      <dgm:prSet/>
      <dgm:spPr/>
      <dgm:t>
        <a:bodyPr/>
        <a:lstStyle/>
        <a:p>
          <a:endParaRPr lang="en-US" b="1"/>
        </a:p>
      </dgm:t>
    </dgm:pt>
    <dgm:pt modelId="{432CAA38-A24D-4980-996F-97636CC29CAF}" type="sibTrans" cxnId="{698D84FE-B678-4588-8775-4D0BEA89EAF0}">
      <dgm:prSet/>
      <dgm:spPr/>
      <dgm:t>
        <a:bodyPr/>
        <a:lstStyle/>
        <a:p>
          <a:endParaRPr lang="en-US" b="1"/>
        </a:p>
      </dgm:t>
    </dgm:pt>
    <dgm:pt modelId="{145597E9-5E32-4B6D-AF7C-07F3E72D26C3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Evaluations</a:t>
          </a:r>
        </a:p>
      </dgm:t>
    </dgm:pt>
    <dgm:pt modelId="{C9FF4A79-E701-427D-B6AE-DAA59D7C4B69}" type="parTrans" cxnId="{0E001D68-1118-4DEA-B974-5332112F5790}">
      <dgm:prSet/>
      <dgm:spPr/>
      <dgm:t>
        <a:bodyPr/>
        <a:lstStyle/>
        <a:p>
          <a:endParaRPr lang="en-US" b="1"/>
        </a:p>
      </dgm:t>
    </dgm:pt>
    <dgm:pt modelId="{F9A08F9B-1380-4FA2-8949-DB90754385A6}" type="sibTrans" cxnId="{0E001D68-1118-4DEA-B974-5332112F5790}">
      <dgm:prSet/>
      <dgm:spPr/>
      <dgm:t>
        <a:bodyPr/>
        <a:lstStyle/>
        <a:p>
          <a:endParaRPr lang="en-US" b="1"/>
        </a:p>
      </dgm:t>
    </dgm:pt>
    <dgm:pt modelId="{B6E54811-118D-42AF-AB2E-663E364FBA13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Challenges</a:t>
          </a:r>
        </a:p>
      </dgm:t>
    </dgm:pt>
    <dgm:pt modelId="{53C31DA3-3054-4898-ADB8-17B8D670E512}" type="parTrans" cxnId="{6B27182E-6CD7-41DB-97E5-C1ACC438FD45}">
      <dgm:prSet/>
      <dgm:spPr/>
      <dgm:t>
        <a:bodyPr/>
        <a:lstStyle/>
        <a:p>
          <a:endParaRPr lang="en-US" b="1"/>
        </a:p>
      </dgm:t>
    </dgm:pt>
    <dgm:pt modelId="{464602CF-AEFA-4F9E-A116-12E927B49D30}" type="sibTrans" cxnId="{6B27182E-6CD7-41DB-97E5-C1ACC438FD45}">
      <dgm:prSet/>
      <dgm:spPr/>
      <dgm:t>
        <a:bodyPr/>
        <a:lstStyle/>
        <a:p>
          <a:endParaRPr lang="en-US" b="1"/>
        </a:p>
      </dgm:t>
    </dgm:pt>
    <dgm:pt modelId="{DCCDDB9E-D61C-4DB5-9DCA-4B3158753596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3</a:t>
          </a:r>
        </a:p>
      </dgm:t>
    </dgm:pt>
    <dgm:pt modelId="{DBBD5E94-C64B-419C-A72F-75B513822676}" type="parTrans" cxnId="{1C003466-B60F-4397-8833-EF064C40EF1E}">
      <dgm:prSet/>
      <dgm:spPr/>
      <dgm:t>
        <a:bodyPr/>
        <a:lstStyle/>
        <a:p>
          <a:endParaRPr lang="en-US" b="1"/>
        </a:p>
      </dgm:t>
    </dgm:pt>
    <dgm:pt modelId="{C680E2D4-3CFB-4573-9CAA-4131A0CAD973}" type="sibTrans" cxnId="{1C003466-B60F-4397-8833-EF064C40EF1E}">
      <dgm:prSet/>
      <dgm:spPr/>
      <dgm:t>
        <a:bodyPr/>
        <a:lstStyle/>
        <a:p>
          <a:endParaRPr lang="en-US" b="1"/>
        </a:p>
      </dgm:t>
    </dgm:pt>
    <dgm:pt modelId="{E680BD06-859B-452F-92C8-EA2526E178D1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odel</a:t>
          </a:r>
        </a:p>
      </dgm:t>
    </dgm:pt>
    <dgm:pt modelId="{47343FFE-2FF2-485B-BEA5-5A1C4A4D4815}" type="parTrans" cxnId="{2217766D-07CD-4B51-97EA-FF7D427794C8}">
      <dgm:prSet/>
      <dgm:spPr/>
      <dgm:t>
        <a:bodyPr/>
        <a:lstStyle/>
        <a:p>
          <a:endParaRPr lang="en-US"/>
        </a:p>
      </dgm:t>
    </dgm:pt>
    <dgm:pt modelId="{5FC297B3-C819-4D03-B8E2-1CD6D285BEA6}" type="sibTrans" cxnId="{2217766D-07CD-4B51-97EA-FF7D427794C8}">
      <dgm:prSet/>
      <dgm:spPr/>
      <dgm:t>
        <a:bodyPr/>
        <a:lstStyle/>
        <a:p>
          <a:endParaRPr lang="en-US"/>
        </a:p>
      </dgm:t>
    </dgm:pt>
    <dgm:pt modelId="{5D743357-1A0A-4147-A19F-DDAC16275148}" type="pres">
      <dgm:prSet presAssocID="{52C203DE-8A77-41D5-AC1A-42B69431B5A7}" presName="Name0" presStyleCnt="0">
        <dgm:presLayoutVars>
          <dgm:dir/>
          <dgm:animLvl val="lvl"/>
          <dgm:resizeHandles val="exact"/>
        </dgm:presLayoutVars>
      </dgm:prSet>
      <dgm:spPr/>
    </dgm:pt>
    <dgm:pt modelId="{F1ACD733-C2F3-401E-8444-132659B2E9BC}" type="pres">
      <dgm:prSet presAssocID="{5434BB23-8B19-4ACF-B235-83B588529AE0}" presName="parTxOnly" presStyleLbl="node1" presStyleIdx="0" presStyleCnt="8">
        <dgm:presLayoutVars>
          <dgm:chMax val="0"/>
          <dgm:chPref val="0"/>
          <dgm:bulletEnabled val="1"/>
        </dgm:presLayoutVars>
      </dgm:prSet>
      <dgm:spPr/>
    </dgm:pt>
    <dgm:pt modelId="{0141892D-E77F-4999-8FF5-3AD550D69289}" type="pres">
      <dgm:prSet presAssocID="{4009DE05-88EC-41AF-B08D-563F716971C7}" presName="parTxOnlySpace" presStyleCnt="0"/>
      <dgm:spPr/>
    </dgm:pt>
    <dgm:pt modelId="{2A806420-1938-41A7-AB3B-6EC023335104}" type="pres">
      <dgm:prSet presAssocID="{29CF8E8C-2DB2-48C5-8E4B-3001D070DE3A}" presName="parTxOnly" presStyleLbl="node1" presStyleIdx="1" presStyleCnt="8">
        <dgm:presLayoutVars>
          <dgm:chMax val="0"/>
          <dgm:chPref val="0"/>
          <dgm:bulletEnabled val="1"/>
        </dgm:presLayoutVars>
      </dgm:prSet>
      <dgm:spPr/>
    </dgm:pt>
    <dgm:pt modelId="{769EB83F-B9E9-46D1-8AD2-8E32354EA5F6}" type="pres">
      <dgm:prSet presAssocID="{CD1FE34C-A088-4044-BB75-E23532015CCD}" presName="parTxOnlySpace" presStyleCnt="0"/>
      <dgm:spPr/>
    </dgm:pt>
    <dgm:pt modelId="{5C8D2F6E-268C-43ED-A334-3105520AE993}" type="pres">
      <dgm:prSet presAssocID="{E680BD06-859B-452F-92C8-EA2526E178D1}" presName="parTxOnly" presStyleLbl="node1" presStyleIdx="2" presStyleCnt="8">
        <dgm:presLayoutVars>
          <dgm:chMax val="0"/>
          <dgm:chPref val="0"/>
          <dgm:bulletEnabled val="1"/>
        </dgm:presLayoutVars>
      </dgm:prSet>
      <dgm:spPr/>
    </dgm:pt>
    <dgm:pt modelId="{60B9F09C-E407-4C6E-AE1B-0BDD04593F5C}" type="pres">
      <dgm:prSet presAssocID="{5FC297B3-C819-4D03-B8E2-1CD6D285BEA6}" presName="parTxOnlySpace" presStyleCnt="0"/>
      <dgm:spPr/>
    </dgm:pt>
    <dgm:pt modelId="{C7A38BBD-7061-4DB3-891C-6D8BFEF57DC1}" type="pres">
      <dgm:prSet presAssocID="{0DC074D6-4A92-4D1E-8C2E-B9DA85EFE6AE}" presName="parTxOnly" presStyleLbl="node1" presStyleIdx="3" presStyleCnt="8">
        <dgm:presLayoutVars>
          <dgm:chMax val="0"/>
          <dgm:chPref val="0"/>
          <dgm:bulletEnabled val="1"/>
        </dgm:presLayoutVars>
      </dgm:prSet>
      <dgm:spPr/>
    </dgm:pt>
    <dgm:pt modelId="{27370E5D-9D98-4ED8-A7A8-85CEEEBA0B5C}" type="pres">
      <dgm:prSet presAssocID="{40430BD9-09E5-48A4-8423-86BECC22ACEA}" presName="parTxOnlySpace" presStyleCnt="0"/>
      <dgm:spPr/>
    </dgm:pt>
    <dgm:pt modelId="{7AD063E5-371F-4DB0-9D23-853C91162EA4}" type="pres">
      <dgm:prSet presAssocID="{B6E54811-118D-42AF-AB2E-663E364FBA13}" presName="parTxOnly" presStyleLbl="node1" presStyleIdx="4" presStyleCnt="8">
        <dgm:presLayoutVars>
          <dgm:chMax val="0"/>
          <dgm:chPref val="0"/>
          <dgm:bulletEnabled val="1"/>
        </dgm:presLayoutVars>
      </dgm:prSet>
      <dgm:spPr/>
    </dgm:pt>
    <dgm:pt modelId="{7F2F8083-6C56-4E8C-B7FF-DE320FB00DBF}" type="pres">
      <dgm:prSet presAssocID="{464602CF-AEFA-4F9E-A116-12E927B49D30}" presName="parTxOnlySpace" presStyleCnt="0"/>
      <dgm:spPr/>
    </dgm:pt>
    <dgm:pt modelId="{81B1BB67-93AD-4090-9821-3D22830D0F69}" type="pres">
      <dgm:prSet presAssocID="{DCCDDB9E-D61C-4DB5-9DCA-4B3158753596}" presName="parTxOnly" presStyleLbl="node1" presStyleIdx="5" presStyleCnt="8">
        <dgm:presLayoutVars>
          <dgm:chMax val="0"/>
          <dgm:chPref val="0"/>
          <dgm:bulletEnabled val="1"/>
        </dgm:presLayoutVars>
      </dgm:prSet>
      <dgm:spPr/>
    </dgm:pt>
    <dgm:pt modelId="{EF615C27-8552-4EB0-93C3-D6D478ED744A}" type="pres">
      <dgm:prSet presAssocID="{C680E2D4-3CFB-4573-9CAA-4131A0CAD973}" presName="parTxOnlySpace" presStyleCnt="0"/>
      <dgm:spPr/>
    </dgm:pt>
    <dgm:pt modelId="{BBF7A57B-AAD4-4C8F-8CDA-EAE9DB095B7F}" type="pres">
      <dgm:prSet presAssocID="{AA3413FD-37AC-440D-8F21-C7DB1011D215}" presName="parTxOnly" presStyleLbl="node1" presStyleIdx="6" presStyleCnt="8">
        <dgm:presLayoutVars>
          <dgm:chMax val="0"/>
          <dgm:chPref val="0"/>
          <dgm:bulletEnabled val="1"/>
        </dgm:presLayoutVars>
      </dgm:prSet>
      <dgm:spPr/>
    </dgm:pt>
    <dgm:pt modelId="{62A86F5B-7E77-4ED7-9410-E3F5BC571DB2}" type="pres">
      <dgm:prSet presAssocID="{432CAA38-A24D-4980-996F-97636CC29CAF}" presName="parTxOnlySpace" presStyleCnt="0"/>
      <dgm:spPr/>
    </dgm:pt>
    <dgm:pt modelId="{0E3EFF51-0B83-47F8-8C75-468A5D56F54F}" type="pres">
      <dgm:prSet presAssocID="{145597E9-5E32-4B6D-AF7C-07F3E72D26C3}" presName="parTxOnly" presStyleLbl="node1" presStyleIdx="7" presStyleCnt="8">
        <dgm:presLayoutVars>
          <dgm:chMax val="0"/>
          <dgm:chPref val="0"/>
          <dgm:bulletEnabled val="1"/>
        </dgm:presLayoutVars>
      </dgm:prSet>
      <dgm:spPr/>
    </dgm:pt>
  </dgm:ptLst>
  <dgm:cxnLst>
    <dgm:cxn modelId="{52C0480B-7E77-4CA9-BBB4-41B10213DF65}" type="presOf" srcId="{52C203DE-8A77-41D5-AC1A-42B69431B5A7}" destId="{5D743357-1A0A-4147-A19F-DDAC16275148}" srcOrd="0" destOrd="0" presId="urn:microsoft.com/office/officeart/2005/8/layout/chevron1"/>
    <dgm:cxn modelId="{58FA4014-6D50-4281-9D32-DFE1A69A5366}" srcId="{52C203DE-8A77-41D5-AC1A-42B69431B5A7}" destId="{5434BB23-8B19-4ACF-B235-83B588529AE0}" srcOrd="0" destOrd="0" parTransId="{260BA9C3-0BA8-4C62-A16B-168E1129EF5F}" sibTransId="{4009DE05-88EC-41AF-B08D-563F716971C7}"/>
    <dgm:cxn modelId="{31744C18-2F7E-4D9E-AB8D-542004D42FFE}" type="presOf" srcId="{29CF8E8C-2DB2-48C5-8E4B-3001D070DE3A}" destId="{2A806420-1938-41A7-AB3B-6EC023335104}" srcOrd="0" destOrd="0" presId="urn:microsoft.com/office/officeart/2005/8/layout/chevron1"/>
    <dgm:cxn modelId="{9EF7C22A-32A2-4514-ABD5-176CB29AD0B2}" type="presOf" srcId="{AA3413FD-37AC-440D-8F21-C7DB1011D215}" destId="{BBF7A57B-AAD4-4C8F-8CDA-EAE9DB095B7F}" srcOrd="0" destOrd="0" presId="urn:microsoft.com/office/officeart/2005/8/layout/chevron1"/>
    <dgm:cxn modelId="{6B27182E-6CD7-41DB-97E5-C1ACC438FD45}" srcId="{52C203DE-8A77-41D5-AC1A-42B69431B5A7}" destId="{B6E54811-118D-42AF-AB2E-663E364FBA13}" srcOrd="4" destOrd="0" parTransId="{53C31DA3-3054-4898-ADB8-17B8D670E512}" sibTransId="{464602CF-AEFA-4F9E-A116-12E927B49D30}"/>
    <dgm:cxn modelId="{8FB6693F-6A1A-4BAC-9BC3-3676E6CF390D}" type="presOf" srcId="{145597E9-5E32-4B6D-AF7C-07F3E72D26C3}" destId="{0E3EFF51-0B83-47F8-8C75-468A5D56F54F}" srcOrd="0" destOrd="0" presId="urn:microsoft.com/office/officeart/2005/8/layout/chevron1"/>
    <dgm:cxn modelId="{1C003466-B60F-4397-8833-EF064C40EF1E}" srcId="{52C203DE-8A77-41D5-AC1A-42B69431B5A7}" destId="{DCCDDB9E-D61C-4DB5-9DCA-4B3158753596}" srcOrd="5" destOrd="0" parTransId="{DBBD5E94-C64B-419C-A72F-75B513822676}" sibTransId="{C680E2D4-3CFB-4573-9CAA-4131A0CAD973}"/>
    <dgm:cxn modelId="{0E001D68-1118-4DEA-B974-5332112F5790}" srcId="{52C203DE-8A77-41D5-AC1A-42B69431B5A7}" destId="{145597E9-5E32-4B6D-AF7C-07F3E72D26C3}" srcOrd="7" destOrd="0" parTransId="{C9FF4A79-E701-427D-B6AE-DAA59D7C4B69}" sibTransId="{F9A08F9B-1380-4FA2-8949-DB90754385A6}"/>
    <dgm:cxn modelId="{933A0A6A-B764-402C-A227-C4755DA54143}" srcId="{52C203DE-8A77-41D5-AC1A-42B69431B5A7}" destId="{0DC074D6-4A92-4D1E-8C2E-B9DA85EFE6AE}" srcOrd="3" destOrd="0" parTransId="{7AA5E596-5C72-4E67-AD3F-14892C68E0BD}" sibTransId="{40430BD9-09E5-48A4-8423-86BECC22ACEA}"/>
    <dgm:cxn modelId="{2217766D-07CD-4B51-97EA-FF7D427794C8}" srcId="{52C203DE-8A77-41D5-AC1A-42B69431B5A7}" destId="{E680BD06-859B-452F-92C8-EA2526E178D1}" srcOrd="2" destOrd="0" parTransId="{47343FFE-2FF2-485B-BEA5-5A1C4A4D4815}" sibTransId="{5FC297B3-C819-4D03-B8E2-1CD6D285BEA6}"/>
    <dgm:cxn modelId="{6660B377-D136-4755-A775-D0D8B4EF8205}" type="presOf" srcId="{DCCDDB9E-D61C-4DB5-9DCA-4B3158753596}" destId="{81B1BB67-93AD-4090-9821-3D22830D0F69}" srcOrd="0" destOrd="0" presId="urn:microsoft.com/office/officeart/2005/8/layout/chevron1"/>
    <dgm:cxn modelId="{FCABF77E-3E48-4418-94E2-B9CB9081D68F}" type="presOf" srcId="{B6E54811-118D-42AF-AB2E-663E364FBA13}" destId="{7AD063E5-371F-4DB0-9D23-853C91162EA4}" srcOrd="0" destOrd="0" presId="urn:microsoft.com/office/officeart/2005/8/layout/chevron1"/>
    <dgm:cxn modelId="{70D99AB5-CF72-449F-BED5-7F2551197059}" type="presOf" srcId="{E680BD06-859B-452F-92C8-EA2526E178D1}" destId="{5C8D2F6E-268C-43ED-A334-3105520AE993}" srcOrd="0" destOrd="0" presId="urn:microsoft.com/office/officeart/2005/8/layout/chevron1"/>
    <dgm:cxn modelId="{0D3B35DF-0E0F-47F0-9396-595B1D6387DE}" srcId="{52C203DE-8A77-41D5-AC1A-42B69431B5A7}" destId="{29CF8E8C-2DB2-48C5-8E4B-3001D070DE3A}" srcOrd="1" destOrd="0" parTransId="{E9AF4C05-1F71-484E-9186-0004231DC6A8}" sibTransId="{CD1FE34C-A088-4044-BB75-E23532015CCD}"/>
    <dgm:cxn modelId="{4B2049E9-FC59-4388-B539-84AF036887B6}" type="presOf" srcId="{0DC074D6-4A92-4D1E-8C2E-B9DA85EFE6AE}" destId="{C7A38BBD-7061-4DB3-891C-6D8BFEF57DC1}" srcOrd="0" destOrd="0" presId="urn:microsoft.com/office/officeart/2005/8/layout/chevron1"/>
    <dgm:cxn modelId="{342813EC-AD85-4BDE-9FC5-E953125779A7}" type="presOf" srcId="{5434BB23-8B19-4ACF-B235-83B588529AE0}" destId="{F1ACD733-C2F3-401E-8444-132659B2E9BC}" srcOrd="0" destOrd="0" presId="urn:microsoft.com/office/officeart/2005/8/layout/chevron1"/>
    <dgm:cxn modelId="{698D84FE-B678-4588-8775-4D0BEA89EAF0}" srcId="{52C203DE-8A77-41D5-AC1A-42B69431B5A7}" destId="{AA3413FD-37AC-440D-8F21-C7DB1011D215}" srcOrd="6" destOrd="0" parTransId="{4603D2C3-C470-4B9D-BEF7-5A28096BDDE9}" sibTransId="{432CAA38-A24D-4980-996F-97636CC29CAF}"/>
    <dgm:cxn modelId="{0CB83A01-6D86-48DB-853D-E9DF0CE6566C}" type="presParOf" srcId="{5D743357-1A0A-4147-A19F-DDAC16275148}" destId="{F1ACD733-C2F3-401E-8444-132659B2E9BC}" srcOrd="0" destOrd="0" presId="urn:microsoft.com/office/officeart/2005/8/layout/chevron1"/>
    <dgm:cxn modelId="{E04EDEDD-BAA9-4F45-8F23-52AEF4011576}" type="presParOf" srcId="{5D743357-1A0A-4147-A19F-DDAC16275148}" destId="{0141892D-E77F-4999-8FF5-3AD550D69289}" srcOrd="1" destOrd="0" presId="urn:microsoft.com/office/officeart/2005/8/layout/chevron1"/>
    <dgm:cxn modelId="{BE739F45-F31D-4C9F-B0E8-6AEC0A5A7ED9}" type="presParOf" srcId="{5D743357-1A0A-4147-A19F-DDAC16275148}" destId="{2A806420-1938-41A7-AB3B-6EC023335104}" srcOrd="2" destOrd="0" presId="urn:microsoft.com/office/officeart/2005/8/layout/chevron1"/>
    <dgm:cxn modelId="{DF141AD5-BA95-4485-BF6D-97B488EE8251}" type="presParOf" srcId="{5D743357-1A0A-4147-A19F-DDAC16275148}" destId="{769EB83F-B9E9-46D1-8AD2-8E32354EA5F6}" srcOrd="3" destOrd="0" presId="urn:microsoft.com/office/officeart/2005/8/layout/chevron1"/>
    <dgm:cxn modelId="{1C811818-C63A-43F1-AABA-AEAC1FC3613D}" type="presParOf" srcId="{5D743357-1A0A-4147-A19F-DDAC16275148}" destId="{5C8D2F6E-268C-43ED-A334-3105520AE993}" srcOrd="4" destOrd="0" presId="urn:microsoft.com/office/officeart/2005/8/layout/chevron1"/>
    <dgm:cxn modelId="{23001B49-7CBF-4F3C-B8E4-89F52963CB4D}" type="presParOf" srcId="{5D743357-1A0A-4147-A19F-DDAC16275148}" destId="{60B9F09C-E407-4C6E-AE1B-0BDD04593F5C}" srcOrd="5" destOrd="0" presId="urn:microsoft.com/office/officeart/2005/8/layout/chevron1"/>
    <dgm:cxn modelId="{53E5725F-1F2C-45FA-B7A5-0701D5AA2B4D}" type="presParOf" srcId="{5D743357-1A0A-4147-A19F-DDAC16275148}" destId="{C7A38BBD-7061-4DB3-891C-6D8BFEF57DC1}" srcOrd="6" destOrd="0" presId="urn:microsoft.com/office/officeart/2005/8/layout/chevron1"/>
    <dgm:cxn modelId="{2FF6AFAB-450C-4D7A-9A5E-B964733BAE80}" type="presParOf" srcId="{5D743357-1A0A-4147-A19F-DDAC16275148}" destId="{27370E5D-9D98-4ED8-A7A8-85CEEEBA0B5C}" srcOrd="7" destOrd="0" presId="urn:microsoft.com/office/officeart/2005/8/layout/chevron1"/>
    <dgm:cxn modelId="{DA233DE8-6C70-43C7-9221-D1B57D40B5C4}" type="presParOf" srcId="{5D743357-1A0A-4147-A19F-DDAC16275148}" destId="{7AD063E5-371F-4DB0-9D23-853C91162EA4}" srcOrd="8" destOrd="0" presId="urn:microsoft.com/office/officeart/2005/8/layout/chevron1"/>
    <dgm:cxn modelId="{FBE11AD9-EBC5-483A-B606-35F04233F094}" type="presParOf" srcId="{5D743357-1A0A-4147-A19F-DDAC16275148}" destId="{7F2F8083-6C56-4E8C-B7FF-DE320FB00DBF}" srcOrd="9" destOrd="0" presId="urn:microsoft.com/office/officeart/2005/8/layout/chevron1"/>
    <dgm:cxn modelId="{35D20397-3079-4D2D-B2D2-F351BB8E5385}" type="presParOf" srcId="{5D743357-1A0A-4147-A19F-DDAC16275148}" destId="{81B1BB67-93AD-4090-9821-3D22830D0F69}" srcOrd="10" destOrd="0" presId="urn:microsoft.com/office/officeart/2005/8/layout/chevron1"/>
    <dgm:cxn modelId="{0BB9B1E0-AF6F-4608-930C-0E67209842C5}" type="presParOf" srcId="{5D743357-1A0A-4147-A19F-DDAC16275148}" destId="{EF615C27-8552-4EB0-93C3-D6D478ED744A}" srcOrd="11" destOrd="0" presId="urn:microsoft.com/office/officeart/2005/8/layout/chevron1"/>
    <dgm:cxn modelId="{EFFEDA9A-A865-4A19-98EC-74E1027EAB8F}" type="presParOf" srcId="{5D743357-1A0A-4147-A19F-DDAC16275148}" destId="{BBF7A57B-AAD4-4C8F-8CDA-EAE9DB095B7F}" srcOrd="12" destOrd="0" presId="urn:microsoft.com/office/officeart/2005/8/layout/chevron1"/>
    <dgm:cxn modelId="{528583CF-7BCD-41FF-A509-8568798CE8C2}" type="presParOf" srcId="{5D743357-1A0A-4147-A19F-DDAC16275148}" destId="{62A86F5B-7E77-4ED7-9410-E3F5BC571DB2}" srcOrd="13" destOrd="0" presId="urn:microsoft.com/office/officeart/2005/8/layout/chevron1"/>
    <dgm:cxn modelId="{EB882E6E-1D1D-4D13-B4C5-B2D898E78F59}" type="presParOf" srcId="{5D743357-1A0A-4147-A19F-DDAC16275148}" destId="{0E3EFF51-0B83-47F8-8C75-468A5D56F54F}" srcOrd="14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52C203DE-8A77-41D5-AC1A-42B69431B5A7}" type="doc">
      <dgm:prSet loTypeId="urn:microsoft.com/office/officeart/2005/8/layout/chevron1" loCatId="process" qsTypeId="urn:microsoft.com/office/officeart/2005/8/quickstyle/simple1" qsCatId="simple" csTypeId="urn:microsoft.com/office/officeart/2005/8/colors/accent1_2" csCatId="accent1" phldr="1"/>
      <dgm:spPr/>
    </dgm:pt>
    <dgm:pt modelId="{5434BB23-8B19-4ACF-B235-83B588529AE0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otivation</a:t>
          </a:r>
        </a:p>
      </dgm:t>
    </dgm:pt>
    <dgm:pt modelId="{260BA9C3-0BA8-4C62-A16B-168E1129EF5F}" type="parTrans" cxnId="{58FA4014-6D50-4281-9D32-DFE1A69A5366}">
      <dgm:prSet/>
      <dgm:spPr/>
      <dgm:t>
        <a:bodyPr/>
        <a:lstStyle/>
        <a:p>
          <a:endParaRPr lang="en-US" b="1"/>
        </a:p>
      </dgm:t>
    </dgm:pt>
    <dgm:pt modelId="{4009DE05-88EC-41AF-B08D-563F716971C7}" type="sibTrans" cxnId="{58FA4014-6D50-4281-9D32-DFE1A69A5366}">
      <dgm:prSet/>
      <dgm:spPr/>
      <dgm:t>
        <a:bodyPr/>
        <a:lstStyle/>
        <a:p>
          <a:endParaRPr lang="en-US" b="1"/>
        </a:p>
      </dgm:t>
    </dgm:pt>
    <dgm:pt modelId="{29CF8E8C-2DB2-48C5-8E4B-3001D070DE3A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Related Work</a:t>
          </a:r>
        </a:p>
      </dgm:t>
    </dgm:pt>
    <dgm:pt modelId="{E9AF4C05-1F71-484E-9186-0004231DC6A8}" type="parTrans" cxnId="{0D3B35DF-0E0F-47F0-9396-595B1D6387DE}">
      <dgm:prSet/>
      <dgm:spPr/>
      <dgm:t>
        <a:bodyPr/>
        <a:lstStyle/>
        <a:p>
          <a:endParaRPr lang="en-US" b="1"/>
        </a:p>
      </dgm:t>
    </dgm:pt>
    <dgm:pt modelId="{CD1FE34C-A088-4044-BB75-E23532015CCD}" type="sibTrans" cxnId="{0D3B35DF-0E0F-47F0-9396-595B1D6387DE}">
      <dgm:prSet/>
      <dgm:spPr/>
      <dgm:t>
        <a:bodyPr/>
        <a:lstStyle/>
        <a:p>
          <a:endParaRPr lang="en-US" b="1"/>
        </a:p>
      </dgm:t>
    </dgm:pt>
    <dgm:pt modelId="{0DC074D6-4A92-4D1E-8C2E-B9DA85EFE6AE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H&amp;M</a:t>
          </a:r>
        </a:p>
      </dgm:t>
    </dgm:pt>
    <dgm:pt modelId="{7AA5E596-5C72-4E67-AD3F-14892C68E0BD}" type="parTrans" cxnId="{933A0A6A-B764-402C-A227-C4755DA54143}">
      <dgm:prSet/>
      <dgm:spPr/>
      <dgm:t>
        <a:bodyPr/>
        <a:lstStyle/>
        <a:p>
          <a:endParaRPr lang="en-US" b="1"/>
        </a:p>
      </dgm:t>
    </dgm:pt>
    <dgm:pt modelId="{40430BD9-09E5-48A4-8423-86BECC22ACEA}" type="sibTrans" cxnId="{933A0A6A-B764-402C-A227-C4755DA54143}">
      <dgm:prSet/>
      <dgm:spPr/>
      <dgm:t>
        <a:bodyPr/>
        <a:lstStyle/>
        <a:p>
          <a:endParaRPr lang="en-US" b="1"/>
        </a:p>
      </dgm:t>
    </dgm:pt>
    <dgm:pt modelId="{AA3413FD-37AC-440D-8F21-C7DB1011D215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Guarantees</a:t>
          </a:r>
        </a:p>
      </dgm:t>
    </dgm:pt>
    <dgm:pt modelId="{4603D2C3-C470-4B9D-BEF7-5A28096BDDE9}" type="parTrans" cxnId="{698D84FE-B678-4588-8775-4D0BEA89EAF0}">
      <dgm:prSet/>
      <dgm:spPr/>
      <dgm:t>
        <a:bodyPr/>
        <a:lstStyle/>
        <a:p>
          <a:endParaRPr lang="en-US" b="1"/>
        </a:p>
      </dgm:t>
    </dgm:pt>
    <dgm:pt modelId="{432CAA38-A24D-4980-996F-97636CC29CAF}" type="sibTrans" cxnId="{698D84FE-B678-4588-8775-4D0BEA89EAF0}">
      <dgm:prSet/>
      <dgm:spPr/>
      <dgm:t>
        <a:bodyPr/>
        <a:lstStyle/>
        <a:p>
          <a:endParaRPr lang="en-US" b="1"/>
        </a:p>
      </dgm:t>
    </dgm:pt>
    <dgm:pt modelId="{145597E9-5E32-4B6D-AF7C-07F3E72D26C3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Evaluations</a:t>
          </a:r>
        </a:p>
      </dgm:t>
    </dgm:pt>
    <dgm:pt modelId="{C9FF4A79-E701-427D-B6AE-DAA59D7C4B69}" type="parTrans" cxnId="{0E001D68-1118-4DEA-B974-5332112F5790}">
      <dgm:prSet/>
      <dgm:spPr/>
      <dgm:t>
        <a:bodyPr/>
        <a:lstStyle/>
        <a:p>
          <a:endParaRPr lang="en-US" b="1"/>
        </a:p>
      </dgm:t>
    </dgm:pt>
    <dgm:pt modelId="{F9A08F9B-1380-4FA2-8949-DB90754385A6}" type="sibTrans" cxnId="{0E001D68-1118-4DEA-B974-5332112F5790}">
      <dgm:prSet/>
      <dgm:spPr/>
      <dgm:t>
        <a:bodyPr/>
        <a:lstStyle/>
        <a:p>
          <a:endParaRPr lang="en-US" b="1"/>
        </a:p>
      </dgm:t>
    </dgm:pt>
    <dgm:pt modelId="{B6E54811-118D-42AF-AB2E-663E364FBA13}">
      <dgm:prSet phldrT="[Text]"/>
      <dgm:spPr>
        <a:solidFill>
          <a:schemeClr val="accent1">
            <a:lumMod val="40000"/>
            <a:lumOff val="60000"/>
          </a:schemeClr>
        </a:solidFill>
      </dgm:spPr>
      <dgm:t>
        <a:bodyPr/>
        <a:lstStyle/>
        <a:p>
          <a:r>
            <a:rPr lang="en-US" b="1" dirty="0"/>
            <a:t>Challenges</a:t>
          </a:r>
        </a:p>
      </dgm:t>
    </dgm:pt>
    <dgm:pt modelId="{53C31DA3-3054-4898-ADB8-17B8D670E512}" type="parTrans" cxnId="{6B27182E-6CD7-41DB-97E5-C1ACC438FD45}">
      <dgm:prSet/>
      <dgm:spPr/>
      <dgm:t>
        <a:bodyPr/>
        <a:lstStyle/>
        <a:p>
          <a:endParaRPr lang="en-US" b="1"/>
        </a:p>
      </dgm:t>
    </dgm:pt>
    <dgm:pt modelId="{464602CF-AEFA-4F9E-A116-12E927B49D30}" type="sibTrans" cxnId="{6B27182E-6CD7-41DB-97E5-C1ACC438FD45}">
      <dgm:prSet/>
      <dgm:spPr/>
      <dgm:t>
        <a:bodyPr/>
        <a:lstStyle/>
        <a:p>
          <a:endParaRPr lang="en-US" b="1"/>
        </a:p>
      </dgm:t>
    </dgm:pt>
    <dgm:pt modelId="{DCCDDB9E-D61C-4DB5-9DCA-4B3158753596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3</a:t>
          </a:r>
        </a:p>
      </dgm:t>
    </dgm:pt>
    <dgm:pt modelId="{DBBD5E94-C64B-419C-A72F-75B513822676}" type="parTrans" cxnId="{1C003466-B60F-4397-8833-EF064C40EF1E}">
      <dgm:prSet/>
      <dgm:spPr/>
      <dgm:t>
        <a:bodyPr/>
        <a:lstStyle/>
        <a:p>
          <a:endParaRPr lang="en-US" b="1"/>
        </a:p>
      </dgm:t>
    </dgm:pt>
    <dgm:pt modelId="{C680E2D4-3CFB-4573-9CAA-4131A0CAD973}" type="sibTrans" cxnId="{1C003466-B60F-4397-8833-EF064C40EF1E}">
      <dgm:prSet/>
      <dgm:spPr/>
      <dgm:t>
        <a:bodyPr/>
        <a:lstStyle/>
        <a:p>
          <a:endParaRPr lang="en-US" b="1"/>
        </a:p>
      </dgm:t>
    </dgm:pt>
    <dgm:pt modelId="{E680BD06-859B-452F-92C8-EA2526E178D1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odel</a:t>
          </a:r>
        </a:p>
      </dgm:t>
    </dgm:pt>
    <dgm:pt modelId="{47343FFE-2FF2-485B-BEA5-5A1C4A4D4815}" type="parTrans" cxnId="{2217766D-07CD-4B51-97EA-FF7D427794C8}">
      <dgm:prSet/>
      <dgm:spPr/>
      <dgm:t>
        <a:bodyPr/>
        <a:lstStyle/>
        <a:p>
          <a:endParaRPr lang="en-US"/>
        </a:p>
      </dgm:t>
    </dgm:pt>
    <dgm:pt modelId="{5FC297B3-C819-4D03-B8E2-1CD6D285BEA6}" type="sibTrans" cxnId="{2217766D-07CD-4B51-97EA-FF7D427794C8}">
      <dgm:prSet/>
      <dgm:spPr/>
      <dgm:t>
        <a:bodyPr/>
        <a:lstStyle/>
        <a:p>
          <a:endParaRPr lang="en-US"/>
        </a:p>
      </dgm:t>
    </dgm:pt>
    <dgm:pt modelId="{5D743357-1A0A-4147-A19F-DDAC16275148}" type="pres">
      <dgm:prSet presAssocID="{52C203DE-8A77-41D5-AC1A-42B69431B5A7}" presName="Name0" presStyleCnt="0">
        <dgm:presLayoutVars>
          <dgm:dir/>
          <dgm:animLvl val="lvl"/>
          <dgm:resizeHandles val="exact"/>
        </dgm:presLayoutVars>
      </dgm:prSet>
      <dgm:spPr/>
    </dgm:pt>
    <dgm:pt modelId="{F1ACD733-C2F3-401E-8444-132659B2E9BC}" type="pres">
      <dgm:prSet presAssocID="{5434BB23-8B19-4ACF-B235-83B588529AE0}" presName="parTxOnly" presStyleLbl="node1" presStyleIdx="0" presStyleCnt="8">
        <dgm:presLayoutVars>
          <dgm:chMax val="0"/>
          <dgm:chPref val="0"/>
          <dgm:bulletEnabled val="1"/>
        </dgm:presLayoutVars>
      </dgm:prSet>
      <dgm:spPr/>
    </dgm:pt>
    <dgm:pt modelId="{0141892D-E77F-4999-8FF5-3AD550D69289}" type="pres">
      <dgm:prSet presAssocID="{4009DE05-88EC-41AF-B08D-563F716971C7}" presName="parTxOnlySpace" presStyleCnt="0"/>
      <dgm:spPr/>
    </dgm:pt>
    <dgm:pt modelId="{2A806420-1938-41A7-AB3B-6EC023335104}" type="pres">
      <dgm:prSet presAssocID="{29CF8E8C-2DB2-48C5-8E4B-3001D070DE3A}" presName="parTxOnly" presStyleLbl="node1" presStyleIdx="1" presStyleCnt="8">
        <dgm:presLayoutVars>
          <dgm:chMax val="0"/>
          <dgm:chPref val="0"/>
          <dgm:bulletEnabled val="1"/>
        </dgm:presLayoutVars>
      </dgm:prSet>
      <dgm:spPr/>
    </dgm:pt>
    <dgm:pt modelId="{769EB83F-B9E9-46D1-8AD2-8E32354EA5F6}" type="pres">
      <dgm:prSet presAssocID="{CD1FE34C-A088-4044-BB75-E23532015CCD}" presName="parTxOnlySpace" presStyleCnt="0"/>
      <dgm:spPr/>
    </dgm:pt>
    <dgm:pt modelId="{5C8D2F6E-268C-43ED-A334-3105520AE993}" type="pres">
      <dgm:prSet presAssocID="{E680BD06-859B-452F-92C8-EA2526E178D1}" presName="parTxOnly" presStyleLbl="node1" presStyleIdx="2" presStyleCnt="8">
        <dgm:presLayoutVars>
          <dgm:chMax val="0"/>
          <dgm:chPref val="0"/>
          <dgm:bulletEnabled val="1"/>
        </dgm:presLayoutVars>
      </dgm:prSet>
      <dgm:spPr/>
    </dgm:pt>
    <dgm:pt modelId="{60B9F09C-E407-4C6E-AE1B-0BDD04593F5C}" type="pres">
      <dgm:prSet presAssocID="{5FC297B3-C819-4D03-B8E2-1CD6D285BEA6}" presName="parTxOnlySpace" presStyleCnt="0"/>
      <dgm:spPr/>
    </dgm:pt>
    <dgm:pt modelId="{C7A38BBD-7061-4DB3-891C-6D8BFEF57DC1}" type="pres">
      <dgm:prSet presAssocID="{0DC074D6-4A92-4D1E-8C2E-B9DA85EFE6AE}" presName="parTxOnly" presStyleLbl="node1" presStyleIdx="3" presStyleCnt="8">
        <dgm:presLayoutVars>
          <dgm:chMax val="0"/>
          <dgm:chPref val="0"/>
          <dgm:bulletEnabled val="1"/>
        </dgm:presLayoutVars>
      </dgm:prSet>
      <dgm:spPr/>
    </dgm:pt>
    <dgm:pt modelId="{27370E5D-9D98-4ED8-A7A8-85CEEEBA0B5C}" type="pres">
      <dgm:prSet presAssocID="{40430BD9-09E5-48A4-8423-86BECC22ACEA}" presName="parTxOnlySpace" presStyleCnt="0"/>
      <dgm:spPr/>
    </dgm:pt>
    <dgm:pt modelId="{7AD063E5-371F-4DB0-9D23-853C91162EA4}" type="pres">
      <dgm:prSet presAssocID="{B6E54811-118D-42AF-AB2E-663E364FBA13}" presName="parTxOnly" presStyleLbl="node1" presStyleIdx="4" presStyleCnt="8">
        <dgm:presLayoutVars>
          <dgm:chMax val="0"/>
          <dgm:chPref val="0"/>
          <dgm:bulletEnabled val="1"/>
        </dgm:presLayoutVars>
      </dgm:prSet>
      <dgm:spPr/>
    </dgm:pt>
    <dgm:pt modelId="{7F2F8083-6C56-4E8C-B7FF-DE320FB00DBF}" type="pres">
      <dgm:prSet presAssocID="{464602CF-AEFA-4F9E-A116-12E927B49D30}" presName="parTxOnlySpace" presStyleCnt="0"/>
      <dgm:spPr/>
    </dgm:pt>
    <dgm:pt modelId="{81B1BB67-93AD-4090-9821-3D22830D0F69}" type="pres">
      <dgm:prSet presAssocID="{DCCDDB9E-D61C-4DB5-9DCA-4B3158753596}" presName="parTxOnly" presStyleLbl="node1" presStyleIdx="5" presStyleCnt="8">
        <dgm:presLayoutVars>
          <dgm:chMax val="0"/>
          <dgm:chPref val="0"/>
          <dgm:bulletEnabled val="1"/>
        </dgm:presLayoutVars>
      </dgm:prSet>
      <dgm:spPr/>
    </dgm:pt>
    <dgm:pt modelId="{EF615C27-8552-4EB0-93C3-D6D478ED744A}" type="pres">
      <dgm:prSet presAssocID="{C680E2D4-3CFB-4573-9CAA-4131A0CAD973}" presName="parTxOnlySpace" presStyleCnt="0"/>
      <dgm:spPr/>
    </dgm:pt>
    <dgm:pt modelId="{BBF7A57B-AAD4-4C8F-8CDA-EAE9DB095B7F}" type="pres">
      <dgm:prSet presAssocID="{AA3413FD-37AC-440D-8F21-C7DB1011D215}" presName="parTxOnly" presStyleLbl="node1" presStyleIdx="6" presStyleCnt="8">
        <dgm:presLayoutVars>
          <dgm:chMax val="0"/>
          <dgm:chPref val="0"/>
          <dgm:bulletEnabled val="1"/>
        </dgm:presLayoutVars>
      </dgm:prSet>
      <dgm:spPr/>
    </dgm:pt>
    <dgm:pt modelId="{62A86F5B-7E77-4ED7-9410-E3F5BC571DB2}" type="pres">
      <dgm:prSet presAssocID="{432CAA38-A24D-4980-996F-97636CC29CAF}" presName="parTxOnlySpace" presStyleCnt="0"/>
      <dgm:spPr/>
    </dgm:pt>
    <dgm:pt modelId="{0E3EFF51-0B83-47F8-8C75-468A5D56F54F}" type="pres">
      <dgm:prSet presAssocID="{145597E9-5E32-4B6D-AF7C-07F3E72D26C3}" presName="parTxOnly" presStyleLbl="node1" presStyleIdx="7" presStyleCnt="8">
        <dgm:presLayoutVars>
          <dgm:chMax val="0"/>
          <dgm:chPref val="0"/>
          <dgm:bulletEnabled val="1"/>
        </dgm:presLayoutVars>
      </dgm:prSet>
      <dgm:spPr/>
    </dgm:pt>
  </dgm:ptLst>
  <dgm:cxnLst>
    <dgm:cxn modelId="{52C0480B-7E77-4CA9-BBB4-41B10213DF65}" type="presOf" srcId="{52C203DE-8A77-41D5-AC1A-42B69431B5A7}" destId="{5D743357-1A0A-4147-A19F-DDAC16275148}" srcOrd="0" destOrd="0" presId="urn:microsoft.com/office/officeart/2005/8/layout/chevron1"/>
    <dgm:cxn modelId="{58FA4014-6D50-4281-9D32-DFE1A69A5366}" srcId="{52C203DE-8A77-41D5-AC1A-42B69431B5A7}" destId="{5434BB23-8B19-4ACF-B235-83B588529AE0}" srcOrd="0" destOrd="0" parTransId="{260BA9C3-0BA8-4C62-A16B-168E1129EF5F}" sibTransId="{4009DE05-88EC-41AF-B08D-563F716971C7}"/>
    <dgm:cxn modelId="{31744C18-2F7E-4D9E-AB8D-542004D42FFE}" type="presOf" srcId="{29CF8E8C-2DB2-48C5-8E4B-3001D070DE3A}" destId="{2A806420-1938-41A7-AB3B-6EC023335104}" srcOrd="0" destOrd="0" presId="urn:microsoft.com/office/officeart/2005/8/layout/chevron1"/>
    <dgm:cxn modelId="{9EF7C22A-32A2-4514-ABD5-176CB29AD0B2}" type="presOf" srcId="{AA3413FD-37AC-440D-8F21-C7DB1011D215}" destId="{BBF7A57B-AAD4-4C8F-8CDA-EAE9DB095B7F}" srcOrd="0" destOrd="0" presId="urn:microsoft.com/office/officeart/2005/8/layout/chevron1"/>
    <dgm:cxn modelId="{6B27182E-6CD7-41DB-97E5-C1ACC438FD45}" srcId="{52C203DE-8A77-41D5-AC1A-42B69431B5A7}" destId="{B6E54811-118D-42AF-AB2E-663E364FBA13}" srcOrd="4" destOrd="0" parTransId="{53C31DA3-3054-4898-ADB8-17B8D670E512}" sibTransId="{464602CF-AEFA-4F9E-A116-12E927B49D30}"/>
    <dgm:cxn modelId="{8FB6693F-6A1A-4BAC-9BC3-3676E6CF390D}" type="presOf" srcId="{145597E9-5E32-4B6D-AF7C-07F3E72D26C3}" destId="{0E3EFF51-0B83-47F8-8C75-468A5D56F54F}" srcOrd="0" destOrd="0" presId="urn:microsoft.com/office/officeart/2005/8/layout/chevron1"/>
    <dgm:cxn modelId="{1C003466-B60F-4397-8833-EF064C40EF1E}" srcId="{52C203DE-8A77-41D5-AC1A-42B69431B5A7}" destId="{DCCDDB9E-D61C-4DB5-9DCA-4B3158753596}" srcOrd="5" destOrd="0" parTransId="{DBBD5E94-C64B-419C-A72F-75B513822676}" sibTransId="{C680E2D4-3CFB-4573-9CAA-4131A0CAD973}"/>
    <dgm:cxn modelId="{0E001D68-1118-4DEA-B974-5332112F5790}" srcId="{52C203DE-8A77-41D5-AC1A-42B69431B5A7}" destId="{145597E9-5E32-4B6D-AF7C-07F3E72D26C3}" srcOrd="7" destOrd="0" parTransId="{C9FF4A79-E701-427D-B6AE-DAA59D7C4B69}" sibTransId="{F9A08F9B-1380-4FA2-8949-DB90754385A6}"/>
    <dgm:cxn modelId="{933A0A6A-B764-402C-A227-C4755DA54143}" srcId="{52C203DE-8A77-41D5-AC1A-42B69431B5A7}" destId="{0DC074D6-4A92-4D1E-8C2E-B9DA85EFE6AE}" srcOrd="3" destOrd="0" parTransId="{7AA5E596-5C72-4E67-AD3F-14892C68E0BD}" sibTransId="{40430BD9-09E5-48A4-8423-86BECC22ACEA}"/>
    <dgm:cxn modelId="{2217766D-07CD-4B51-97EA-FF7D427794C8}" srcId="{52C203DE-8A77-41D5-AC1A-42B69431B5A7}" destId="{E680BD06-859B-452F-92C8-EA2526E178D1}" srcOrd="2" destOrd="0" parTransId="{47343FFE-2FF2-485B-BEA5-5A1C4A4D4815}" sibTransId="{5FC297B3-C819-4D03-B8E2-1CD6D285BEA6}"/>
    <dgm:cxn modelId="{6660B377-D136-4755-A775-D0D8B4EF8205}" type="presOf" srcId="{DCCDDB9E-D61C-4DB5-9DCA-4B3158753596}" destId="{81B1BB67-93AD-4090-9821-3D22830D0F69}" srcOrd="0" destOrd="0" presId="urn:microsoft.com/office/officeart/2005/8/layout/chevron1"/>
    <dgm:cxn modelId="{FCABF77E-3E48-4418-94E2-B9CB9081D68F}" type="presOf" srcId="{B6E54811-118D-42AF-AB2E-663E364FBA13}" destId="{7AD063E5-371F-4DB0-9D23-853C91162EA4}" srcOrd="0" destOrd="0" presId="urn:microsoft.com/office/officeart/2005/8/layout/chevron1"/>
    <dgm:cxn modelId="{70D99AB5-CF72-449F-BED5-7F2551197059}" type="presOf" srcId="{E680BD06-859B-452F-92C8-EA2526E178D1}" destId="{5C8D2F6E-268C-43ED-A334-3105520AE993}" srcOrd="0" destOrd="0" presId="urn:microsoft.com/office/officeart/2005/8/layout/chevron1"/>
    <dgm:cxn modelId="{0D3B35DF-0E0F-47F0-9396-595B1D6387DE}" srcId="{52C203DE-8A77-41D5-AC1A-42B69431B5A7}" destId="{29CF8E8C-2DB2-48C5-8E4B-3001D070DE3A}" srcOrd="1" destOrd="0" parTransId="{E9AF4C05-1F71-484E-9186-0004231DC6A8}" sibTransId="{CD1FE34C-A088-4044-BB75-E23532015CCD}"/>
    <dgm:cxn modelId="{4B2049E9-FC59-4388-B539-84AF036887B6}" type="presOf" srcId="{0DC074D6-4A92-4D1E-8C2E-B9DA85EFE6AE}" destId="{C7A38BBD-7061-4DB3-891C-6D8BFEF57DC1}" srcOrd="0" destOrd="0" presId="urn:microsoft.com/office/officeart/2005/8/layout/chevron1"/>
    <dgm:cxn modelId="{342813EC-AD85-4BDE-9FC5-E953125779A7}" type="presOf" srcId="{5434BB23-8B19-4ACF-B235-83B588529AE0}" destId="{F1ACD733-C2F3-401E-8444-132659B2E9BC}" srcOrd="0" destOrd="0" presId="urn:microsoft.com/office/officeart/2005/8/layout/chevron1"/>
    <dgm:cxn modelId="{698D84FE-B678-4588-8775-4D0BEA89EAF0}" srcId="{52C203DE-8A77-41D5-AC1A-42B69431B5A7}" destId="{AA3413FD-37AC-440D-8F21-C7DB1011D215}" srcOrd="6" destOrd="0" parTransId="{4603D2C3-C470-4B9D-BEF7-5A28096BDDE9}" sibTransId="{432CAA38-A24D-4980-996F-97636CC29CAF}"/>
    <dgm:cxn modelId="{0CB83A01-6D86-48DB-853D-E9DF0CE6566C}" type="presParOf" srcId="{5D743357-1A0A-4147-A19F-DDAC16275148}" destId="{F1ACD733-C2F3-401E-8444-132659B2E9BC}" srcOrd="0" destOrd="0" presId="urn:microsoft.com/office/officeart/2005/8/layout/chevron1"/>
    <dgm:cxn modelId="{E04EDEDD-BAA9-4F45-8F23-52AEF4011576}" type="presParOf" srcId="{5D743357-1A0A-4147-A19F-DDAC16275148}" destId="{0141892D-E77F-4999-8FF5-3AD550D69289}" srcOrd="1" destOrd="0" presId="urn:microsoft.com/office/officeart/2005/8/layout/chevron1"/>
    <dgm:cxn modelId="{BE739F45-F31D-4C9F-B0E8-6AEC0A5A7ED9}" type="presParOf" srcId="{5D743357-1A0A-4147-A19F-DDAC16275148}" destId="{2A806420-1938-41A7-AB3B-6EC023335104}" srcOrd="2" destOrd="0" presId="urn:microsoft.com/office/officeart/2005/8/layout/chevron1"/>
    <dgm:cxn modelId="{DF141AD5-BA95-4485-BF6D-97B488EE8251}" type="presParOf" srcId="{5D743357-1A0A-4147-A19F-DDAC16275148}" destId="{769EB83F-B9E9-46D1-8AD2-8E32354EA5F6}" srcOrd="3" destOrd="0" presId="urn:microsoft.com/office/officeart/2005/8/layout/chevron1"/>
    <dgm:cxn modelId="{1C811818-C63A-43F1-AABA-AEAC1FC3613D}" type="presParOf" srcId="{5D743357-1A0A-4147-A19F-DDAC16275148}" destId="{5C8D2F6E-268C-43ED-A334-3105520AE993}" srcOrd="4" destOrd="0" presId="urn:microsoft.com/office/officeart/2005/8/layout/chevron1"/>
    <dgm:cxn modelId="{23001B49-7CBF-4F3C-B8E4-89F52963CB4D}" type="presParOf" srcId="{5D743357-1A0A-4147-A19F-DDAC16275148}" destId="{60B9F09C-E407-4C6E-AE1B-0BDD04593F5C}" srcOrd="5" destOrd="0" presId="urn:microsoft.com/office/officeart/2005/8/layout/chevron1"/>
    <dgm:cxn modelId="{53E5725F-1F2C-45FA-B7A5-0701D5AA2B4D}" type="presParOf" srcId="{5D743357-1A0A-4147-A19F-DDAC16275148}" destId="{C7A38BBD-7061-4DB3-891C-6D8BFEF57DC1}" srcOrd="6" destOrd="0" presId="urn:microsoft.com/office/officeart/2005/8/layout/chevron1"/>
    <dgm:cxn modelId="{2FF6AFAB-450C-4D7A-9A5E-B964733BAE80}" type="presParOf" srcId="{5D743357-1A0A-4147-A19F-DDAC16275148}" destId="{27370E5D-9D98-4ED8-A7A8-85CEEEBA0B5C}" srcOrd="7" destOrd="0" presId="urn:microsoft.com/office/officeart/2005/8/layout/chevron1"/>
    <dgm:cxn modelId="{DA233DE8-6C70-43C7-9221-D1B57D40B5C4}" type="presParOf" srcId="{5D743357-1A0A-4147-A19F-DDAC16275148}" destId="{7AD063E5-371F-4DB0-9D23-853C91162EA4}" srcOrd="8" destOrd="0" presId="urn:microsoft.com/office/officeart/2005/8/layout/chevron1"/>
    <dgm:cxn modelId="{FBE11AD9-EBC5-483A-B606-35F04233F094}" type="presParOf" srcId="{5D743357-1A0A-4147-A19F-DDAC16275148}" destId="{7F2F8083-6C56-4E8C-B7FF-DE320FB00DBF}" srcOrd="9" destOrd="0" presId="urn:microsoft.com/office/officeart/2005/8/layout/chevron1"/>
    <dgm:cxn modelId="{35D20397-3079-4D2D-B2D2-F351BB8E5385}" type="presParOf" srcId="{5D743357-1A0A-4147-A19F-DDAC16275148}" destId="{81B1BB67-93AD-4090-9821-3D22830D0F69}" srcOrd="10" destOrd="0" presId="urn:microsoft.com/office/officeart/2005/8/layout/chevron1"/>
    <dgm:cxn modelId="{0BB9B1E0-AF6F-4608-930C-0E67209842C5}" type="presParOf" srcId="{5D743357-1A0A-4147-A19F-DDAC16275148}" destId="{EF615C27-8552-4EB0-93C3-D6D478ED744A}" srcOrd="11" destOrd="0" presId="urn:microsoft.com/office/officeart/2005/8/layout/chevron1"/>
    <dgm:cxn modelId="{EFFEDA9A-A865-4A19-98EC-74E1027EAB8F}" type="presParOf" srcId="{5D743357-1A0A-4147-A19F-DDAC16275148}" destId="{BBF7A57B-AAD4-4C8F-8CDA-EAE9DB095B7F}" srcOrd="12" destOrd="0" presId="urn:microsoft.com/office/officeart/2005/8/layout/chevron1"/>
    <dgm:cxn modelId="{528583CF-7BCD-41FF-A509-8568798CE8C2}" type="presParOf" srcId="{5D743357-1A0A-4147-A19F-DDAC16275148}" destId="{62A86F5B-7E77-4ED7-9410-E3F5BC571DB2}" srcOrd="13" destOrd="0" presId="urn:microsoft.com/office/officeart/2005/8/layout/chevron1"/>
    <dgm:cxn modelId="{EB882E6E-1D1D-4D13-B4C5-B2D898E78F59}" type="presParOf" srcId="{5D743357-1A0A-4147-A19F-DDAC16275148}" destId="{0E3EFF51-0B83-47F8-8C75-468A5D56F54F}" srcOrd="14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52C203DE-8A77-41D5-AC1A-42B69431B5A7}" type="doc">
      <dgm:prSet loTypeId="urn:microsoft.com/office/officeart/2005/8/layout/chevron1" loCatId="process" qsTypeId="urn:microsoft.com/office/officeart/2005/8/quickstyle/simple1" qsCatId="simple" csTypeId="urn:microsoft.com/office/officeart/2005/8/colors/accent1_2" csCatId="accent1" phldr="1"/>
      <dgm:spPr/>
    </dgm:pt>
    <dgm:pt modelId="{5434BB23-8B19-4ACF-B235-83B588529AE0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otivation</a:t>
          </a:r>
        </a:p>
      </dgm:t>
    </dgm:pt>
    <dgm:pt modelId="{260BA9C3-0BA8-4C62-A16B-168E1129EF5F}" type="parTrans" cxnId="{58FA4014-6D50-4281-9D32-DFE1A69A5366}">
      <dgm:prSet/>
      <dgm:spPr/>
      <dgm:t>
        <a:bodyPr/>
        <a:lstStyle/>
        <a:p>
          <a:endParaRPr lang="en-US" b="1"/>
        </a:p>
      </dgm:t>
    </dgm:pt>
    <dgm:pt modelId="{4009DE05-88EC-41AF-B08D-563F716971C7}" type="sibTrans" cxnId="{58FA4014-6D50-4281-9D32-DFE1A69A5366}">
      <dgm:prSet/>
      <dgm:spPr/>
      <dgm:t>
        <a:bodyPr/>
        <a:lstStyle/>
        <a:p>
          <a:endParaRPr lang="en-US" b="1"/>
        </a:p>
      </dgm:t>
    </dgm:pt>
    <dgm:pt modelId="{29CF8E8C-2DB2-48C5-8E4B-3001D070DE3A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Related Work</a:t>
          </a:r>
        </a:p>
      </dgm:t>
    </dgm:pt>
    <dgm:pt modelId="{E9AF4C05-1F71-484E-9186-0004231DC6A8}" type="parTrans" cxnId="{0D3B35DF-0E0F-47F0-9396-595B1D6387DE}">
      <dgm:prSet/>
      <dgm:spPr/>
      <dgm:t>
        <a:bodyPr/>
        <a:lstStyle/>
        <a:p>
          <a:endParaRPr lang="en-US" b="1"/>
        </a:p>
      </dgm:t>
    </dgm:pt>
    <dgm:pt modelId="{CD1FE34C-A088-4044-BB75-E23532015CCD}" type="sibTrans" cxnId="{0D3B35DF-0E0F-47F0-9396-595B1D6387DE}">
      <dgm:prSet/>
      <dgm:spPr/>
      <dgm:t>
        <a:bodyPr/>
        <a:lstStyle/>
        <a:p>
          <a:endParaRPr lang="en-US" b="1"/>
        </a:p>
      </dgm:t>
    </dgm:pt>
    <dgm:pt modelId="{0DC074D6-4A92-4D1E-8C2E-B9DA85EFE6AE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H&amp;M</a:t>
          </a:r>
        </a:p>
      </dgm:t>
    </dgm:pt>
    <dgm:pt modelId="{7AA5E596-5C72-4E67-AD3F-14892C68E0BD}" type="parTrans" cxnId="{933A0A6A-B764-402C-A227-C4755DA54143}">
      <dgm:prSet/>
      <dgm:spPr/>
      <dgm:t>
        <a:bodyPr/>
        <a:lstStyle/>
        <a:p>
          <a:endParaRPr lang="en-US" b="1"/>
        </a:p>
      </dgm:t>
    </dgm:pt>
    <dgm:pt modelId="{40430BD9-09E5-48A4-8423-86BECC22ACEA}" type="sibTrans" cxnId="{933A0A6A-B764-402C-A227-C4755DA54143}">
      <dgm:prSet/>
      <dgm:spPr/>
      <dgm:t>
        <a:bodyPr/>
        <a:lstStyle/>
        <a:p>
          <a:endParaRPr lang="en-US" b="1"/>
        </a:p>
      </dgm:t>
    </dgm:pt>
    <dgm:pt modelId="{AA3413FD-37AC-440D-8F21-C7DB1011D215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Guarantees</a:t>
          </a:r>
        </a:p>
      </dgm:t>
    </dgm:pt>
    <dgm:pt modelId="{4603D2C3-C470-4B9D-BEF7-5A28096BDDE9}" type="parTrans" cxnId="{698D84FE-B678-4588-8775-4D0BEA89EAF0}">
      <dgm:prSet/>
      <dgm:spPr/>
      <dgm:t>
        <a:bodyPr/>
        <a:lstStyle/>
        <a:p>
          <a:endParaRPr lang="en-US" b="1"/>
        </a:p>
      </dgm:t>
    </dgm:pt>
    <dgm:pt modelId="{432CAA38-A24D-4980-996F-97636CC29CAF}" type="sibTrans" cxnId="{698D84FE-B678-4588-8775-4D0BEA89EAF0}">
      <dgm:prSet/>
      <dgm:spPr/>
      <dgm:t>
        <a:bodyPr/>
        <a:lstStyle/>
        <a:p>
          <a:endParaRPr lang="en-US" b="1"/>
        </a:p>
      </dgm:t>
    </dgm:pt>
    <dgm:pt modelId="{145597E9-5E32-4B6D-AF7C-07F3E72D26C3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Evaluations</a:t>
          </a:r>
        </a:p>
      </dgm:t>
    </dgm:pt>
    <dgm:pt modelId="{C9FF4A79-E701-427D-B6AE-DAA59D7C4B69}" type="parTrans" cxnId="{0E001D68-1118-4DEA-B974-5332112F5790}">
      <dgm:prSet/>
      <dgm:spPr/>
      <dgm:t>
        <a:bodyPr/>
        <a:lstStyle/>
        <a:p>
          <a:endParaRPr lang="en-US" b="1"/>
        </a:p>
      </dgm:t>
    </dgm:pt>
    <dgm:pt modelId="{F9A08F9B-1380-4FA2-8949-DB90754385A6}" type="sibTrans" cxnId="{0E001D68-1118-4DEA-B974-5332112F5790}">
      <dgm:prSet/>
      <dgm:spPr/>
      <dgm:t>
        <a:bodyPr/>
        <a:lstStyle/>
        <a:p>
          <a:endParaRPr lang="en-US" b="1"/>
        </a:p>
      </dgm:t>
    </dgm:pt>
    <dgm:pt modelId="{B6E54811-118D-42AF-AB2E-663E364FBA13}">
      <dgm:prSet phldrT="[Text]"/>
      <dgm:spPr>
        <a:solidFill>
          <a:schemeClr val="accent1">
            <a:lumMod val="40000"/>
            <a:lumOff val="60000"/>
          </a:schemeClr>
        </a:solidFill>
      </dgm:spPr>
      <dgm:t>
        <a:bodyPr/>
        <a:lstStyle/>
        <a:p>
          <a:r>
            <a:rPr lang="en-US" b="1" dirty="0"/>
            <a:t>Challenges</a:t>
          </a:r>
        </a:p>
      </dgm:t>
    </dgm:pt>
    <dgm:pt modelId="{53C31DA3-3054-4898-ADB8-17B8D670E512}" type="parTrans" cxnId="{6B27182E-6CD7-41DB-97E5-C1ACC438FD45}">
      <dgm:prSet/>
      <dgm:spPr/>
      <dgm:t>
        <a:bodyPr/>
        <a:lstStyle/>
        <a:p>
          <a:endParaRPr lang="en-US" b="1"/>
        </a:p>
      </dgm:t>
    </dgm:pt>
    <dgm:pt modelId="{464602CF-AEFA-4F9E-A116-12E927B49D30}" type="sibTrans" cxnId="{6B27182E-6CD7-41DB-97E5-C1ACC438FD45}">
      <dgm:prSet/>
      <dgm:spPr/>
      <dgm:t>
        <a:bodyPr/>
        <a:lstStyle/>
        <a:p>
          <a:endParaRPr lang="en-US" b="1"/>
        </a:p>
      </dgm:t>
    </dgm:pt>
    <dgm:pt modelId="{DCCDDB9E-D61C-4DB5-9DCA-4B3158753596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3</a:t>
          </a:r>
        </a:p>
      </dgm:t>
    </dgm:pt>
    <dgm:pt modelId="{DBBD5E94-C64B-419C-A72F-75B513822676}" type="parTrans" cxnId="{1C003466-B60F-4397-8833-EF064C40EF1E}">
      <dgm:prSet/>
      <dgm:spPr/>
      <dgm:t>
        <a:bodyPr/>
        <a:lstStyle/>
        <a:p>
          <a:endParaRPr lang="en-US" b="1"/>
        </a:p>
      </dgm:t>
    </dgm:pt>
    <dgm:pt modelId="{C680E2D4-3CFB-4573-9CAA-4131A0CAD973}" type="sibTrans" cxnId="{1C003466-B60F-4397-8833-EF064C40EF1E}">
      <dgm:prSet/>
      <dgm:spPr/>
      <dgm:t>
        <a:bodyPr/>
        <a:lstStyle/>
        <a:p>
          <a:endParaRPr lang="en-US" b="1"/>
        </a:p>
      </dgm:t>
    </dgm:pt>
    <dgm:pt modelId="{E680BD06-859B-452F-92C8-EA2526E178D1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odel</a:t>
          </a:r>
        </a:p>
      </dgm:t>
    </dgm:pt>
    <dgm:pt modelId="{47343FFE-2FF2-485B-BEA5-5A1C4A4D4815}" type="parTrans" cxnId="{2217766D-07CD-4B51-97EA-FF7D427794C8}">
      <dgm:prSet/>
      <dgm:spPr/>
      <dgm:t>
        <a:bodyPr/>
        <a:lstStyle/>
        <a:p>
          <a:endParaRPr lang="en-US"/>
        </a:p>
      </dgm:t>
    </dgm:pt>
    <dgm:pt modelId="{5FC297B3-C819-4D03-B8E2-1CD6D285BEA6}" type="sibTrans" cxnId="{2217766D-07CD-4B51-97EA-FF7D427794C8}">
      <dgm:prSet/>
      <dgm:spPr/>
      <dgm:t>
        <a:bodyPr/>
        <a:lstStyle/>
        <a:p>
          <a:endParaRPr lang="en-US"/>
        </a:p>
      </dgm:t>
    </dgm:pt>
    <dgm:pt modelId="{5D743357-1A0A-4147-A19F-DDAC16275148}" type="pres">
      <dgm:prSet presAssocID="{52C203DE-8A77-41D5-AC1A-42B69431B5A7}" presName="Name0" presStyleCnt="0">
        <dgm:presLayoutVars>
          <dgm:dir/>
          <dgm:animLvl val="lvl"/>
          <dgm:resizeHandles val="exact"/>
        </dgm:presLayoutVars>
      </dgm:prSet>
      <dgm:spPr/>
    </dgm:pt>
    <dgm:pt modelId="{F1ACD733-C2F3-401E-8444-132659B2E9BC}" type="pres">
      <dgm:prSet presAssocID="{5434BB23-8B19-4ACF-B235-83B588529AE0}" presName="parTxOnly" presStyleLbl="node1" presStyleIdx="0" presStyleCnt="8">
        <dgm:presLayoutVars>
          <dgm:chMax val="0"/>
          <dgm:chPref val="0"/>
          <dgm:bulletEnabled val="1"/>
        </dgm:presLayoutVars>
      </dgm:prSet>
      <dgm:spPr/>
    </dgm:pt>
    <dgm:pt modelId="{0141892D-E77F-4999-8FF5-3AD550D69289}" type="pres">
      <dgm:prSet presAssocID="{4009DE05-88EC-41AF-B08D-563F716971C7}" presName="parTxOnlySpace" presStyleCnt="0"/>
      <dgm:spPr/>
    </dgm:pt>
    <dgm:pt modelId="{2A806420-1938-41A7-AB3B-6EC023335104}" type="pres">
      <dgm:prSet presAssocID="{29CF8E8C-2DB2-48C5-8E4B-3001D070DE3A}" presName="parTxOnly" presStyleLbl="node1" presStyleIdx="1" presStyleCnt="8">
        <dgm:presLayoutVars>
          <dgm:chMax val="0"/>
          <dgm:chPref val="0"/>
          <dgm:bulletEnabled val="1"/>
        </dgm:presLayoutVars>
      </dgm:prSet>
      <dgm:spPr/>
    </dgm:pt>
    <dgm:pt modelId="{769EB83F-B9E9-46D1-8AD2-8E32354EA5F6}" type="pres">
      <dgm:prSet presAssocID="{CD1FE34C-A088-4044-BB75-E23532015CCD}" presName="parTxOnlySpace" presStyleCnt="0"/>
      <dgm:spPr/>
    </dgm:pt>
    <dgm:pt modelId="{5C8D2F6E-268C-43ED-A334-3105520AE993}" type="pres">
      <dgm:prSet presAssocID="{E680BD06-859B-452F-92C8-EA2526E178D1}" presName="parTxOnly" presStyleLbl="node1" presStyleIdx="2" presStyleCnt="8">
        <dgm:presLayoutVars>
          <dgm:chMax val="0"/>
          <dgm:chPref val="0"/>
          <dgm:bulletEnabled val="1"/>
        </dgm:presLayoutVars>
      </dgm:prSet>
      <dgm:spPr/>
    </dgm:pt>
    <dgm:pt modelId="{60B9F09C-E407-4C6E-AE1B-0BDD04593F5C}" type="pres">
      <dgm:prSet presAssocID="{5FC297B3-C819-4D03-B8E2-1CD6D285BEA6}" presName="parTxOnlySpace" presStyleCnt="0"/>
      <dgm:spPr/>
    </dgm:pt>
    <dgm:pt modelId="{C7A38BBD-7061-4DB3-891C-6D8BFEF57DC1}" type="pres">
      <dgm:prSet presAssocID="{0DC074D6-4A92-4D1E-8C2E-B9DA85EFE6AE}" presName="parTxOnly" presStyleLbl="node1" presStyleIdx="3" presStyleCnt="8">
        <dgm:presLayoutVars>
          <dgm:chMax val="0"/>
          <dgm:chPref val="0"/>
          <dgm:bulletEnabled val="1"/>
        </dgm:presLayoutVars>
      </dgm:prSet>
      <dgm:spPr/>
    </dgm:pt>
    <dgm:pt modelId="{27370E5D-9D98-4ED8-A7A8-85CEEEBA0B5C}" type="pres">
      <dgm:prSet presAssocID="{40430BD9-09E5-48A4-8423-86BECC22ACEA}" presName="parTxOnlySpace" presStyleCnt="0"/>
      <dgm:spPr/>
    </dgm:pt>
    <dgm:pt modelId="{7AD063E5-371F-4DB0-9D23-853C91162EA4}" type="pres">
      <dgm:prSet presAssocID="{B6E54811-118D-42AF-AB2E-663E364FBA13}" presName="parTxOnly" presStyleLbl="node1" presStyleIdx="4" presStyleCnt="8">
        <dgm:presLayoutVars>
          <dgm:chMax val="0"/>
          <dgm:chPref val="0"/>
          <dgm:bulletEnabled val="1"/>
        </dgm:presLayoutVars>
      </dgm:prSet>
      <dgm:spPr/>
    </dgm:pt>
    <dgm:pt modelId="{7F2F8083-6C56-4E8C-B7FF-DE320FB00DBF}" type="pres">
      <dgm:prSet presAssocID="{464602CF-AEFA-4F9E-A116-12E927B49D30}" presName="parTxOnlySpace" presStyleCnt="0"/>
      <dgm:spPr/>
    </dgm:pt>
    <dgm:pt modelId="{81B1BB67-93AD-4090-9821-3D22830D0F69}" type="pres">
      <dgm:prSet presAssocID="{DCCDDB9E-D61C-4DB5-9DCA-4B3158753596}" presName="parTxOnly" presStyleLbl="node1" presStyleIdx="5" presStyleCnt="8">
        <dgm:presLayoutVars>
          <dgm:chMax val="0"/>
          <dgm:chPref val="0"/>
          <dgm:bulletEnabled val="1"/>
        </dgm:presLayoutVars>
      </dgm:prSet>
      <dgm:spPr/>
    </dgm:pt>
    <dgm:pt modelId="{EF615C27-8552-4EB0-93C3-D6D478ED744A}" type="pres">
      <dgm:prSet presAssocID="{C680E2D4-3CFB-4573-9CAA-4131A0CAD973}" presName="parTxOnlySpace" presStyleCnt="0"/>
      <dgm:spPr/>
    </dgm:pt>
    <dgm:pt modelId="{BBF7A57B-AAD4-4C8F-8CDA-EAE9DB095B7F}" type="pres">
      <dgm:prSet presAssocID="{AA3413FD-37AC-440D-8F21-C7DB1011D215}" presName="parTxOnly" presStyleLbl="node1" presStyleIdx="6" presStyleCnt="8">
        <dgm:presLayoutVars>
          <dgm:chMax val="0"/>
          <dgm:chPref val="0"/>
          <dgm:bulletEnabled val="1"/>
        </dgm:presLayoutVars>
      </dgm:prSet>
      <dgm:spPr/>
    </dgm:pt>
    <dgm:pt modelId="{62A86F5B-7E77-4ED7-9410-E3F5BC571DB2}" type="pres">
      <dgm:prSet presAssocID="{432CAA38-A24D-4980-996F-97636CC29CAF}" presName="parTxOnlySpace" presStyleCnt="0"/>
      <dgm:spPr/>
    </dgm:pt>
    <dgm:pt modelId="{0E3EFF51-0B83-47F8-8C75-468A5D56F54F}" type="pres">
      <dgm:prSet presAssocID="{145597E9-5E32-4B6D-AF7C-07F3E72D26C3}" presName="parTxOnly" presStyleLbl="node1" presStyleIdx="7" presStyleCnt="8">
        <dgm:presLayoutVars>
          <dgm:chMax val="0"/>
          <dgm:chPref val="0"/>
          <dgm:bulletEnabled val="1"/>
        </dgm:presLayoutVars>
      </dgm:prSet>
      <dgm:spPr/>
    </dgm:pt>
  </dgm:ptLst>
  <dgm:cxnLst>
    <dgm:cxn modelId="{52C0480B-7E77-4CA9-BBB4-41B10213DF65}" type="presOf" srcId="{52C203DE-8A77-41D5-AC1A-42B69431B5A7}" destId="{5D743357-1A0A-4147-A19F-DDAC16275148}" srcOrd="0" destOrd="0" presId="urn:microsoft.com/office/officeart/2005/8/layout/chevron1"/>
    <dgm:cxn modelId="{58FA4014-6D50-4281-9D32-DFE1A69A5366}" srcId="{52C203DE-8A77-41D5-AC1A-42B69431B5A7}" destId="{5434BB23-8B19-4ACF-B235-83B588529AE0}" srcOrd="0" destOrd="0" parTransId="{260BA9C3-0BA8-4C62-A16B-168E1129EF5F}" sibTransId="{4009DE05-88EC-41AF-B08D-563F716971C7}"/>
    <dgm:cxn modelId="{31744C18-2F7E-4D9E-AB8D-542004D42FFE}" type="presOf" srcId="{29CF8E8C-2DB2-48C5-8E4B-3001D070DE3A}" destId="{2A806420-1938-41A7-AB3B-6EC023335104}" srcOrd="0" destOrd="0" presId="urn:microsoft.com/office/officeart/2005/8/layout/chevron1"/>
    <dgm:cxn modelId="{9EF7C22A-32A2-4514-ABD5-176CB29AD0B2}" type="presOf" srcId="{AA3413FD-37AC-440D-8F21-C7DB1011D215}" destId="{BBF7A57B-AAD4-4C8F-8CDA-EAE9DB095B7F}" srcOrd="0" destOrd="0" presId="urn:microsoft.com/office/officeart/2005/8/layout/chevron1"/>
    <dgm:cxn modelId="{6B27182E-6CD7-41DB-97E5-C1ACC438FD45}" srcId="{52C203DE-8A77-41D5-AC1A-42B69431B5A7}" destId="{B6E54811-118D-42AF-AB2E-663E364FBA13}" srcOrd="4" destOrd="0" parTransId="{53C31DA3-3054-4898-ADB8-17B8D670E512}" sibTransId="{464602CF-AEFA-4F9E-A116-12E927B49D30}"/>
    <dgm:cxn modelId="{8FB6693F-6A1A-4BAC-9BC3-3676E6CF390D}" type="presOf" srcId="{145597E9-5E32-4B6D-AF7C-07F3E72D26C3}" destId="{0E3EFF51-0B83-47F8-8C75-468A5D56F54F}" srcOrd="0" destOrd="0" presId="urn:microsoft.com/office/officeart/2005/8/layout/chevron1"/>
    <dgm:cxn modelId="{1C003466-B60F-4397-8833-EF064C40EF1E}" srcId="{52C203DE-8A77-41D5-AC1A-42B69431B5A7}" destId="{DCCDDB9E-D61C-4DB5-9DCA-4B3158753596}" srcOrd="5" destOrd="0" parTransId="{DBBD5E94-C64B-419C-A72F-75B513822676}" sibTransId="{C680E2D4-3CFB-4573-9CAA-4131A0CAD973}"/>
    <dgm:cxn modelId="{0E001D68-1118-4DEA-B974-5332112F5790}" srcId="{52C203DE-8A77-41D5-AC1A-42B69431B5A7}" destId="{145597E9-5E32-4B6D-AF7C-07F3E72D26C3}" srcOrd="7" destOrd="0" parTransId="{C9FF4A79-E701-427D-B6AE-DAA59D7C4B69}" sibTransId="{F9A08F9B-1380-4FA2-8949-DB90754385A6}"/>
    <dgm:cxn modelId="{933A0A6A-B764-402C-A227-C4755DA54143}" srcId="{52C203DE-8A77-41D5-AC1A-42B69431B5A7}" destId="{0DC074D6-4A92-4D1E-8C2E-B9DA85EFE6AE}" srcOrd="3" destOrd="0" parTransId="{7AA5E596-5C72-4E67-AD3F-14892C68E0BD}" sibTransId="{40430BD9-09E5-48A4-8423-86BECC22ACEA}"/>
    <dgm:cxn modelId="{2217766D-07CD-4B51-97EA-FF7D427794C8}" srcId="{52C203DE-8A77-41D5-AC1A-42B69431B5A7}" destId="{E680BD06-859B-452F-92C8-EA2526E178D1}" srcOrd="2" destOrd="0" parTransId="{47343FFE-2FF2-485B-BEA5-5A1C4A4D4815}" sibTransId="{5FC297B3-C819-4D03-B8E2-1CD6D285BEA6}"/>
    <dgm:cxn modelId="{6660B377-D136-4755-A775-D0D8B4EF8205}" type="presOf" srcId="{DCCDDB9E-D61C-4DB5-9DCA-4B3158753596}" destId="{81B1BB67-93AD-4090-9821-3D22830D0F69}" srcOrd="0" destOrd="0" presId="urn:microsoft.com/office/officeart/2005/8/layout/chevron1"/>
    <dgm:cxn modelId="{FCABF77E-3E48-4418-94E2-B9CB9081D68F}" type="presOf" srcId="{B6E54811-118D-42AF-AB2E-663E364FBA13}" destId="{7AD063E5-371F-4DB0-9D23-853C91162EA4}" srcOrd="0" destOrd="0" presId="urn:microsoft.com/office/officeart/2005/8/layout/chevron1"/>
    <dgm:cxn modelId="{70D99AB5-CF72-449F-BED5-7F2551197059}" type="presOf" srcId="{E680BD06-859B-452F-92C8-EA2526E178D1}" destId="{5C8D2F6E-268C-43ED-A334-3105520AE993}" srcOrd="0" destOrd="0" presId="urn:microsoft.com/office/officeart/2005/8/layout/chevron1"/>
    <dgm:cxn modelId="{0D3B35DF-0E0F-47F0-9396-595B1D6387DE}" srcId="{52C203DE-8A77-41D5-AC1A-42B69431B5A7}" destId="{29CF8E8C-2DB2-48C5-8E4B-3001D070DE3A}" srcOrd="1" destOrd="0" parTransId="{E9AF4C05-1F71-484E-9186-0004231DC6A8}" sibTransId="{CD1FE34C-A088-4044-BB75-E23532015CCD}"/>
    <dgm:cxn modelId="{4B2049E9-FC59-4388-B539-84AF036887B6}" type="presOf" srcId="{0DC074D6-4A92-4D1E-8C2E-B9DA85EFE6AE}" destId="{C7A38BBD-7061-4DB3-891C-6D8BFEF57DC1}" srcOrd="0" destOrd="0" presId="urn:microsoft.com/office/officeart/2005/8/layout/chevron1"/>
    <dgm:cxn modelId="{342813EC-AD85-4BDE-9FC5-E953125779A7}" type="presOf" srcId="{5434BB23-8B19-4ACF-B235-83B588529AE0}" destId="{F1ACD733-C2F3-401E-8444-132659B2E9BC}" srcOrd="0" destOrd="0" presId="urn:microsoft.com/office/officeart/2005/8/layout/chevron1"/>
    <dgm:cxn modelId="{698D84FE-B678-4588-8775-4D0BEA89EAF0}" srcId="{52C203DE-8A77-41D5-AC1A-42B69431B5A7}" destId="{AA3413FD-37AC-440D-8F21-C7DB1011D215}" srcOrd="6" destOrd="0" parTransId="{4603D2C3-C470-4B9D-BEF7-5A28096BDDE9}" sibTransId="{432CAA38-A24D-4980-996F-97636CC29CAF}"/>
    <dgm:cxn modelId="{0CB83A01-6D86-48DB-853D-E9DF0CE6566C}" type="presParOf" srcId="{5D743357-1A0A-4147-A19F-DDAC16275148}" destId="{F1ACD733-C2F3-401E-8444-132659B2E9BC}" srcOrd="0" destOrd="0" presId="urn:microsoft.com/office/officeart/2005/8/layout/chevron1"/>
    <dgm:cxn modelId="{E04EDEDD-BAA9-4F45-8F23-52AEF4011576}" type="presParOf" srcId="{5D743357-1A0A-4147-A19F-DDAC16275148}" destId="{0141892D-E77F-4999-8FF5-3AD550D69289}" srcOrd="1" destOrd="0" presId="urn:microsoft.com/office/officeart/2005/8/layout/chevron1"/>
    <dgm:cxn modelId="{BE739F45-F31D-4C9F-B0E8-6AEC0A5A7ED9}" type="presParOf" srcId="{5D743357-1A0A-4147-A19F-DDAC16275148}" destId="{2A806420-1938-41A7-AB3B-6EC023335104}" srcOrd="2" destOrd="0" presId="urn:microsoft.com/office/officeart/2005/8/layout/chevron1"/>
    <dgm:cxn modelId="{DF141AD5-BA95-4485-BF6D-97B488EE8251}" type="presParOf" srcId="{5D743357-1A0A-4147-A19F-DDAC16275148}" destId="{769EB83F-B9E9-46D1-8AD2-8E32354EA5F6}" srcOrd="3" destOrd="0" presId="urn:microsoft.com/office/officeart/2005/8/layout/chevron1"/>
    <dgm:cxn modelId="{1C811818-C63A-43F1-AABA-AEAC1FC3613D}" type="presParOf" srcId="{5D743357-1A0A-4147-A19F-DDAC16275148}" destId="{5C8D2F6E-268C-43ED-A334-3105520AE993}" srcOrd="4" destOrd="0" presId="urn:microsoft.com/office/officeart/2005/8/layout/chevron1"/>
    <dgm:cxn modelId="{23001B49-7CBF-4F3C-B8E4-89F52963CB4D}" type="presParOf" srcId="{5D743357-1A0A-4147-A19F-DDAC16275148}" destId="{60B9F09C-E407-4C6E-AE1B-0BDD04593F5C}" srcOrd="5" destOrd="0" presId="urn:microsoft.com/office/officeart/2005/8/layout/chevron1"/>
    <dgm:cxn modelId="{53E5725F-1F2C-45FA-B7A5-0701D5AA2B4D}" type="presParOf" srcId="{5D743357-1A0A-4147-A19F-DDAC16275148}" destId="{C7A38BBD-7061-4DB3-891C-6D8BFEF57DC1}" srcOrd="6" destOrd="0" presId="urn:microsoft.com/office/officeart/2005/8/layout/chevron1"/>
    <dgm:cxn modelId="{2FF6AFAB-450C-4D7A-9A5E-B964733BAE80}" type="presParOf" srcId="{5D743357-1A0A-4147-A19F-DDAC16275148}" destId="{27370E5D-9D98-4ED8-A7A8-85CEEEBA0B5C}" srcOrd="7" destOrd="0" presId="urn:microsoft.com/office/officeart/2005/8/layout/chevron1"/>
    <dgm:cxn modelId="{DA233DE8-6C70-43C7-9221-D1B57D40B5C4}" type="presParOf" srcId="{5D743357-1A0A-4147-A19F-DDAC16275148}" destId="{7AD063E5-371F-4DB0-9D23-853C91162EA4}" srcOrd="8" destOrd="0" presId="urn:microsoft.com/office/officeart/2005/8/layout/chevron1"/>
    <dgm:cxn modelId="{FBE11AD9-EBC5-483A-B606-35F04233F094}" type="presParOf" srcId="{5D743357-1A0A-4147-A19F-DDAC16275148}" destId="{7F2F8083-6C56-4E8C-B7FF-DE320FB00DBF}" srcOrd="9" destOrd="0" presId="urn:microsoft.com/office/officeart/2005/8/layout/chevron1"/>
    <dgm:cxn modelId="{35D20397-3079-4D2D-B2D2-F351BB8E5385}" type="presParOf" srcId="{5D743357-1A0A-4147-A19F-DDAC16275148}" destId="{81B1BB67-93AD-4090-9821-3D22830D0F69}" srcOrd="10" destOrd="0" presId="urn:microsoft.com/office/officeart/2005/8/layout/chevron1"/>
    <dgm:cxn modelId="{0BB9B1E0-AF6F-4608-930C-0E67209842C5}" type="presParOf" srcId="{5D743357-1A0A-4147-A19F-DDAC16275148}" destId="{EF615C27-8552-4EB0-93C3-D6D478ED744A}" srcOrd="11" destOrd="0" presId="urn:microsoft.com/office/officeart/2005/8/layout/chevron1"/>
    <dgm:cxn modelId="{EFFEDA9A-A865-4A19-98EC-74E1027EAB8F}" type="presParOf" srcId="{5D743357-1A0A-4147-A19F-DDAC16275148}" destId="{BBF7A57B-AAD4-4C8F-8CDA-EAE9DB095B7F}" srcOrd="12" destOrd="0" presId="urn:microsoft.com/office/officeart/2005/8/layout/chevron1"/>
    <dgm:cxn modelId="{528583CF-7BCD-41FF-A509-8568798CE8C2}" type="presParOf" srcId="{5D743357-1A0A-4147-A19F-DDAC16275148}" destId="{62A86F5B-7E77-4ED7-9410-E3F5BC571DB2}" srcOrd="13" destOrd="0" presId="urn:microsoft.com/office/officeart/2005/8/layout/chevron1"/>
    <dgm:cxn modelId="{EB882E6E-1D1D-4D13-B4C5-B2D898E78F59}" type="presParOf" srcId="{5D743357-1A0A-4147-A19F-DDAC16275148}" destId="{0E3EFF51-0B83-47F8-8C75-468A5D56F54F}" srcOrd="14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52C203DE-8A77-41D5-AC1A-42B69431B5A7}" type="doc">
      <dgm:prSet loTypeId="urn:microsoft.com/office/officeart/2005/8/layout/chevron1" loCatId="process" qsTypeId="urn:microsoft.com/office/officeart/2005/8/quickstyle/simple1" qsCatId="simple" csTypeId="urn:microsoft.com/office/officeart/2005/8/colors/accent1_2" csCatId="accent1" phldr="1"/>
      <dgm:spPr/>
    </dgm:pt>
    <dgm:pt modelId="{5434BB23-8B19-4ACF-B235-83B588529AE0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otivation</a:t>
          </a:r>
        </a:p>
      </dgm:t>
    </dgm:pt>
    <dgm:pt modelId="{260BA9C3-0BA8-4C62-A16B-168E1129EF5F}" type="parTrans" cxnId="{58FA4014-6D50-4281-9D32-DFE1A69A5366}">
      <dgm:prSet/>
      <dgm:spPr/>
      <dgm:t>
        <a:bodyPr/>
        <a:lstStyle/>
        <a:p>
          <a:endParaRPr lang="en-US" b="1"/>
        </a:p>
      </dgm:t>
    </dgm:pt>
    <dgm:pt modelId="{4009DE05-88EC-41AF-B08D-563F716971C7}" type="sibTrans" cxnId="{58FA4014-6D50-4281-9D32-DFE1A69A5366}">
      <dgm:prSet/>
      <dgm:spPr/>
      <dgm:t>
        <a:bodyPr/>
        <a:lstStyle/>
        <a:p>
          <a:endParaRPr lang="en-US" b="1"/>
        </a:p>
      </dgm:t>
    </dgm:pt>
    <dgm:pt modelId="{29CF8E8C-2DB2-48C5-8E4B-3001D070DE3A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Related Work</a:t>
          </a:r>
        </a:p>
      </dgm:t>
    </dgm:pt>
    <dgm:pt modelId="{E9AF4C05-1F71-484E-9186-0004231DC6A8}" type="parTrans" cxnId="{0D3B35DF-0E0F-47F0-9396-595B1D6387DE}">
      <dgm:prSet/>
      <dgm:spPr/>
      <dgm:t>
        <a:bodyPr/>
        <a:lstStyle/>
        <a:p>
          <a:endParaRPr lang="en-US" b="1"/>
        </a:p>
      </dgm:t>
    </dgm:pt>
    <dgm:pt modelId="{CD1FE34C-A088-4044-BB75-E23532015CCD}" type="sibTrans" cxnId="{0D3B35DF-0E0F-47F0-9396-595B1D6387DE}">
      <dgm:prSet/>
      <dgm:spPr/>
      <dgm:t>
        <a:bodyPr/>
        <a:lstStyle/>
        <a:p>
          <a:endParaRPr lang="en-US" b="1"/>
        </a:p>
      </dgm:t>
    </dgm:pt>
    <dgm:pt modelId="{0DC074D6-4A92-4D1E-8C2E-B9DA85EFE6AE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H&amp;M</a:t>
          </a:r>
        </a:p>
      </dgm:t>
    </dgm:pt>
    <dgm:pt modelId="{7AA5E596-5C72-4E67-AD3F-14892C68E0BD}" type="parTrans" cxnId="{933A0A6A-B764-402C-A227-C4755DA54143}">
      <dgm:prSet/>
      <dgm:spPr/>
      <dgm:t>
        <a:bodyPr/>
        <a:lstStyle/>
        <a:p>
          <a:endParaRPr lang="en-US" b="1"/>
        </a:p>
      </dgm:t>
    </dgm:pt>
    <dgm:pt modelId="{40430BD9-09E5-48A4-8423-86BECC22ACEA}" type="sibTrans" cxnId="{933A0A6A-B764-402C-A227-C4755DA54143}">
      <dgm:prSet/>
      <dgm:spPr/>
      <dgm:t>
        <a:bodyPr/>
        <a:lstStyle/>
        <a:p>
          <a:endParaRPr lang="en-US" b="1"/>
        </a:p>
      </dgm:t>
    </dgm:pt>
    <dgm:pt modelId="{AA3413FD-37AC-440D-8F21-C7DB1011D215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Guarantees</a:t>
          </a:r>
        </a:p>
      </dgm:t>
    </dgm:pt>
    <dgm:pt modelId="{4603D2C3-C470-4B9D-BEF7-5A28096BDDE9}" type="parTrans" cxnId="{698D84FE-B678-4588-8775-4D0BEA89EAF0}">
      <dgm:prSet/>
      <dgm:spPr/>
      <dgm:t>
        <a:bodyPr/>
        <a:lstStyle/>
        <a:p>
          <a:endParaRPr lang="en-US" b="1"/>
        </a:p>
      </dgm:t>
    </dgm:pt>
    <dgm:pt modelId="{432CAA38-A24D-4980-996F-97636CC29CAF}" type="sibTrans" cxnId="{698D84FE-B678-4588-8775-4D0BEA89EAF0}">
      <dgm:prSet/>
      <dgm:spPr/>
      <dgm:t>
        <a:bodyPr/>
        <a:lstStyle/>
        <a:p>
          <a:endParaRPr lang="en-US" b="1"/>
        </a:p>
      </dgm:t>
    </dgm:pt>
    <dgm:pt modelId="{145597E9-5E32-4B6D-AF7C-07F3E72D26C3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Evaluations</a:t>
          </a:r>
        </a:p>
      </dgm:t>
    </dgm:pt>
    <dgm:pt modelId="{C9FF4A79-E701-427D-B6AE-DAA59D7C4B69}" type="parTrans" cxnId="{0E001D68-1118-4DEA-B974-5332112F5790}">
      <dgm:prSet/>
      <dgm:spPr/>
      <dgm:t>
        <a:bodyPr/>
        <a:lstStyle/>
        <a:p>
          <a:endParaRPr lang="en-US" b="1"/>
        </a:p>
      </dgm:t>
    </dgm:pt>
    <dgm:pt modelId="{F9A08F9B-1380-4FA2-8949-DB90754385A6}" type="sibTrans" cxnId="{0E001D68-1118-4DEA-B974-5332112F5790}">
      <dgm:prSet/>
      <dgm:spPr/>
      <dgm:t>
        <a:bodyPr/>
        <a:lstStyle/>
        <a:p>
          <a:endParaRPr lang="en-US" b="1"/>
        </a:p>
      </dgm:t>
    </dgm:pt>
    <dgm:pt modelId="{B6E54811-118D-42AF-AB2E-663E364FBA13}">
      <dgm:prSet phldrT="[Text]"/>
      <dgm:spPr>
        <a:solidFill>
          <a:schemeClr val="accent1">
            <a:lumMod val="40000"/>
            <a:lumOff val="60000"/>
          </a:schemeClr>
        </a:solidFill>
      </dgm:spPr>
      <dgm:t>
        <a:bodyPr/>
        <a:lstStyle/>
        <a:p>
          <a:r>
            <a:rPr lang="en-US" b="1" dirty="0"/>
            <a:t>Challenges</a:t>
          </a:r>
        </a:p>
      </dgm:t>
    </dgm:pt>
    <dgm:pt modelId="{53C31DA3-3054-4898-ADB8-17B8D670E512}" type="parTrans" cxnId="{6B27182E-6CD7-41DB-97E5-C1ACC438FD45}">
      <dgm:prSet/>
      <dgm:spPr/>
      <dgm:t>
        <a:bodyPr/>
        <a:lstStyle/>
        <a:p>
          <a:endParaRPr lang="en-US" b="1"/>
        </a:p>
      </dgm:t>
    </dgm:pt>
    <dgm:pt modelId="{464602CF-AEFA-4F9E-A116-12E927B49D30}" type="sibTrans" cxnId="{6B27182E-6CD7-41DB-97E5-C1ACC438FD45}">
      <dgm:prSet/>
      <dgm:spPr/>
      <dgm:t>
        <a:bodyPr/>
        <a:lstStyle/>
        <a:p>
          <a:endParaRPr lang="en-US" b="1"/>
        </a:p>
      </dgm:t>
    </dgm:pt>
    <dgm:pt modelId="{DCCDDB9E-D61C-4DB5-9DCA-4B3158753596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3</a:t>
          </a:r>
        </a:p>
      </dgm:t>
    </dgm:pt>
    <dgm:pt modelId="{DBBD5E94-C64B-419C-A72F-75B513822676}" type="parTrans" cxnId="{1C003466-B60F-4397-8833-EF064C40EF1E}">
      <dgm:prSet/>
      <dgm:spPr/>
      <dgm:t>
        <a:bodyPr/>
        <a:lstStyle/>
        <a:p>
          <a:endParaRPr lang="en-US" b="1"/>
        </a:p>
      </dgm:t>
    </dgm:pt>
    <dgm:pt modelId="{C680E2D4-3CFB-4573-9CAA-4131A0CAD973}" type="sibTrans" cxnId="{1C003466-B60F-4397-8833-EF064C40EF1E}">
      <dgm:prSet/>
      <dgm:spPr/>
      <dgm:t>
        <a:bodyPr/>
        <a:lstStyle/>
        <a:p>
          <a:endParaRPr lang="en-US" b="1"/>
        </a:p>
      </dgm:t>
    </dgm:pt>
    <dgm:pt modelId="{E680BD06-859B-452F-92C8-EA2526E178D1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odel</a:t>
          </a:r>
        </a:p>
      </dgm:t>
    </dgm:pt>
    <dgm:pt modelId="{47343FFE-2FF2-485B-BEA5-5A1C4A4D4815}" type="parTrans" cxnId="{2217766D-07CD-4B51-97EA-FF7D427794C8}">
      <dgm:prSet/>
      <dgm:spPr/>
      <dgm:t>
        <a:bodyPr/>
        <a:lstStyle/>
        <a:p>
          <a:endParaRPr lang="en-US"/>
        </a:p>
      </dgm:t>
    </dgm:pt>
    <dgm:pt modelId="{5FC297B3-C819-4D03-B8E2-1CD6D285BEA6}" type="sibTrans" cxnId="{2217766D-07CD-4B51-97EA-FF7D427794C8}">
      <dgm:prSet/>
      <dgm:spPr/>
      <dgm:t>
        <a:bodyPr/>
        <a:lstStyle/>
        <a:p>
          <a:endParaRPr lang="en-US"/>
        </a:p>
      </dgm:t>
    </dgm:pt>
    <dgm:pt modelId="{5D743357-1A0A-4147-A19F-DDAC16275148}" type="pres">
      <dgm:prSet presAssocID="{52C203DE-8A77-41D5-AC1A-42B69431B5A7}" presName="Name0" presStyleCnt="0">
        <dgm:presLayoutVars>
          <dgm:dir/>
          <dgm:animLvl val="lvl"/>
          <dgm:resizeHandles val="exact"/>
        </dgm:presLayoutVars>
      </dgm:prSet>
      <dgm:spPr/>
    </dgm:pt>
    <dgm:pt modelId="{F1ACD733-C2F3-401E-8444-132659B2E9BC}" type="pres">
      <dgm:prSet presAssocID="{5434BB23-8B19-4ACF-B235-83B588529AE0}" presName="parTxOnly" presStyleLbl="node1" presStyleIdx="0" presStyleCnt="8">
        <dgm:presLayoutVars>
          <dgm:chMax val="0"/>
          <dgm:chPref val="0"/>
          <dgm:bulletEnabled val="1"/>
        </dgm:presLayoutVars>
      </dgm:prSet>
      <dgm:spPr/>
    </dgm:pt>
    <dgm:pt modelId="{0141892D-E77F-4999-8FF5-3AD550D69289}" type="pres">
      <dgm:prSet presAssocID="{4009DE05-88EC-41AF-B08D-563F716971C7}" presName="parTxOnlySpace" presStyleCnt="0"/>
      <dgm:spPr/>
    </dgm:pt>
    <dgm:pt modelId="{2A806420-1938-41A7-AB3B-6EC023335104}" type="pres">
      <dgm:prSet presAssocID="{29CF8E8C-2DB2-48C5-8E4B-3001D070DE3A}" presName="parTxOnly" presStyleLbl="node1" presStyleIdx="1" presStyleCnt="8">
        <dgm:presLayoutVars>
          <dgm:chMax val="0"/>
          <dgm:chPref val="0"/>
          <dgm:bulletEnabled val="1"/>
        </dgm:presLayoutVars>
      </dgm:prSet>
      <dgm:spPr/>
    </dgm:pt>
    <dgm:pt modelId="{769EB83F-B9E9-46D1-8AD2-8E32354EA5F6}" type="pres">
      <dgm:prSet presAssocID="{CD1FE34C-A088-4044-BB75-E23532015CCD}" presName="parTxOnlySpace" presStyleCnt="0"/>
      <dgm:spPr/>
    </dgm:pt>
    <dgm:pt modelId="{5C8D2F6E-268C-43ED-A334-3105520AE993}" type="pres">
      <dgm:prSet presAssocID="{E680BD06-859B-452F-92C8-EA2526E178D1}" presName="parTxOnly" presStyleLbl="node1" presStyleIdx="2" presStyleCnt="8">
        <dgm:presLayoutVars>
          <dgm:chMax val="0"/>
          <dgm:chPref val="0"/>
          <dgm:bulletEnabled val="1"/>
        </dgm:presLayoutVars>
      </dgm:prSet>
      <dgm:spPr/>
    </dgm:pt>
    <dgm:pt modelId="{60B9F09C-E407-4C6E-AE1B-0BDD04593F5C}" type="pres">
      <dgm:prSet presAssocID="{5FC297B3-C819-4D03-B8E2-1CD6D285BEA6}" presName="parTxOnlySpace" presStyleCnt="0"/>
      <dgm:spPr/>
    </dgm:pt>
    <dgm:pt modelId="{C7A38BBD-7061-4DB3-891C-6D8BFEF57DC1}" type="pres">
      <dgm:prSet presAssocID="{0DC074D6-4A92-4D1E-8C2E-B9DA85EFE6AE}" presName="parTxOnly" presStyleLbl="node1" presStyleIdx="3" presStyleCnt="8">
        <dgm:presLayoutVars>
          <dgm:chMax val="0"/>
          <dgm:chPref val="0"/>
          <dgm:bulletEnabled val="1"/>
        </dgm:presLayoutVars>
      </dgm:prSet>
      <dgm:spPr/>
    </dgm:pt>
    <dgm:pt modelId="{27370E5D-9D98-4ED8-A7A8-85CEEEBA0B5C}" type="pres">
      <dgm:prSet presAssocID="{40430BD9-09E5-48A4-8423-86BECC22ACEA}" presName="parTxOnlySpace" presStyleCnt="0"/>
      <dgm:spPr/>
    </dgm:pt>
    <dgm:pt modelId="{7AD063E5-371F-4DB0-9D23-853C91162EA4}" type="pres">
      <dgm:prSet presAssocID="{B6E54811-118D-42AF-AB2E-663E364FBA13}" presName="parTxOnly" presStyleLbl="node1" presStyleIdx="4" presStyleCnt="8">
        <dgm:presLayoutVars>
          <dgm:chMax val="0"/>
          <dgm:chPref val="0"/>
          <dgm:bulletEnabled val="1"/>
        </dgm:presLayoutVars>
      </dgm:prSet>
      <dgm:spPr/>
    </dgm:pt>
    <dgm:pt modelId="{7F2F8083-6C56-4E8C-B7FF-DE320FB00DBF}" type="pres">
      <dgm:prSet presAssocID="{464602CF-AEFA-4F9E-A116-12E927B49D30}" presName="parTxOnlySpace" presStyleCnt="0"/>
      <dgm:spPr/>
    </dgm:pt>
    <dgm:pt modelId="{81B1BB67-93AD-4090-9821-3D22830D0F69}" type="pres">
      <dgm:prSet presAssocID="{DCCDDB9E-D61C-4DB5-9DCA-4B3158753596}" presName="parTxOnly" presStyleLbl="node1" presStyleIdx="5" presStyleCnt="8">
        <dgm:presLayoutVars>
          <dgm:chMax val="0"/>
          <dgm:chPref val="0"/>
          <dgm:bulletEnabled val="1"/>
        </dgm:presLayoutVars>
      </dgm:prSet>
      <dgm:spPr/>
    </dgm:pt>
    <dgm:pt modelId="{EF615C27-8552-4EB0-93C3-D6D478ED744A}" type="pres">
      <dgm:prSet presAssocID="{C680E2D4-3CFB-4573-9CAA-4131A0CAD973}" presName="parTxOnlySpace" presStyleCnt="0"/>
      <dgm:spPr/>
    </dgm:pt>
    <dgm:pt modelId="{BBF7A57B-AAD4-4C8F-8CDA-EAE9DB095B7F}" type="pres">
      <dgm:prSet presAssocID="{AA3413FD-37AC-440D-8F21-C7DB1011D215}" presName="parTxOnly" presStyleLbl="node1" presStyleIdx="6" presStyleCnt="8">
        <dgm:presLayoutVars>
          <dgm:chMax val="0"/>
          <dgm:chPref val="0"/>
          <dgm:bulletEnabled val="1"/>
        </dgm:presLayoutVars>
      </dgm:prSet>
      <dgm:spPr/>
    </dgm:pt>
    <dgm:pt modelId="{62A86F5B-7E77-4ED7-9410-E3F5BC571DB2}" type="pres">
      <dgm:prSet presAssocID="{432CAA38-A24D-4980-996F-97636CC29CAF}" presName="parTxOnlySpace" presStyleCnt="0"/>
      <dgm:spPr/>
    </dgm:pt>
    <dgm:pt modelId="{0E3EFF51-0B83-47F8-8C75-468A5D56F54F}" type="pres">
      <dgm:prSet presAssocID="{145597E9-5E32-4B6D-AF7C-07F3E72D26C3}" presName="parTxOnly" presStyleLbl="node1" presStyleIdx="7" presStyleCnt="8">
        <dgm:presLayoutVars>
          <dgm:chMax val="0"/>
          <dgm:chPref val="0"/>
          <dgm:bulletEnabled val="1"/>
        </dgm:presLayoutVars>
      </dgm:prSet>
      <dgm:spPr/>
    </dgm:pt>
  </dgm:ptLst>
  <dgm:cxnLst>
    <dgm:cxn modelId="{52C0480B-7E77-4CA9-BBB4-41B10213DF65}" type="presOf" srcId="{52C203DE-8A77-41D5-AC1A-42B69431B5A7}" destId="{5D743357-1A0A-4147-A19F-DDAC16275148}" srcOrd="0" destOrd="0" presId="urn:microsoft.com/office/officeart/2005/8/layout/chevron1"/>
    <dgm:cxn modelId="{58FA4014-6D50-4281-9D32-DFE1A69A5366}" srcId="{52C203DE-8A77-41D5-AC1A-42B69431B5A7}" destId="{5434BB23-8B19-4ACF-B235-83B588529AE0}" srcOrd="0" destOrd="0" parTransId="{260BA9C3-0BA8-4C62-A16B-168E1129EF5F}" sibTransId="{4009DE05-88EC-41AF-B08D-563F716971C7}"/>
    <dgm:cxn modelId="{31744C18-2F7E-4D9E-AB8D-542004D42FFE}" type="presOf" srcId="{29CF8E8C-2DB2-48C5-8E4B-3001D070DE3A}" destId="{2A806420-1938-41A7-AB3B-6EC023335104}" srcOrd="0" destOrd="0" presId="urn:microsoft.com/office/officeart/2005/8/layout/chevron1"/>
    <dgm:cxn modelId="{9EF7C22A-32A2-4514-ABD5-176CB29AD0B2}" type="presOf" srcId="{AA3413FD-37AC-440D-8F21-C7DB1011D215}" destId="{BBF7A57B-AAD4-4C8F-8CDA-EAE9DB095B7F}" srcOrd="0" destOrd="0" presId="urn:microsoft.com/office/officeart/2005/8/layout/chevron1"/>
    <dgm:cxn modelId="{6B27182E-6CD7-41DB-97E5-C1ACC438FD45}" srcId="{52C203DE-8A77-41D5-AC1A-42B69431B5A7}" destId="{B6E54811-118D-42AF-AB2E-663E364FBA13}" srcOrd="4" destOrd="0" parTransId="{53C31DA3-3054-4898-ADB8-17B8D670E512}" sibTransId="{464602CF-AEFA-4F9E-A116-12E927B49D30}"/>
    <dgm:cxn modelId="{8FB6693F-6A1A-4BAC-9BC3-3676E6CF390D}" type="presOf" srcId="{145597E9-5E32-4B6D-AF7C-07F3E72D26C3}" destId="{0E3EFF51-0B83-47F8-8C75-468A5D56F54F}" srcOrd="0" destOrd="0" presId="urn:microsoft.com/office/officeart/2005/8/layout/chevron1"/>
    <dgm:cxn modelId="{1C003466-B60F-4397-8833-EF064C40EF1E}" srcId="{52C203DE-8A77-41D5-AC1A-42B69431B5A7}" destId="{DCCDDB9E-D61C-4DB5-9DCA-4B3158753596}" srcOrd="5" destOrd="0" parTransId="{DBBD5E94-C64B-419C-A72F-75B513822676}" sibTransId="{C680E2D4-3CFB-4573-9CAA-4131A0CAD973}"/>
    <dgm:cxn modelId="{0E001D68-1118-4DEA-B974-5332112F5790}" srcId="{52C203DE-8A77-41D5-AC1A-42B69431B5A7}" destId="{145597E9-5E32-4B6D-AF7C-07F3E72D26C3}" srcOrd="7" destOrd="0" parTransId="{C9FF4A79-E701-427D-B6AE-DAA59D7C4B69}" sibTransId="{F9A08F9B-1380-4FA2-8949-DB90754385A6}"/>
    <dgm:cxn modelId="{933A0A6A-B764-402C-A227-C4755DA54143}" srcId="{52C203DE-8A77-41D5-AC1A-42B69431B5A7}" destId="{0DC074D6-4A92-4D1E-8C2E-B9DA85EFE6AE}" srcOrd="3" destOrd="0" parTransId="{7AA5E596-5C72-4E67-AD3F-14892C68E0BD}" sibTransId="{40430BD9-09E5-48A4-8423-86BECC22ACEA}"/>
    <dgm:cxn modelId="{2217766D-07CD-4B51-97EA-FF7D427794C8}" srcId="{52C203DE-8A77-41D5-AC1A-42B69431B5A7}" destId="{E680BD06-859B-452F-92C8-EA2526E178D1}" srcOrd="2" destOrd="0" parTransId="{47343FFE-2FF2-485B-BEA5-5A1C4A4D4815}" sibTransId="{5FC297B3-C819-4D03-B8E2-1CD6D285BEA6}"/>
    <dgm:cxn modelId="{6660B377-D136-4755-A775-D0D8B4EF8205}" type="presOf" srcId="{DCCDDB9E-D61C-4DB5-9DCA-4B3158753596}" destId="{81B1BB67-93AD-4090-9821-3D22830D0F69}" srcOrd="0" destOrd="0" presId="urn:microsoft.com/office/officeart/2005/8/layout/chevron1"/>
    <dgm:cxn modelId="{FCABF77E-3E48-4418-94E2-B9CB9081D68F}" type="presOf" srcId="{B6E54811-118D-42AF-AB2E-663E364FBA13}" destId="{7AD063E5-371F-4DB0-9D23-853C91162EA4}" srcOrd="0" destOrd="0" presId="urn:microsoft.com/office/officeart/2005/8/layout/chevron1"/>
    <dgm:cxn modelId="{70D99AB5-CF72-449F-BED5-7F2551197059}" type="presOf" srcId="{E680BD06-859B-452F-92C8-EA2526E178D1}" destId="{5C8D2F6E-268C-43ED-A334-3105520AE993}" srcOrd="0" destOrd="0" presId="urn:microsoft.com/office/officeart/2005/8/layout/chevron1"/>
    <dgm:cxn modelId="{0D3B35DF-0E0F-47F0-9396-595B1D6387DE}" srcId="{52C203DE-8A77-41D5-AC1A-42B69431B5A7}" destId="{29CF8E8C-2DB2-48C5-8E4B-3001D070DE3A}" srcOrd="1" destOrd="0" parTransId="{E9AF4C05-1F71-484E-9186-0004231DC6A8}" sibTransId="{CD1FE34C-A088-4044-BB75-E23532015CCD}"/>
    <dgm:cxn modelId="{4B2049E9-FC59-4388-B539-84AF036887B6}" type="presOf" srcId="{0DC074D6-4A92-4D1E-8C2E-B9DA85EFE6AE}" destId="{C7A38BBD-7061-4DB3-891C-6D8BFEF57DC1}" srcOrd="0" destOrd="0" presId="urn:microsoft.com/office/officeart/2005/8/layout/chevron1"/>
    <dgm:cxn modelId="{342813EC-AD85-4BDE-9FC5-E953125779A7}" type="presOf" srcId="{5434BB23-8B19-4ACF-B235-83B588529AE0}" destId="{F1ACD733-C2F3-401E-8444-132659B2E9BC}" srcOrd="0" destOrd="0" presId="urn:microsoft.com/office/officeart/2005/8/layout/chevron1"/>
    <dgm:cxn modelId="{698D84FE-B678-4588-8775-4D0BEA89EAF0}" srcId="{52C203DE-8A77-41D5-AC1A-42B69431B5A7}" destId="{AA3413FD-37AC-440D-8F21-C7DB1011D215}" srcOrd="6" destOrd="0" parTransId="{4603D2C3-C470-4B9D-BEF7-5A28096BDDE9}" sibTransId="{432CAA38-A24D-4980-996F-97636CC29CAF}"/>
    <dgm:cxn modelId="{0CB83A01-6D86-48DB-853D-E9DF0CE6566C}" type="presParOf" srcId="{5D743357-1A0A-4147-A19F-DDAC16275148}" destId="{F1ACD733-C2F3-401E-8444-132659B2E9BC}" srcOrd="0" destOrd="0" presId="urn:microsoft.com/office/officeart/2005/8/layout/chevron1"/>
    <dgm:cxn modelId="{E04EDEDD-BAA9-4F45-8F23-52AEF4011576}" type="presParOf" srcId="{5D743357-1A0A-4147-A19F-DDAC16275148}" destId="{0141892D-E77F-4999-8FF5-3AD550D69289}" srcOrd="1" destOrd="0" presId="urn:microsoft.com/office/officeart/2005/8/layout/chevron1"/>
    <dgm:cxn modelId="{BE739F45-F31D-4C9F-B0E8-6AEC0A5A7ED9}" type="presParOf" srcId="{5D743357-1A0A-4147-A19F-DDAC16275148}" destId="{2A806420-1938-41A7-AB3B-6EC023335104}" srcOrd="2" destOrd="0" presId="urn:microsoft.com/office/officeart/2005/8/layout/chevron1"/>
    <dgm:cxn modelId="{DF141AD5-BA95-4485-BF6D-97B488EE8251}" type="presParOf" srcId="{5D743357-1A0A-4147-A19F-DDAC16275148}" destId="{769EB83F-B9E9-46D1-8AD2-8E32354EA5F6}" srcOrd="3" destOrd="0" presId="urn:microsoft.com/office/officeart/2005/8/layout/chevron1"/>
    <dgm:cxn modelId="{1C811818-C63A-43F1-AABA-AEAC1FC3613D}" type="presParOf" srcId="{5D743357-1A0A-4147-A19F-DDAC16275148}" destId="{5C8D2F6E-268C-43ED-A334-3105520AE993}" srcOrd="4" destOrd="0" presId="urn:microsoft.com/office/officeart/2005/8/layout/chevron1"/>
    <dgm:cxn modelId="{23001B49-7CBF-4F3C-B8E4-89F52963CB4D}" type="presParOf" srcId="{5D743357-1A0A-4147-A19F-DDAC16275148}" destId="{60B9F09C-E407-4C6E-AE1B-0BDD04593F5C}" srcOrd="5" destOrd="0" presId="urn:microsoft.com/office/officeart/2005/8/layout/chevron1"/>
    <dgm:cxn modelId="{53E5725F-1F2C-45FA-B7A5-0701D5AA2B4D}" type="presParOf" srcId="{5D743357-1A0A-4147-A19F-DDAC16275148}" destId="{C7A38BBD-7061-4DB3-891C-6D8BFEF57DC1}" srcOrd="6" destOrd="0" presId="urn:microsoft.com/office/officeart/2005/8/layout/chevron1"/>
    <dgm:cxn modelId="{2FF6AFAB-450C-4D7A-9A5E-B964733BAE80}" type="presParOf" srcId="{5D743357-1A0A-4147-A19F-DDAC16275148}" destId="{27370E5D-9D98-4ED8-A7A8-85CEEEBA0B5C}" srcOrd="7" destOrd="0" presId="urn:microsoft.com/office/officeart/2005/8/layout/chevron1"/>
    <dgm:cxn modelId="{DA233DE8-6C70-43C7-9221-D1B57D40B5C4}" type="presParOf" srcId="{5D743357-1A0A-4147-A19F-DDAC16275148}" destId="{7AD063E5-371F-4DB0-9D23-853C91162EA4}" srcOrd="8" destOrd="0" presId="urn:microsoft.com/office/officeart/2005/8/layout/chevron1"/>
    <dgm:cxn modelId="{FBE11AD9-EBC5-483A-B606-35F04233F094}" type="presParOf" srcId="{5D743357-1A0A-4147-A19F-DDAC16275148}" destId="{7F2F8083-6C56-4E8C-B7FF-DE320FB00DBF}" srcOrd="9" destOrd="0" presId="urn:microsoft.com/office/officeart/2005/8/layout/chevron1"/>
    <dgm:cxn modelId="{35D20397-3079-4D2D-B2D2-F351BB8E5385}" type="presParOf" srcId="{5D743357-1A0A-4147-A19F-DDAC16275148}" destId="{81B1BB67-93AD-4090-9821-3D22830D0F69}" srcOrd="10" destOrd="0" presId="urn:microsoft.com/office/officeart/2005/8/layout/chevron1"/>
    <dgm:cxn modelId="{0BB9B1E0-AF6F-4608-930C-0E67209842C5}" type="presParOf" srcId="{5D743357-1A0A-4147-A19F-DDAC16275148}" destId="{EF615C27-8552-4EB0-93C3-D6D478ED744A}" srcOrd="11" destOrd="0" presId="urn:microsoft.com/office/officeart/2005/8/layout/chevron1"/>
    <dgm:cxn modelId="{EFFEDA9A-A865-4A19-98EC-74E1027EAB8F}" type="presParOf" srcId="{5D743357-1A0A-4147-A19F-DDAC16275148}" destId="{BBF7A57B-AAD4-4C8F-8CDA-EAE9DB095B7F}" srcOrd="12" destOrd="0" presId="urn:microsoft.com/office/officeart/2005/8/layout/chevron1"/>
    <dgm:cxn modelId="{528583CF-7BCD-41FF-A509-8568798CE8C2}" type="presParOf" srcId="{5D743357-1A0A-4147-A19F-DDAC16275148}" destId="{62A86F5B-7E77-4ED7-9410-E3F5BC571DB2}" srcOrd="13" destOrd="0" presId="urn:microsoft.com/office/officeart/2005/8/layout/chevron1"/>
    <dgm:cxn modelId="{EB882E6E-1D1D-4D13-B4C5-B2D898E78F59}" type="presParOf" srcId="{5D743357-1A0A-4147-A19F-DDAC16275148}" destId="{0E3EFF51-0B83-47F8-8C75-468A5D56F54F}" srcOrd="14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52C203DE-8A77-41D5-AC1A-42B69431B5A7}" type="doc">
      <dgm:prSet loTypeId="urn:microsoft.com/office/officeart/2005/8/layout/chevron1" loCatId="process" qsTypeId="urn:microsoft.com/office/officeart/2005/8/quickstyle/simple1" qsCatId="simple" csTypeId="urn:microsoft.com/office/officeart/2005/8/colors/accent1_2" csCatId="accent1" phldr="1"/>
      <dgm:spPr/>
    </dgm:pt>
    <dgm:pt modelId="{5434BB23-8B19-4ACF-B235-83B588529AE0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otivation</a:t>
          </a:r>
        </a:p>
      </dgm:t>
    </dgm:pt>
    <dgm:pt modelId="{260BA9C3-0BA8-4C62-A16B-168E1129EF5F}" type="parTrans" cxnId="{58FA4014-6D50-4281-9D32-DFE1A69A5366}">
      <dgm:prSet/>
      <dgm:spPr/>
      <dgm:t>
        <a:bodyPr/>
        <a:lstStyle/>
        <a:p>
          <a:endParaRPr lang="en-US" b="1"/>
        </a:p>
      </dgm:t>
    </dgm:pt>
    <dgm:pt modelId="{4009DE05-88EC-41AF-B08D-563F716971C7}" type="sibTrans" cxnId="{58FA4014-6D50-4281-9D32-DFE1A69A5366}">
      <dgm:prSet/>
      <dgm:spPr/>
      <dgm:t>
        <a:bodyPr/>
        <a:lstStyle/>
        <a:p>
          <a:endParaRPr lang="en-US" b="1"/>
        </a:p>
      </dgm:t>
    </dgm:pt>
    <dgm:pt modelId="{29CF8E8C-2DB2-48C5-8E4B-3001D070DE3A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Related Work</a:t>
          </a:r>
        </a:p>
      </dgm:t>
    </dgm:pt>
    <dgm:pt modelId="{E9AF4C05-1F71-484E-9186-0004231DC6A8}" type="parTrans" cxnId="{0D3B35DF-0E0F-47F0-9396-595B1D6387DE}">
      <dgm:prSet/>
      <dgm:spPr/>
      <dgm:t>
        <a:bodyPr/>
        <a:lstStyle/>
        <a:p>
          <a:endParaRPr lang="en-US" b="1"/>
        </a:p>
      </dgm:t>
    </dgm:pt>
    <dgm:pt modelId="{CD1FE34C-A088-4044-BB75-E23532015CCD}" type="sibTrans" cxnId="{0D3B35DF-0E0F-47F0-9396-595B1D6387DE}">
      <dgm:prSet/>
      <dgm:spPr/>
      <dgm:t>
        <a:bodyPr/>
        <a:lstStyle/>
        <a:p>
          <a:endParaRPr lang="en-US" b="1"/>
        </a:p>
      </dgm:t>
    </dgm:pt>
    <dgm:pt modelId="{0DC074D6-4A92-4D1E-8C2E-B9DA85EFE6AE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H&amp;M</a:t>
          </a:r>
        </a:p>
      </dgm:t>
    </dgm:pt>
    <dgm:pt modelId="{7AA5E596-5C72-4E67-AD3F-14892C68E0BD}" type="parTrans" cxnId="{933A0A6A-B764-402C-A227-C4755DA54143}">
      <dgm:prSet/>
      <dgm:spPr/>
      <dgm:t>
        <a:bodyPr/>
        <a:lstStyle/>
        <a:p>
          <a:endParaRPr lang="en-US" b="1"/>
        </a:p>
      </dgm:t>
    </dgm:pt>
    <dgm:pt modelId="{40430BD9-09E5-48A4-8423-86BECC22ACEA}" type="sibTrans" cxnId="{933A0A6A-B764-402C-A227-C4755DA54143}">
      <dgm:prSet/>
      <dgm:spPr/>
      <dgm:t>
        <a:bodyPr/>
        <a:lstStyle/>
        <a:p>
          <a:endParaRPr lang="en-US" b="1"/>
        </a:p>
      </dgm:t>
    </dgm:pt>
    <dgm:pt modelId="{AA3413FD-37AC-440D-8F21-C7DB1011D215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Guarantees</a:t>
          </a:r>
        </a:p>
      </dgm:t>
    </dgm:pt>
    <dgm:pt modelId="{4603D2C3-C470-4B9D-BEF7-5A28096BDDE9}" type="parTrans" cxnId="{698D84FE-B678-4588-8775-4D0BEA89EAF0}">
      <dgm:prSet/>
      <dgm:spPr/>
      <dgm:t>
        <a:bodyPr/>
        <a:lstStyle/>
        <a:p>
          <a:endParaRPr lang="en-US" b="1"/>
        </a:p>
      </dgm:t>
    </dgm:pt>
    <dgm:pt modelId="{432CAA38-A24D-4980-996F-97636CC29CAF}" type="sibTrans" cxnId="{698D84FE-B678-4588-8775-4D0BEA89EAF0}">
      <dgm:prSet/>
      <dgm:spPr/>
      <dgm:t>
        <a:bodyPr/>
        <a:lstStyle/>
        <a:p>
          <a:endParaRPr lang="en-US" b="1"/>
        </a:p>
      </dgm:t>
    </dgm:pt>
    <dgm:pt modelId="{145597E9-5E32-4B6D-AF7C-07F3E72D26C3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Evaluations</a:t>
          </a:r>
        </a:p>
      </dgm:t>
    </dgm:pt>
    <dgm:pt modelId="{C9FF4A79-E701-427D-B6AE-DAA59D7C4B69}" type="parTrans" cxnId="{0E001D68-1118-4DEA-B974-5332112F5790}">
      <dgm:prSet/>
      <dgm:spPr/>
      <dgm:t>
        <a:bodyPr/>
        <a:lstStyle/>
        <a:p>
          <a:endParaRPr lang="en-US" b="1"/>
        </a:p>
      </dgm:t>
    </dgm:pt>
    <dgm:pt modelId="{F9A08F9B-1380-4FA2-8949-DB90754385A6}" type="sibTrans" cxnId="{0E001D68-1118-4DEA-B974-5332112F5790}">
      <dgm:prSet/>
      <dgm:spPr/>
      <dgm:t>
        <a:bodyPr/>
        <a:lstStyle/>
        <a:p>
          <a:endParaRPr lang="en-US" b="1"/>
        </a:p>
      </dgm:t>
    </dgm:pt>
    <dgm:pt modelId="{B6E54811-118D-42AF-AB2E-663E364FBA13}">
      <dgm:prSet phldrT="[Text]"/>
      <dgm:spPr>
        <a:solidFill>
          <a:schemeClr val="accent1">
            <a:lumMod val="40000"/>
            <a:lumOff val="60000"/>
          </a:schemeClr>
        </a:solidFill>
      </dgm:spPr>
      <dgm:t>
        <a:bodyPr/>
        <a:lstStyle/>
        <a:p>
          <a:r>
            <a:rPr lang="en-US" b="1" dirty="0"/>
            <a:t>Challenges</a:t>
          </a:r>
        </a:p>
      </dgm:t>
    </dgm:pt>
    <dgm:pt modelId="{53C31DA3-3054-4898-ADB8-17B8D670E512}" type="parTrans" cxnId="{6B27182E-6CD7-41DB-97E5-C1ACC438FD45}">
      <dgm:prSet/>
      <dgm:spPr/>
      <dgm:t>
        <a:bodyPr/>
        <a:lstStyle/>
        <a:p>
          <a:endParaRPr lang="en-US" b="1"/>
        </a:p>
      </dgm:t>
    </dgm:pt>
    <dgm:pt modelId="{464602CF-AEFA-4F9E-A116-12E927B49D30}" type="sibTrans" cxnId="{6B27182E-6CD7-41DB-97E5-C1ACC438FD45}">
      <dgm:prSet/>
      <dgm:spPr/>
      <dgm:t>
        <a:bodyPr/>
        <a:lstStyle/>
        <a:p>
          <a:endParaRPr lang="en-US" b="1"/>
        </a:p>
      </dgm:t>
    </dgm:pt>
    <dgm:pt modelId="{DCCDDB9E-D61C-4DB5-9DCA-4B3158753596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3</a:t>
          </a:r>
        </a:p>
      </dgm:t>
    </dgm:pt>
    <dgm:pt modelId="{DBBD5E94-C64B-419C-A72F-75B513822676}" type="parTrans" cxnId="{1C003466-B60F-4397-8833-EF064C40EF1E}">
      <dgm:prSet/>
      <dgm:spPr/>
      <dgm:t>
        <a:bodyPr/>
        <a:lstStyle/>
        <a:p>
          <a:endParaRPr lang="en-US" b="1"/>
        </a:p>
      </dgm:t>
    </dgm:pt>
    <dgm:pt modelId="{C680E2D4-3CFB-4573-9CAA-4131A0CAD973}" type="sibTrans" cxnId="{1C003466-B60F-4397-8833-EF064C40EF1E}">
      <dgm:prSet/>
      <dgm:spPr/>
      <dgm:t>
        <a:bodyPr/>
        <a:lstStyle/>
        <a:p>
          <a:endParaRPr lang="en-US" b="1"/>
        </a:p>
      </dgm:t>
    </dgm:pt>
    <dgm:pt modelId="{E680BD06-859B-452F-92C8-EA2526E178D1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odel</a:t>
          </a:r>
        </a:p>
      </dgm:t>
    </dgm:pt>
    <dgm:pt modelId="{47343FFE-2FF2-485B-BEA5-5A1C4A4D4815}" type="parTrans" cxnId="{2217766D-07CD-4B51-97EA-FF7D427794C8}">
      <dgm:prSet/>
      <dgm:spPr/>
      <dgm:t>
        <a:bodyPr/>
        <a:lstStyle/>
        <a:p>
          <a:endParaRPr lang="en-US"/>
        </a:p>
      </dgm:t>
    </dgm:pt>
    <dgm:pt modelId="{5FC297B3-C819-4D03-B8E2-1CD6D285BEA6}" type="sibTrans" cxnId="{2217766D-07CD-4B51-97EA-FF7D427794C8}">
      <dgm:prSet/>
      <dgm:spPr/>
      <dgm:t>
        <a:bodyPr/>
        <a:lstStyle/>
        <a:p>
          <a:endParaRPr lang="en-US"/>
        </a:p>
      </dgm:t>
    </dgm:pt>
    <dgm:pt modelId="{5D743357-1A0A-4147-A19F-DDAC16275148}" type="pres">
      <dgm:prSet presAssocID="{52C203DE-8A77-41D5-AC1A-42B69431B5A7}" presName="Name0" presStyleCnt="0">
        <dgm:presLayoutVars>
          <dgm:dir/>
          <dgm:animLvl val="lvl"/>
          <dgm:resizeHandles val="exact"/>
        </dgm:presLayoutVars>
      </dgm:prSet>
      <dgm:spPr/>
    </dgm:pt>
    <dgm:pt modelId="{F1ACD733-C2F3-401E-8444-132659B2E9BC}" type="pres">
      <dgm:prSet presAssocID="{5434BB23-8B19-4ACF-B235-83B588529AE0}" presName="parTxOnly" presStyleLbl="node1" presStyleIdx="0" presStyleCnt="8">
        <dgm:presLayoutVars>
          <dgm:chMax val="0"/>
          <dgm:chPref val="0"/>
          <dgm:bulletEnabled val="1"/>
        </dgm:presLayoutVars>
      </dgm:prSet>
      <dgm:spPr/>
    </dgm:pt>
    <dgm:pt modelId="{0141892D-E77F-4999-8FF5-3AD550D69289}" type="pres">
      <dgm:prSet presAssocID="{4009DE05-88EC-41AF-B08D-563F716971C7}" presName="parTxOnlySpace" presStyleCnt="0"/>
      <dgm:spPr/>
    </dgm:pt>
    <dgm:pt modelId="{2A806420-1938-41A7-AB3B-6EC023335104}" type="pres">
      <dgm:prSet presAssocID="{29CF8E8C-2DB2-48C5-8E4B-3001D070DE3A}" presName="parTxOnly" presStyleLbl="node1" presStyleIdx="1" presStyleCnt="8">
        <dgm:presLayoutVars>
          <dgm:chMax val="0"/>
          <dgm:chPref val="0"/>
          <dgm:bulletEnabled val="1"/>
        </dgm:presLayoutVars>
      </dgm:prSet>
      <dgm:spPr/>
    </dgm:pt>
    <dgm:pt modelId="{769EB83F-B9E9-46D1-8AD2-8E32354EA5F6}" type="pres">
      <dgm:prSet presAssocID="{CD1FE34C-A088-4044-BB75-E23532015CCD}" presName="parTxOnlySpace" presStyleCnt="0"/>
      <dgm:spPr/>
    </dgm:pt>
    <dgm:pt modelId="{5C8D2F6E-268C-43ED-A334-3105520AE993}" type="pres">
      <dgm:prSet presAssocID="{E680BD06-859B-452F-92C8-EA2526E178D1}" presName="parTxOnly" presStyleLbl="node1" presStyleIdx="2" presStyleCnt="8">
        <dgm:presLayoutVars>
          <dgm:chMax val="0"/>
          <dgm:chPref val="0"/>
          <dgm:bulletEnabled val="1"/>
        </dgm:presLayoutVars>
      </dgm:prSet>
      <dgm:spPr/>
    </dgm:pt>
    <dgm:pt modelId="{60B9F09C-E407-4C6E-AE1B-0BDD04593F5C}" type="pres">
      <dgm:prSet presAssocID="{5FC297B3-C819-4D03-B8E2-1CD6D285BEA6}" presName="parTxOnlySpace" presStyleCnt="0"/>
      <dgm:spPr/>
    </dgm:pt>
    <dgm:pt modelId="{C7A38BBD-7061-4DB3-891C-6D8BFEF57DC1}" type="pres">
      <dgm:prSet presAssocID="{0DC074D6-4A92-4D1E-8C2E-B9DA85EFE6AE}" presName="parTxOnly" presStyleLbl="node1" presStyleIdx="3" presStyleCnt="8">
        <dgm:presLayoutVars>
          <dgm:chMax val="0"/>
          <dgm:chPref val="0"/>
          <dgm:bulletEnabled val="1"/>
        </dgm:presLayoutVars>
      </dgm:prSet>
      <dgm:spPr/>
    </dgm:pt>
    <dgm:pt modelId="{27370E5D-9D98-4ED8-A7A8-85CEEEBA0B5C}" type="pres">
      <dgm:prSet presAssocID="{40430BD9-09E5-48A4-8423-86BECC22ACEA}" presName="parTxOnlySpace" presStyleCnt="0"/>
      <dgm:spPr/>
    </dgm:pt>
    <dgm:pt modelId="{7AD063E5-371F-4DB0-9D23-853C91162EA4}" type="pres">
      <dgm:prSet presAssocID="{B6E54811-118D-42AF-AB2E-663E364FBA13}" presName="parTxOnly" presStyleLbl="node1" presStyleIdx="4" presStyleCnt="8">
        <dgm:presLayoutVars>
          <dgm:chMax val="0"/>
          <dgm:chPref val="0"/>
          <dgm:bulletEnabled val="1"/>
        </dgm:presLayoutVars>
      </dgm:prSet>
      <dgm:spPr/>
    </dgm:pt>
    <dgm:pt modelId="{7F2F8083-6C56-4E8C-B7FF-DE320FB00DBF}" type="pres">
      <dgm:prSet presAssocID="{464602CF-AEFA-4F9E-A116-12E927B49D30}" presName="parTxOnlySpace" presStyleCnt="0"/>
      <dgm:spPr/>
    </dgm:pt>
    <dgm:pt modelId="{81B1BB67-93AD-4090-9821-3D22830D0F69}" type="pres">
      <dgm:prSet presAssocID="{DCCDDB9E-D61C-4DB5-9DCA-4B3158753596}" presName="parTxOnly" presStyleLbl="node1" presStyleIdx="5" presStyleCnt="8">
        <dgm:presLayoutVars>
          <dgm:chMax val="0"/>
          <dgm:chPref val="0"/>
          <dgm:bulletEnabled val="1"/>
        </dgm:presLayoutVars>
      </dgm:prSet>
      <dgm:spPr/>
    </dgm:pt>
    <dgm:pt modelId="{EF615C27-8552-4EB0-93C3-D6D478ED744A}" type="pres">
      <dgm:prSet presAssocID="{C680E2D4-3CFB-4573-9CAA-4131A0CAD973}" presName="parTxOnlySpace" presStyleCnt="0"/>
      <dgm:spPr/>
    </dgm:pt>
    <dgm:pt modelId="{BBF7A57B-AAD4-4C8F-8CDA-EAE9DB095B7F}" type="pres">
      <dgm:prSet presAssocID="{AA3413FD-37AC-440D-8F21-C7DB1011D215}" presName="parTxOnly" presStyleLbl="node1" presStyleIdx="6" presStyleCnt="8">
        <dgm:presLayoutVars>
          <dgm:chMax val="0"/>
          <dgm:chPref val="0"/>
          <dgm:bulletEnabled val="1"/>
        </dgm:presLayoutVars>
      </dgm:prSet>
      <dgm:spPr/>
    </dgm:pt>
    <dgm:pt modelId="{62A86F5B-7E77-4ED7-9410-E3F5BC571DB2}" type="pres">
      <dgm:prSet presAssocID="{432CAA38-A24D-4980-996F-97636CC29CAF}" presName="parTxOnlySpace" presStyleCnt="0"/>
      <dgm:spPr/>
    </dgm:pt>
    <dgm:pt modelId="{0E3EFF51-0B83-47F8-8C75-468A5D56F54F}" type="pres">
      <dgm:prSet presAssocID="{145597E9-5E32-4B6D-AF7C-07F3E72D26C3}" presName="parTxOnly" presStyleLbl="node1" presStyleIdx="7" presStyleCnt="8">
        <dgm:presLayoutVars>
          <dgm:chMax val="0"/>
          <dgm:chPref val="0"/>
          <dgm:bulletEnabled val="1"/>
        </dgm:presLayoutVars>
      </dgm:prSet>
      <dgm:spPr/>
    </dgm:pt>
  </dgm:ptLst>
  <dgm:cxnLst>
    <dgm:cxn modelId="{52C0480B-7E77-4CA9-BBB4-41B10213DF65}" type="presOf" srcId="{52C203DE-8A77-41D5-AC1A-42B69431B5A7}" destId="{5D743357-1A0A-4147-A19F-DDAC16275148}" srcOrd="0" destOrd="0" presId="urn:microsoft.com/office/officeart/2005/8/layout/chevron1"/>
    <dgm:cxn modelId="{58FA4014-6D50-4281-9D32-DFE1A69A5366}" srcId="{52C203DE-8A77-41D5-AC1A-42B69431B5A7}" destId="{5434BB23-8B19-4ACF-B235-83B588529AE0}" srcOrd="0" destOrd="0" parTransId="{260BA9C3-0BA8-4C62-A16B-168E1129EF5F}" sibTransId="{4009DE05-88EC-41AF-B08D-563F716971C7}"/>
    <dgm:cxn modelId="{31744C18-2F7E-4D9E-AB8D-542004D42FFE}" type="presOf" srcId="{29CF8E8C-2DB2-48C5-8E4B-3001D070DE3A}" destId="{2A806420-1938-41A7-AB3B-6EC023335104}" srcOrd="0" destOrd="0" presId="urn:microsoft.com/office/officeart/2005/8/layout/chevron1"/>
    <dgm:cxn modelId="{9EF7C22A-32A2-4514-ABD5-176CB29AD0B2}" type="presOf" srcId="{AA3413FD-37AC-440D-8F21-C7DB1011D215}" destId="{BBF7A57B-AAD4-4C8F-8CDA-EAE9DB095B7F}" srcOrd="0" destOrd="0" presId="urn:microsoft.com/office/officeart/2005/8/layout/chevron1"/>
    <dgm:cxn modelId="{6B27182E-6CD7-41DB-97E5-C1ACC438FD45}" srcId="{52C203DE-8A77-41D5-AC1A-42B69431B5A7}" destId="{B6E54811-118D-42AF-AB2E-663E364FBA13}" srcOrd="4" destOrd="0" parTransId="{53C31DA3-3054-4898-ADB8-17B8D670E512}" sibTransId="{464602CF-AEFA-4F9E-A116-12E927B49D30}"/>
    <dgm:cxn modelId="{8FB6693F-6A1A-4BAC-9BC3-3676E6CF390D}" type="presOf" srcId="{145597E9-5E32-4B6D-AF7C-07F3E72D26C3}" destId="{0E3EFF51-0B83-47F8-8C75-468A5D56F54F}" srcOrd="0" destOrd="0" presId="urn:microsoft.com/office/officeart/2005/8/layout/chevron1"/>
    <dgm:cxn modelId="{1C003466-B60F-4397-8833-EF064C40EF1E}" srcId="{52C203DE-8A77-41D5-AC1A-42B69431B5A7}" destId="{DCCDDB9E-D61C-4DB5-9DCA-4B3158753596}" srcOrd="5" destOrd="0" parTransId="{DBBD5E94-C64B-419C-A72F-75B513822676}" sibTransId="{C680E2D4-3CFB-4573-9CAA-4131A0CAD973}"/>
    <dgm:cxn modelId="{0E001D68-1118-4DEA-B974-5332112F5790}" srcId="{52C203DE-8A77-41D5-AC1A-42B69431B5A7}" destId="{145597E9-5E32-4B6D-AF7C-07F3E72D26C3}" srcOrd="7" destOrd="0" parTransId="{C9FF4A79-E701-427D-B6AE-DAA59D7C4B69}" sibTransId="{F9A08F9B-1380-4FA2-8949-DB90754385A6}"/>
    <dgm:cxn modelId="{933A0A6A-B764-402C-A227-C4755DA54143}" srcId="{52C203DE-8A77-41D5-AC1A-42B69431B5A7}" destId="{0DC074D6-4A92-4D1E-8C2E-B9DA85EFE6AE}" srcOrd="3" destOrd="0" parTransId="{7AA5E596-5C72-4E67-AD3F-14892C68E0BD}" sibTransId="{40430BD9-09E5-48A4-8423-86BECC22ACEA}"/>
    <dgm:cxn modelId="{2217766D-07CD-4B51-97EA-FF7D427794C8}" srcId="{52C203DE-8A77-41D5-AC1A-42B69431B5A7}" destId="{E680BD06-859B-452F-92C8-EA2526E178D1}" srcOrd="2" destOrd="0" parTransId="{47343FFE-2FF2-485B-BEA5-5A1C4A4D4815}" sibTransId="{5FC297B3-C819-4D03-B8E2-1CD6D285BEA6}"/>
    <dgm:cxn modelId="{6660B377-D136-4755-A775-D0D8B4EF8205}" type="presOf" srcId="{DCCDDB9E-D61C-4DB5-9DCA-4B3158753596}" destId="{81B1BB67-93AD-4090-9821-3D22830D0F69}" srcOrd="0" destOrd="0" presId="urn:microsoft.com/office/officeart/2005/8/layout/chevron1"/>
    <dgm:cxn modelId="{FCABF77E-3E48-4418-94E2-B9CB9081D68F}" type="presOf" srcId="{B6E54811-118D-42AF-AB2E-663E364FBA13}" destId="{7AD063E5-371F-4DB0-9D23-853C91162EA4}" srcOrd="0" destOrd="0" presId="urn:microsoft.com/office/officeart/2005/8/layout/chevron1"/>
    <dgm:cxn modelId="{70D99AB5-CF72-449F-BED5-7F2551197059}" type="presOf" srcId="{E680BD06-859B-452F-92C8-EA2526E178D1}" destId="{5C8D2F6E-268C-43ED-A334-3105520AE993}" srcOrd="0" destOrd="0" presId="urn:microsoft.com/office/officeart/2005/8/layout/chevron1"/>
    <dgm:cxn modelId="{0D3B35DF-0E0F-47F0-9396-595B1D6387DE}" srcId="{52C203DE-8A77-41D5-AC1A-42B69431B5A7}" destId="{29CF8E8C-2DB2-48C5-8E4B-3001D070DE3A}" srcOrd="1" destOrd="0" parTransId="{E9AF4C05-1F71-484E-9186-0004231DC6A8}" sibTransId="{CD1FE34C-A088-4044-BB75-E23532015CCD}"/>
    <dgm:cxn modelId="{4B2049E9-FC59-4388-B539-84AF036887B6}" type="presOf" srcId="{0DC074D6-4A92-4D1E-8C2E-B9DA85EFE6AE}" destId="{C7A38BBD-7061-4DB3-891C-6D8BFEF57DC1}" srcOrd="0" destOrd="0" presId="urn:microsoft.com/office/officeart/2005/8/layout/chevron1"/>
    <dgm:cxn modelId="{342813EC-AD85-4BDE-9FC5-E953125779A7}" type="presOf" srcId="{5434BB23-8B19-4ACF-B235-83B588529AE0}" destId="{F1ACD733-C2F3-401E-8444-132659B2E9BC}" srcOrd="0" destOrd="0" presId="urn:microsoft.com/office/officeart/2005/8/layout/chevron1"/>
    <dgm:cxn modelId="{698D84FE-B678-4588-8775-4D0BEA89EAF0}" srcId="{52C203DE-8A77-41D5-AC1A-42B69431B5A7}" destId="{AA3413FD-37AC-440D-8F21-C7DB1011D215}" srcOrd="6" destOrd="0" parTransId="{4603D2C3-C470-4B9D-BEF7-5A28096BDDE9}" sibTransId="{432CAA38-A24D-4980-996F-97636CC29CAF}"/>
    <dgm:cxn modelId="{0CB83A01-6D86-48DB-853D-E9DF0CE6566C}" type="presParOf" srcId="{5D743357-1A0A-4147-A19F-DDAC16275148}" destId="{F1ACD733-C2F3-401E-8444-132659B2E9BC}" srcOrd="0" destOrd="0" presId="urn:microsoft.com/office/officeart/2005/8/layout/chevron1"/>
    <dgm:cxn modelId="{E04EDEDD-BAA9-4F45-8F23-52AEF4011576}" type="presParOf" srcId="{5D743357-1A0A-4147-A19F-DDAC16275148}" destId="{0141892D-E77F-4999-8FF5-3AD550D69289}" srcOrd="1" destOrd="0" presId="urn:microsoft.com/office/officeart/2005/8/layout/chevron1"/>
    <dgm:cxn modelId="{BE739F45-F31D-4C9F-B0E8-6AEC0A5A7ED9}" type="presParOf" srcId="{5D743357-1A0A-4147-A19F-DDAC16275148}" destId="{2A806420-1938-41A7-AB3B-6EC023335104}" srcOrd="2" destOrd="0" presId="urn:microsoft.com/office/officeart/2005/8/layout/chevron1"/>
    <dgm:cxn modelId="{DF141AD5-BA95-4485-BF6D-97B488EE8251}" type="presParOf" srcId="{5D743357-1A0A-4147-A19F-DDAC16275148}" destId="{769EB83F-B9E9-46D1-8AD2-8E32354EA5F6}" srcOrd="3" destOrd="0" presId="urn:microsoft.com/office/officeart/2005/8/layout/chevron1"/>
    <dgm:cxn modelId="{1C811818-C63A-43F1-AABA-AEAC1FC3613D}" type="presParOf" srcId="{5D743357-1A0A-4147-A19F-DDAC16275148}" destId="{5C8D2F6E-268C-43ED-A334-3105520AE993}" srcOrd="4" destOrd="0" presId="urn:microsoft.com/office/officeart/2005/8/layout/chevron1"/>
    <dgm:cxn modelId="{23001B49-7CBF-4F3C-B8E4-89F52963CB4D}" type="presParOf" srcId="{5D743357-1A0A-4147-A19F-DDAC16275148}" destId="{60B9F09C-E407-4C6E-AE1B-0BDD04593F5C}" srcOrd="5" destOrd="0" presId="urn:microsoft.com/office/officeart/2005/8/layout/chevron1"/>
    <dgm:cxn modelId="{53E5725F-1F2C-45FA-B7A5-0701D5AA2B4D}" type="presParOf" srcId="{5D743357-1A0A-4147-A19F-DDAC16275148}" destId="{C7A38BBD-7061-4DB3-891C-6D8BFEF57DC1}" srcOrd="6" destOrd="0" presId="urn:microsoft.com/office/officeart/2005/8/layout/chevron1"/>
    <dgm:cxn modelId="{2FF6AFAB-450C-4D7A-9A5E-B964733BAE80}" type="presParOf" srcId="{5D743357-1A0A-4147-A19F-DDAC16275148}" destId="{27370E5D-9D98-4ED8-A7A8-85CEEEBA0B5C}" srcOrd="7" destOrd="0" presId="urn:microsoft.com/office/officeart/2005/8/layout/chevron1"/>
    <dgm:cxn modelId="{DA233DE8-6C70-43C7-9221-D1B57D40B5C4}" type="presParOf" srcId="{5D743357-1A0A-4147-A19F-DDAC16275148}" destId="{7AD063E5-371F-4DB0-9D23-853C91162EA4}" srcOrd="8" destOrd="0" presId="urn:microsoft.com/office/officeart/2005/8/layout/chevron1"/>
    <dgm:cxn modelId="{FBE11AD9-EBC5-483A-B606-35F04233F094}" type="presParOf" srcId="{5D743357-1A0A-4147-A19F-DDAC16275148}" destId="{7F2F8083-6C56-4E8C-B7FF-DE320FB00DBF}" srcOrd="9" destOrd="0" presId="urn:microsoft.com/office/officeart/2005/8/layout/chevron1"/>
    <dgm:cxn modelId="{35D20397-3079-4D2D-B2D2-F351BB8E5385}" type="presParOf" srcId="{5D743357-1A0A-4147-A19F-DDAC16275148}" destId="{81B1BB67-93AD-4090-9821-3D22830D0F69}" srcOrd="10" destOrd="0" presId="urn:microsoft.com/office/officeart/2005/8/layout/chevron1"/>
    <dgm:cxn modelId="{0BB9B1E0-AF6F-4608-930C-0E67209842C5}" type="presParOf" srcId="{5D743357-1A0A-4147-A19F-DDAC16275148}" destId="{EF615C27-8552-4EB0-93C3-D6D478ED744A}" srcOrd="11" destOrd="0" presId="urn:microsoft.com/office/officeart/2005/8/layout/chevron1"/>
    <dgm:cxn modelId="{EFFEDA9A-A865-4A19-98EC-74E1027EAB8F}" type="presParOf" srcId="{5D743357-1A0A-4147-A19F-DDAC16275148}" destId="{BBF7A57B-AAD4-4C8F-8CDA-EAE9DB095B7F}" srcOrd="12" destOrd="0" presId="urn:microsoft.com/office/officeart/2005/8/layout/chevron1"/>
    <dgm:cxn modelId="{528583CF-7BCD-41FF-A509-8568798CE8C2}" type="presParOf" srcId="{5D743357-1A0A-4147-A19F-DDAC16275148}" destId="{62A86F5B-7E77-4ED7-9410-E3F5BC571DB2}" srcOrd="13" destOrd="0" presId="urn:microsoft.com/office/officeart/2005/8/layout/chevron1"/>
    <dgm:cxn modelId="{EB882E6E-1D1D-4D13-B4C5-B2D898E78F59}" type="presParOf" srcId="{5D743357-1A0A-4147-A19F-DDAC16275148}" destId="{0E3EFF51-0B83-47F8-8C75-468A5D56F54F}" srcOrd="14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5.xml><?xml version="1.0" encoding="utf-8"?>
<dgm:dataModel xmlns:dgm="http://schemas.openxmlformats.org/drawingml/2006/diagram" xmlns:a="http://schemas.openxmlformats.org/drawingml/2006/main">
  <dgm:ptLst>
    <dgm:pt modelId="{52C203DE-8A77-41D5-AC1A-42B69431B5A7}" type="doc">
      <dgm:prSet loTypeId="urn:microsoft.com/office/officeart/2005/8/layout/chevron1" loCatId="process" qsTypeId="urn:microsoft.com/office/officeart/2005/8/quickstyle/simple1" qsCatId="simple" csTypeId="urn:microsoft.com/office/officeart/2005/8/colors/accent1_2" csCatId="accent1" phldr="1"/>
      <dgm:spPr/>
    </dgm:pt>
    <dgm:pt modelId="{5434BB23-8B19-4ACF-B235-83B588529AE0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otivation</a:t>
          </a:r>
        </a:p>
      </dgm:t>
    </dgm:pt>
    <dgm:pt modelId="{260BA9C3-0BA8-4C62-A16B-168E1129EF5F}" type="parTrans" cxnId="{58FA4014-6D50-4281-9D32-DFE1A69A5366}">
      <dgm:prSet/>
      <dgm:spPr/>
      <dgm:t>
        <a:bodyPr/>
        <a:lstStyle/>
        <a:p>
          <a:endParaRPr lang="en-US" b="1"/>
        </a:p>
      </dgm:t>
    </dgm:pt>
    <dgm:pt modelId="{4009DE05-88EC-41AF-B08D-563F716971C7}" type="sibTrans" cxnId="{58FA4014-6D50-4281-9D32-DFE1A69A5366}">
      <dgm:prSet/>
      <dgm:spPr/>
      <dgm:t>
        <a:bodyPr/>
        <a:lstStyle/>
        <a:p>
          <a:endParaRPr lang="en-US" b="1"/>
        </a:p>
      </dgm:t>
    </dgm:pt>
    <dgm:pt modelId="{29CF8E8C-2DB2-48C5-8E4B-3001D070DE3A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Related Work</a:t>
          </a:r>
        </a:p>
      </dgm:t>
    </dgm:pt>
    <dgm:pt modelId="{E9AF4C05-1F71-484E-9186-0004231DC6A8}" type="parTrans" cxnId="{0D3B35DF-0E0F-47F0-9396-595B1D6387DE}">
      <dgm:prSet/>
      <dgm:spPr/>
      <dgm:t>
        <a:bodyPr/>
        <a:lstStyle/>
        <a:p>
          <a:endParaRPr lang="en-US" b="1"/>
        </a:p>
      </dgm:t>
    </dgm:pt>
    <dgm:pt modelId="{CD1FE34C-A088-4044-BB75-E23532015CCD}" type="sibTrans" cxnId="{0D3B35DF-0E0F-47F0-9396-595B1D6387DE}">
      <dgm:prSet/>
      <dgm:spPr/>
      <dgm:t>
        <a:bodyPr/>
        <a:lstStyle/>
        <a:p>
          <a:endParaRPr lang="en-US" b="1"/>
        </a:p>
      </dgm:t>
    </dgm:pt>
    <dgm:pt modelId="{0DC074D6-4A92-4D1E-8C2E-B9DA85EFE6AE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H&amp;M</a:t>
          </a:r>
        </a:p>
      </dgm:t>
    </dgm:pt>
    <dgm:pt modelId="{7AA5E596-5C72-4E67-AD3F-14892C68E0BD}" type="parTrans" cxnId="{933A0A6A-B764-402C-A227-C4755DA54143}">
      <dgm:prSet/>
      <dgm:spPr/>
      <dgm:t>
        <a:bodyPr/>
        <a:lstStyle/>
        <a:p>
          <a:endParaRPr lang="en-US" b="1"/>
        </a:p>
      </dgm:t>
    </dgm:pt>
    <dgm:pt modelId="{40430BD9-09E5-48A4-8423-86BECC22ACEA}" type="sibTrans" cxnId="{933A0A6A-B764-402C-A227-C4755DA54143}">
      <dgm:prSet/>
      <dgm:spPr/>
      <dgm:t>
        <a:bodyPr/>
        <a:lstStyle/>
        <a:p>
          <a:endParaRPr lang="en-US" b="1"/>
        </a:p>
      </dgm:t>
    </dgm:pt>
    <dgm:pt modelId="{AA3413FD-37AC-440D-8F21-C7DB1011D215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Guarantees</a:t>
          </a:r>
        </a:p>
      </dgm:t>
    </dgm:pt>
    <dgm:pt modelId="{4603D2C3-C470-4B9D-BEF7-5A28096BDDE9}" type="parTrans" cxnId="{698D84FE-B678-4588-8775-4D0BEA89EAF0}">
      <dgm:prSet/>
      <dgm:spPr/>
      <dgm:t>
        <a:bodyPr/>
        <a:lstStyle/>
        <a:p>
          <a:endParaRPr lang="en-US" b="1"/>
        </a:p>
      </dgm:t>
    </dgm:pt>
    <dgm:pt modelId="{432CAA38-A24D-4980-996F-97636CC29CAF}" type="sibTrans" cxnId="{698D84FE-B678-4588-8775-4D0BEA89EAF0}">
      <dgm:prSet/>
      <dgm:spPr/>
      <dgm:t>
        <a:bodyPr/>
        <a:lstStyle/>
        <a:p>
          <a:endParaRPr lang="en-US" b="1"/>
        </a:p>
      </dgm:t>
    </dgm:pt>
    <dgm:pt modelId="{145597E9-5E32-4B6D-AF7C-07F3E72D26C3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Evaluations</a:t>
          </a:r>
        </a:p>
      </dgm:t>
    </dgm:pt>
    <dgm:pt modelId="{C9FF4A79-E701-427D-B6AE-DAA59D7C4B69}" type="parTrans" cxnId="{0E001D68-1118-4DEA-B974-5332112F5790}">
      <dgm:prSet/>
      <dgm:spPr/>
      <dgm:t>
        <a:bodyPr/>
        <a:lstStyle/>
        <a:p>
          <a:endParaRPr lang="en-US" b="1"/>
        </a:p>
      </dgm:t>
    </dgm:pt>
    <dgm:pt modelId="{F9A08F9B-1380-4FA2-8949-DB90754385A6}" type="sibTrans" cxnId="{0E001D68-1118-4DEA-B974-5332112F5790}">
      <dgm:prSet/>
      <dgm:spPr/>
      <dgm:t>
        <a:bodyPr/>
        <a:lstStyle/>
        <a:p>
          <a:endParaRPr lang="en-US" b="1"/>
        </a:p>
      </dgm:t>
    </dgm:pt>
    <dgm:pt modelId="{B6E54811-118D-42AF-AB2E-663E364FBA13}">
      <dgm:prSet phldrT="[Text]"/>
      <dgm:spPr>
        <a:solidFill>
          <a:schemeClr val="accent1">
            <a:lumMod val="40000"/>
            <a:lumOff val="60000"/>
          </a:schemeClr>
        </a:solidFill>
      </dgm:spPr>
      <dgm:t>
        <a:bodyPr/>
        <a:lstStyle/>
        <a:p>
          <a:r>
            <a:rPr lang="en-US" b="1" dirty="0"/>
            <a:t>Challenges</a:t>
          </a:r>
        </a:p>
      </dgm:t>
    </dgm:pt>
    <dgm:pt modelId="{53C31DA3-3054-4898-ADB8-17B8D670E512}" type="parTrans" cxnId="{6B27182E-6CD7-41DB-97E5-C1ACC438FD45}">
      <dgm:prSet/>
      <dgm:spPr/>
      <dgm:t>
        <a:bodyPr/>
        <a:lstStyle/>
        <a:p>
          <a:endParaRPr lang="en-US" b="1"/>
        </a:p>
      </dgm:t>
    </dgm:pt>
    <dgm:pt modelId="{464602CF-AEFA-4F9E-A116-12E927B49D30}" type="sibTrans" cxnId="{6B27182E-6CD7-41DB-97E5-C1ACC438FD45}">
      <dgm:prSet/>
      <dgm:spPr/>
      <dgm:t>
        <a:bodyPr/>
        <a:lstStyle/>
        <a:p>
          <a:endParaRPr lang="en-US" b="1"/>
        </a:p>
      </dgm:t>
    </dgm:pt>
    <dgm:pt modelId="{DCCDDB9E-D61C-4DB5-9DCA-4B3158753596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3</a:t>
          </a:r>
        </a:p>
      </dgm:t>
    </dgm:pt>
    <dgm:pt modelId="{DBBD5E94-C64B-419C-A72F-75B513822676}" type="parTrans" cxnId="{1C003466-B60F-4397-8833-EF064C40EF1E}">
      <dgm:prSet/>
      <dgm:spPr/>
      <dgm:t>
        <a:bodyPr/>
        <a:lstStyle/>
        <a:p>
          <a:endParaRPr lang="en-US" b="1"/>
        </a:p>
      </dgm:t>
    </dgm:pt>
    <dgm:pt modelId="{C680E2D4-3CFB-4573-9CAA-4131A0CAD973}" type="sibTrans" cxnId="{1C003466-B60F-4397-8833-EF064C40EF1E}">
      <dgm:prSet/>
      <dgm:spPr/>
      <dgm:t>
        <a:bodyPr/>
        <a:lstStyle/>
        <a:p>
          <a:endParaRPr lang="en-US" b="1"/>
        </a:p>
      </dgm:t>
    </dgm:pt>
    <dgm:pt modelId="{E680BD06-859B-452F-92C8-EA2526E178D1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odel</a:t>
          </a:r>
        </a:p>
      </dgm:t>
    </dgm:pt>
    <dgm:pt modelId="{47343FFE-2FF2-485B-BEA5-5A1C4A4D4815}" type="parTrans" cxnId="{2217766D-07CD-4B51-97EA-FF7D427794C8}">
      <dgm:prSet/>
      <dgm:spPr/>
      <dgm:t>
        <a:bodyPr/>
        <a:lstStyle/>
        <a:p>
          <a:endParaRPr lang="en-US"/>
        </a:p>
      </dgm:t>
    </dgm:pt>
    <dgm:pt modelId="{5FC297B3-C819-4D03-B8E2-1CD6D285BEA6}" type="sibTrans" cxnId="{2217766D-07CD-4B51-97EA-FF7D427794C8}">
      <dgm:prSet/>
      <dgm:spPr/>
      <dgm:t>
        <a:bodyPr/>
        <a:lstStyle/>
        <a:p>
          <a:endParaRPr lang="en-US"/>
        </a:p>
      </dgm:t>
    </dgm:pt>
    <dgm:pt modelId="{5D743357-1A0A-4147-A19F-DDAC16275148}" type="pres">
      <dgm:prSet presAssocID="{52C203DE-8A77-41D5-AC1A-42B69431B5A7}" presName="Name0" presStyleCnt="0">
        <dgm:presLayoutVars>
          <dgm:dir/>
          <dgm:animLvl val="lvl"/>
          <dgm:resizeHandles val="exact"/>
        </dgm:presLayoutVars>
      </dgm:prSet>
      <dgm:spPr/>
    </dgm:pt>
    <dgm:pt modelId="{F1ACD733-C2F3-401E-8444-132659B2E9BC}" type="pres">
      <dgm:prSet presAssocID="{5434BB23-8B19-4ACF-B235-83B588529AE0}" presName="parTxOnly" presStyleLbl="node1" presStyleIdx="0" presStyleCnt="8">
        <dgm:presLayoutVars>
          <dgm:chMax val="0"/>
          <dgm:chPref val="0"/>
          <dgm:bulletEnabled val="1"/>
        </dgm:presLayoutVars>
      </dgm:prSet>
      <dgm:spPr/>
    </dgm:pt>
    <dgm:pt modelId="{0141892D-E77F-4999-8FF5-3AD550D69289}" type="pres">
      <dgm:prSet presAssocID="{4009DE05-88EC-41AF-B08D-563F716971C7}" presName="parTxOnlySpace" presStyleCnt="0"/>
      <dgm:spPr/>
    </dgm:pt>
    <dgm:pt modelId="{2A806420-1938-41A7-AB3B-6EC023335104}" type="pres">
      <dgm:prSet presAssocID="{29CF8E8C-2DB2-48C5-8E4B-3001D070DE3A}" presName="parTxOnly" presStyleLbl="node1" presStyleIdx="1" presStyleCnt="8">
        <dgm:presLayoutVars>
          <dgm:chMax val="0"/>
          <dgm:chPref val="0"/>
          <dgm:bulletEnabled val="1"/>
        </dgm:presLayoutVars>
      </dgm:prSet>
      <dgm:spPr/>
    </dgm:pt>
    <dgm:pt modelId="{769EB83F-B9E9-46D1-8AD2-8E32354EA5F6}" type="pres">
      <dgm:prSet presAssocID="{CD1FE34C-A088-4044-BB75-E23532015CCD}" presName="parTxOnlySpace" presStyleCnt="0"/>
      <dgm:spPr/>
    </dgm:pt>
    <dgm:pt modelId="{5C8D2F6E-268C-43ED-A334-3105520AE993}" type="pres">
      <dgm:prSet presAssocID="{E680BD06-859B-452F-92C8-EA2526E178D1}" presName="parTxOnly" presStyleLbl="node1" presStyleIdx="2" presStyleCnt="8">
        <dgm:presLayoutVars>
          <dgm:chMax val="0"/>
          <dgm:chPref val="0"/>
          <dgm:bulletEnabled val="1"/>
        </dgm:presLayoutVars>
      </dgm:prSet>
      <dgm:spPr/>
    </dgm:pt>
    <dgm:pt modelId="{60B9F09C-E407-4C6E-AE1B-0BDD04593F5C}" type="pres">
      <dgm:prSet presAssocID="{5FC297B3-C819-4D03-B8E2-1CD6D285BEA6}" presName="parTxOnlySpace" presStyleCnt="0"/>
      <dgm:spPr/>
    </dgm:pt>
    <dgm:pt modelId="{C7A38BBD-7061-4DB3-891C-6D8BFEF57DC1}" type="pres">
      <dgm:prSet presAssocID="{0DC074D6-4A92-4D1E-8C2E-B9DA85EFE6AE}" presName="parTxOnly" presStyleLbl="node1" presStyleIdx="3" presStyleCnt="8">
        <dgm:presLayoutVars>
          <dgm:chMax val="0"/>
          <dgm:chPref val="0"/>
          <dgm:bulletEnabled val="1"/>
        </dgm:presLayoutVars>
      </dgm:prSet>
      <dgm:spPr/>
    </dgm:pt>
    <dgm:pt modelId="{27370E5D-9D98-4ED8-A7A8-85CEEEBA0B5C}" type="pres">
      <dgm:prSet presAssocID="{40430BD9-09E5-48A4-8423-86BECC22ACEA}" presName="parTxOnlySpace" presStyleCnt="0"/>
      <dgm:spPr/>
    </dgm:pt>
    <dgm:pt modelId="{7AD063E5-371F-4DB0-9D23-853C91162EA4}" type="pres">
      <dgm:prSet presAssocID="{B6E54811-118D-42AF-AB2E-663E364FBA13}" presName="parTxOnly" presStyleLbl="node1" presStyleIdx="4" presStyleCnt="8">
        <dgm:presLayoutVars>
          <dgm:chMax val="0"/>
          <dgm:chPref val="0"/>
          <dgm:bulletEnabled val="1"/>
        </dgm:presLayoutVars>
      </dgm:prSet>
      <dgm:spPr/>
    </dgm:pt>
    <dgm:pt modelId="{7F2F8083-6C56-4E8C-B7FF-DE320FB00DBF}" type="pres">
      <dgm:prSet presAssocID="{464602CF-AEFA-4F9E-A116-12E927B49D30}" presName="parTxOnlySpace" presStyleCnt="0"/>
      <dgm:spPr/>
    </dgm:pt>
    <dgm:pt modelId="{81B1BB67-93AD-4090-9821-3D22830D0F69}" type="pres">
      <dgm:prSet presAssocID="{DCCDDB9E-D61C-4DB5-9DCA-4B3158753596}" presName="parTxOnly" presStyleLbl="node1" presStyleIdx="5" presStyleCnt="8">
        <dgm:presLayoutVars>
          <dgm:chMax val="0"/>
          <dgm:chPref val="0"/>
          <dgm:bulletEnabled val="1"/>
        </dgm:presLayoutVars>
      </dgm:prSet>
      <dgm:spPr/>
    </dgm:pt>
    <dgm:pt modelId="{EF615C27-8552-4EB0-93C3-D6D478ED744A}" type="pres">
      <dgm:prSet presAssocID="{C680E2D4-3CFB-4573-9CAA-4131A0CAD973}" presName="parTxOnlySpace" presStyleCnt="0"/>
      <dgm:spPr/>
    </dgm:pt>
    <dgm:pt modelId="{BBF7A57B-AAD4-4C8F-8CDA-EAE9DB095B7F}" type="pres">
      <dgm:prSet presAssocID="{AA3413FD-37AC-440D-8F21-C7DB1011D215}" presName="parTxOnly" presStyleLbl="node1" presStyleIdx="6" presStyleCnt="8">
        <dgm:presLayoutVars>
          <dgm:chMax val="0"/>
          <dgm:chPref val="0"/>
          <dgm:bulletEnabled val="1"/>
        </dgm:presLayoutVars>
      </dgm:prSet>
      <dgm:spPr/>
    </dgm:pt>
    <dgm:pt modelId="{62A86F5B-7E77-4ED7-9410-E3F5BC571DB2}" type="pres">
      <dgm:prSet presAssocID="{432CAA38-A24D-4980-996F-97636CC29CAF}" presName="parTxOnlySpace" presStyleCnt="0"/>
      <dgm:spPr/>
    </dgm:pt>
    <dgm:pt modelId="{0E3EFF51-0B83-47F8-8C75-468A5D56F54F}" type="pres">
      <dgm:prSet presAssocID="{145597E9-5E32-4B6D-AF7C-07F3E72D26C3}" presName="parTxOnly" presStyleLbl="node1" presStyleIdx="7" presStyleCnt="8">
        <dgm:presLayoutVars>
          <dgm:chMax val="0"/>
          <dgm:chPref val="0"/>
          <dgm:bulletEnabled val="1"/>
        </dgm:presLayoutVars>
      </dgm:prSet>
      <dgm:spPr/>
    </dgm:pt>
  </dgm:ptLst>
  <dgm:cxnLst>
    <dgm:cxn modelId="{52C0480B-7E77-4CA9-BBB4-41B10213DF65}" type="presOf" srcId="{52C203DE-8A77-41D5-AC1A-42B69431B5A7}" destId="{5D743357-1A0A-4147-A19F-DDAC16275148}" srcOrd="0" destOrd="0" presId="urn:microsoft.com/office/officeart/2005/8/layout/chevron1"/>
    <dgm:cxn modelId="{58FA4014-6D50-4281-9D32-DFE1A69A5366}" srcId="{52C203DE-8A77-41D5-AC1A-42B69431B5A7}" destId="{5434BB23-8B19-4ACF-B235-83B588529AE0}" srcOrd="0" destOrd="0" parTransId="{260BA9C3-0BA8-4C62-A16B-168E1129EF5F}" sibTransId="{4009DE05-88EC-41AF-B08D-563F716971C7}"/>
    <dgm:cxn modelId="{31744C18-2F7E-4D9E-AB8D-542004D42FFE}" type="presOf" srcId="{29CF8E8C-2DB2-48C5-8E4B-3001D070DE3A}" destId="{2A806420-1938-41A7-AB3B-6EC023335104}" srcOrd="0" destOrd="0" presId="urn:microsoft.com/office/officeart/2005/8/layout/chevron1"/>
    <dgm:cxn modelId="{9EF7C22A-32A2-4514-ABD5-176CB29AD0B2}" type="presOf" srcId="{AA3413FD-37AC-440D-8F21-C7DB1011D215}" destId="{BBF7A57B-AAD4-4C8F-8CDA-EAE9DB095B7F}" srcOrd="0" destOrd="0" presId="urn:microsoft.com/office/officeart/2005/8/layout/chevron1"/>
    <dgm:cxn modelId="{6B27182E-6CD7-41DB-97E5-C1ACC438FD45}" srcId="{52C203DE-8A77-41D5-AC1A-42B69431B5A7}" destId="{B6E54811-118D-42AF-AB2E-663E364FBA13}" srcOrd="4" destOrd="0" parTransId="{53C31DA3-3054-4898-ADB8-17B8D670E512}" sibTransId="{464602CF-AEFA-4F9E-A116-12E927B49D30}"/>
    <dgm:cxn modelId="{8FB6693F-6A1A-4BAC-9BC3-3676E6CF390D}" type="presOf" srcId="{145597E9-5E32-4B6D-AF7C-07F3E72D26C3}" destId="{0E3EFF51-0B83-47F8-8C75-468A5D56F54F}" srcOrd="0" destOrd="0" presId="urn:microsoft.com/office/officeart/2005/8/layout/chevron1"/>
    <dgm:cxn modelId="{1C003466-B60F-4397-8833-EF064C40EF1E}" srcId="{52C203DE-8A77-41D5-AC1A-42B69431B5A7}" destId="{DCCDDB9E-D61C-4DB5-9DCA-4B3158753596}" srcOrd="5" destOrd="0" parTransId="{DBBD5E94-C64B-419C-A72F-75B513822676}" sibTransId="{C680E2D4-3CFB-4573-9CAA-4131A0CAD973}"/>
    <dgm:cxn modelId="{0E001D68-1118-4DEA-B974-5332112F5790}" srcId="{52C203DE-8A77-41D5-AC1A-42B69431B5A7}" destId="{145597E9-5E32-4B6D-AF7C-07F3E72D26C3}" srcOrd="7" destOrd="0" parTransId="{C9FF4A79-E701-427D-B6AE-DAA59D7C4B69}" sibTransId="{F9A08F9B-1380-4FA2-8949-DB90754385A6}"/>
    <dgm:cxn modelId="{933A0A6A-B764-402C-A227-C4755DA54143}" srcId="{52C203DE-8A77-41D5-AC1A-42B69431B5A7}" destId="{0DC074D6-4A92-4D1E-8C2E-B9DA85EFE6AE}" srcOrd="3" destOrd="0" parTransId="{7AA5E596-5C72-4E67-AD3F-14892C68E0BD}" sibTransId="{40430BD9-09E5-48A4-8423-86BECC22ACEA}"/>
    <dgm:cxn modelId="{2217766D-07CD-4B51-97EA-FF7D427794C8}" srcId="{52C203DE-8A77-41D5-AC1A-42B69431B5A7}" destId="{E680BD06-859B-452F-92C8-EA2526E178D1}" srcOrd="2" destOrd="0" parTransId="{47343FFE-2FF2-485B-BEA5-5A1C4A4D4815}" sibTransId="{5FC297B3-C819-4D03-B8E2-1CD6D285BEA6}"/>
    <dgm:cxn modelId="{6660B377-D136-4755-A775-D0D8B4EF8205}" type="presOf" srcId="{DCCDDB9E-D61C-4DB5-9DCA-4B3158753596}" destId="{81B1BB67-93AD-4090-9821-3D22830D0F69}" srcOrd="0" destOrd="0" presId="urn:microsoft.com/office/officeart/2005/8/layout/chevron1"/>
    <dgm:cxn modelId="{FCABF77E-3E48-4418-94E2-B9CB9081D68F}" type="presOf" srcId="{B6E54811-118D-42AF-AB2E-663E364FBA13}" destId="{7AD063E5-371F-4DB0-9D23-853C91162EA4}" srcOrd="0" destOrd="0" presId="urn:microsoft.com/office/officeart/2005/8/layout/chevron1"/>
    <dgm:cxn modelId="{70D99AB5-CF72-449F-BED5-7F2551197059}" type="presOf" srcId="{E680BD06-859B-452F-92C8-EA2526E178D1}" destId="{5C8D2F6E-268C-43ED-A334-3105520AE993}" srcOrd="0" destOrd="0" presId="urn:microsoft.com/office/officeart/2005/8/layout/chevron1"/>
    <dgm:cxn modelId="{0D3B35DF-0E0F-47F0-9396-595B1D6387DE}" srcId="{52C203DE-8A77-41D5-AC1A-42B69431B5A7}" destId="{29CF8E8C-2DB2-48C5-8E4B-3001D070DE3A}" srcOrd="1" destOrd="0" parTransId="{E9AF4C05-1F71-484E-9186-0004231DC6A8}" sibTransId="{CD1FE34C-A088-4044-BB75-E23532015CCD}"/>
    <dgm:cxn modelId="{4B2049E9-FC59-4388-B539-84AF036887B6}" type="presOf" srcId="{0DC074D6-4A92-4D1E-8C2E-B9DA85EFE6AE}" destId="{C7A38BBD-7061-4DB3-891C-6D8BFEF57DC1}" srcOrd="0" destOrd="0" presId="urn:microsoft.com/office/officeart/2005/8/layout/chevron1"/>
    <dgm:cxn modelId="{342813EC-AD85-4BDE-9FC5-E953125779A7}" type="presOf" srcId="{5434BB23-8B19-4ACF-B235-83B588529AE0}" destId="{F1ACD733-C2F3-401E-8444-132659B2E9BC}" srcOrd="0" destOrd="0" presId="urn:microsoft.com/office/officeart/2005/8/layout/chevron1"/>
    <dgm:cxn modelId="{698D84FE-B678-4588-8775-4D0BEA89EAF0}" srcId="{52C203DE-8A77-41D5-AC1A-42B69431B5A7}" destId="{AA3413FD-37AC-440D-8F21-C7DB1011D215}" srcOrd="6" destOrd="0" parTransId="{4603D2C3-C470-4B9D-BEF7-5A28096BDDE9}" sibTransId="{432CAA38-A24D-4980-996F-97636CC29CAF}"/>
    <dgm:cxn modelId="{0CB83A01-6D86-48DB-853D-E9DF0CE6566C}" type="presParOf" srcId="{5D743357-1A0A-4147-A19F-DDAC16275148}" destId="{F1ACD733-C2F3-401E-8444-132659B2E9BC}" srcOrd="0" destOrd="0" presId="urn:microsoft.com/office/officeart/2005/8/layout/chevron1"/>
    <dgm:cxn modelId="{E04EDEDD-BAA9-4F45-8F23-52AEF4011576}" type="presParOf" srcId="{5D743357-1A0A-4147-A19F-DDAC16275148}" destId="{0141892D-E77F-4999-8FF5-3AD550D69289}" srcOrd="1" destOrd="0" presId="urn:microsoft.com/office/officeart/2005/8/layout/chevron1"/>
    <dgm:cxn modelId="{BE739F45-F31D-4C9F-B0E8-6AEC0A5A7ED9}" type="presParOf" srcId="{5D743357-1A0A-4147-A19F-DDAC16275148}" destId="{2A806420-1938-41A7-AB3B-6EC023335104}" srcOrd="2" destOrd="0" presId="urn:microsoft.com/office/officeart/2005/8/layout/chevron1"/>
    <dgm:cxn modelId="{DF141AD5-BA95-4485-BF6D-97B488EE8251}" type="presParOf" srcId="{5D743357-1A0A-4147-A19F-DDAC16275148}" destId="{769EB83F-B9E9-46D1-8AD2-8E32354EA5F6}" srcOrd="3" destOrd="0" presId="urn:microsoft.com/office/officeart/2005/8/layout/chevron1"/>
    <dgm:cxn modelId="{1C811818-C63A-43F1-AABA-AEAC1FC3613D}" type="presParOf" srcId="{5D743357-1A0A-4147-A19F-DDAC16275148}" destId="{5C8D2F6E-268C-43ED-A334-3105520AE993}" srcOrd="4" destOrd="0" presId="urn:microsoft.com/office/officeart/2005/8/layout/chevron1"/>
    <dgm:cxn modelId="{23001B49-7CBF-4F3C-B8E4-89F52963CB4D}" type="presParOf" srcId="{5D743357-1A0A-4147-A19F-DDAC16275148}" destId="{60B9F09C-E407-4C6E-AE1B-0BDD04593F5C}" srcOrd="5" destOrd="0" presId="urn:microsoft.com/office/officeart/2005/8/layout/chevron1"/>
    <dgm:cxn modelId="{53E5725F-1F2C-45FA-B7A5-0701D5AA2B4D}" type="presParOf" srcId="{5D743357-1A0A-4147-A19F-DDAC16275148}" destId="{C7A38BBD-7061-4DB3-891C-6D8BFEF57DC1}" srcOrd="6" destOrd="0" presId="urn:microsoft.com/office/officeart/2005/8/layout/chevron1"/>
    <dgm:cxn modelId="{2FF6AFAB-450C-4D7A-9A5E-B964733BAE80}" type="presParOf" srcId="{5D743357-1A0A-4147-A19F-DDAC16275148}" destId="{27370E5D-9D98-4ED8-A7A8-85CEEEBA0B5C}" srcOrd="7" destOrd="0" presId="urn:microsoft.com/office/officeart/2005/8/layout/chevron1"/>
    <dgm:cxn modelId="{DA233DE8-6C70-43C7-9221-D1B57D40B5C4}" type="presParOf" srcId="{5D743357-1A0A-4147-A19F-DDAC16275148}" destId="{7AD063E5-371F-4DB0-9D23-853C91162EA4}" srcOrd="8" destOrd="0" presId="urn:microsoft.com/office/officeart/2005/8/layout/chevron1"/>
    <dgm:cxn modelId="{FBE11AD9-EBC5-483A-B606-35F04233F094}" type="presParOf" srcId="{5D743357-1A0A-4147-A19F-DDAC16275148}" destId="{7F2F8083-6C56-4E8C-B7FF-DE320FB00DBF}" srcOrd="9" destOrd="0" presId="urn:microsoft.com/office/officeart/2005/8/layout/chevron1"/>
    <dgm:cxn modelId="{35D20397-3079-4D2D-B2D2-F351BB8E5385}" type="presParOf" srcId="{5D743357-1A0A-4147-A19F-DDAC16275148}" destId="{81B1BB67-93AD-4090-9821-3D22830D0F69}" srcOrd="10" destOrd="0" presId="urn:microsoft.com/office/officeart/2005/8/layout/chevron1"/>
    <dgm:cxn modelId="{0BB9B1E0-AF6F-4608-930C-0E67209842C5}" type="presParOf" srcId="{5D743357-1A0A-4147-A19F-DDAC16275148}" destId="{EF615C27-8552-4EB0-93C3-D6D478ED744A}" srcOrd="11" destOrd="0" presId="urn:microsoft.com/office/officeart/2005/8/layout/chevron1"/>
    <dgm:cxn modelId="{EFFEDA9A-A865-4A19-98EC-74E1027EAB8F}" type="presParOf" srcId="{5D743357-1A0A-4147-A19F-DDAC16275148}" destId="{BBF7A57B-AAD4-4C8F-8CDA-EAE9DB095B7F}" srcOrd="12" destOrd="0" presId="urn:microsoft.com/office/officeart/2005/8/layout/chevron1"/>
    <dgm:cxn modelId="{528583CF-7BCD-41FF-A509-8568798CE8C2}" type="presParOf" srcId="{5D743357-1A0A-4147-A19F-DDAC16275148}" destId="{62A86F5B-7E77-4ED7-9410-E3F5BC571DB2}" srcOrd="13" destOrd="0" presId="urn:microsoft.com/office/officeart/2005/8/layout/chevron1"/>
    <dgm:cxn modelId="{EB882E6E-1D1D-4D13-B4C5-B2D898E78F59}" type="presParOf" srcId="{5D743357-1A0A-4147-A19F-DDAC16275148}" destId="{0E3EFF51-0B83-47F8-8C75-468A5D56F54F}" srcOrd="14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16.xml><?xml version="1.0" encoding="utf-8"?>
<dgm:dataModel xmlns:dgm="http://schemas.openxmlformats.org/drawingml/2006/diagram" xmlns:a="http://schemas.openxmlformats.org/drawingml/2006/main">
  <dgm:ptLst>
    <dgm:pt modelId="{52C203DE-8A77-41D5-AC1A-42B69431B5A7}" type="doc">
      <dgm:prSet loTypeId="urn:microsoft.com/office/officeart/2005/8/layout/chevron1" loCatId="process" qsTypeId="urn:microsoft.com/office/officeart/2005/8/quickstyle/simple1" qsCatId="simple" csTypeId="urn:microsoft.com/office/officeart/2005/8/colors/accent1_2" csCatId="accent1" phldr="1"/>
      <dgm:spPr/>
    </dgm:pt>
    <dgm:pt modelId="{5434BB23-8B19-4ACF-B235-83B588529AE0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otivation</a:t>
          </a:r>
        </a:p>
      </dgm:t>
    </dgm:pt>
    <dgm:pt modelId="{260BA9C3-0BA8-4C62-A16B-168E1129EF5F}" type="parTrans" cxnId="{58FA4014-6D50-4281-9D32-DFE1A69A5366}">
      <dgm:prSet/>
      <dgm:spPr/>
      <dgm:t>
        <a:bodyPr/>
        <a:lstStyle/>
        <a:p>
          <a:endParaRPr lang="en-US" b="1"/>
        </a:p>
      </dgm:t>
    </dgm:pt>
    <dgm:pt modelId="{4009DE05-88EC-41AF-B08D-563F716971C7}" type="sibTrans" cxnId="{58FA4014-6D50-4281-9D32-DFE1A69A5366}">
      <dgm:prSet/>
      <dgm:spPr/>
      <dgm:t>
        <a:bodyPr/>
        <a:lstStyle/>
        <a:p>
          <a:endParaRPr lang="en-US" b="1"/>
        </a:p>
      </dgm:t>
    </dgm:pt>
    <dgm:pt modelId="{29CF8E8C-2DB2-48C5-8E4B-3001D070DE3A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Related Work</a:t>
          </a:r>
        </a:p>
      </dgm:t>
    </dgm:pt>
    <dgm:pt modelId="{E9AF4C05-1F71-484E-9186-0004231DC6A8}" type="parTrans" cxnId="{0D3B35DF-0E0F-47F0-9396-595B1D6387DE}">
      <dgm:prSet/>
      <dgm:spPr/>
      <dgm:t>
        <a:bodyPr/>
        <a:lstStyle/>
        <a:p>
          <a:endParaRPr lang="en-US" b="1"/>
        </a:p>
      </dgm:t>
    </dgm:pt>
    <dgm:pt modelId="{CD1FE34C-A088-4044-BB75-E23532015CCD}" type="sibTrans" cxnId="{0D3B35DF-0E0F-47F0-9396-595B1D6387DE}">
      <dgm:prSet/>
      <dgm:spPr/>
      <dgm:t>
        <a:bodyPr/>
        <a:lstStyle/>
        <a:p>
          <a:endParaRPr lang="en-US" b="1"/>
        </a:p>
      </dgm:t>
    </dgm:pt>
    <dgm:pt modelId="{0DC074D6-4A92-4D1E-8C2E-B9DA85EFE6AE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H&amp;M</a:t>
          </a:r>
        </a:p>
      </dgm:t>
    </dgm:pt>
    <dgm:pt modelId="{7AA5E596-5C72-4E67-AD3F-14892C68E0BD}" type="parTrans" cxnId="{933A0A6A-B764-402C-A227-C4755DA54143}">
      <dgm:prSet/>
      <dgm:spPr/>
      <dgm:t>
        <a:bodyPr/>
        <a:lstStyle/>
        <a:p>
          <a:endParaRPr lang="en-US" b="1"/>
        </a:p>
      </dgm:t>
    </dgm:pt>
    <dgm:pt modelId="{40430BD9-09E5-48A4-8423-86BECC22ACEA}" type="sibTrans" cxnId="{933A0A6A-B764-402C-A227-C4755DA54143}">
      <dgm:prSet/>
      <dgm:spPr/>
      <dgm:t>
        <a:bodyPr/>
        <a:lstStyle/>
        <a:p>
          <a:endParaRPr lang="en-US" b="1"/>
        </a:p>
      </dgm:t>
    </dgm:pt>
    <dgm:pt modelId="{AA3413FD-37AC-440D-8F21-C7DB1011D215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Guarantees</a:t>
          </a:r>
        </a:p>
      </dgm:t>
    </dgm:pt>
    <dgm:pt modelId="{4603D2C3-C470-4B9D-BEF7-5A28096BDDE9}" type="parTrans" cxnId="{698D84FE-B678-4588-8775-4D0BEA89EAF0}">
      <dgm:prSet/>
      <dgm:spPr/>
      <dgm:t>
        <a:bodyPr/>
        <a:lstStyle/>
        <a:p>
          <a:endParaRPr lang="en-US" b="1"/>
        </a:p>
      </dgm:t>
    </dgm:pt>
    <dgm:pt modelId="{432CAA38-A24D-4980-996F-97636CC29CAF}" type="sibTrans" cxnId="{698D84FE-B678-4588-8775-4D0BEA89EAF0}">
      <dgm:prSet/>
      <dgm:spPr/>
      <dgm:t>
        <a:bodyPr/>
        <a:lstStyle/>
        <a:p>
          <a:endParaRPr lang="en-US" b="1"/>
        </a:p>
      </dgm:t>
    </dgm:pt>
    <dgm:pt modelId="{145597E9-5E32-4B6D-AF7C-07F3E72D26C3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Evaluations</a:t>
          </a:r>
        </a:p>
      </dgm:t>
    </dgm:pt>
    <dgm:pt modelId="{C9FF4A79-E701-427D-B6AE-DAA59D7C4B69}" type="parTrans" cxnId="{0E001D68-1118-4DEA-B974-5332112F5790}">
      <dgm:prSet/>
      <dgm:spPr/>
      <dgm:t>
        <a:bodyPr/>
        <a:lstStyle/>
        <a:p>
          <a:endParaRPr lang="en-US" b="1"/>
        </a:p>
      </dgm:t>
    </dgm:pt>
    <dgm:pt modelId="{F9A08F9B-1380-4FA2-8949-DB90754385A6}" type="sibTrans" cxnId="{0E001D68-1118-4DEA-B974-5332112F5790}">
      <dgm:prSet/>
      <dgm:spPr/>
      <dgm:t>
        <a:bodyPr/>
        <a:lstStyle/>
        <a:p>
          <a:endParaRPr lang="en-US" b="1"/>
        </a:p>
      </dgm:t>
    </dgm:pt>
    <dgm:pt modelId="{B6E54811-118D-42AF-AB2E-663E364FBA13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Challenges</a:t>
          </a:r>
        </a:p>
      </dgm:t>
    </dgm:pt>
    <dgm:pt modelId="{53C31DA3-3054-4898-ADB8-17B8D670E512}" type="parTrans" cxnId="{6B27182E-6CD7-41DB-97E5-C1ACC438FD45}">
      <dgm:prSet/>
      <dgm:spPr/>
      <dgm:t>
        <a:bodyPr/>
        <a:lstStyle/>
        <a:p>
          <a:endParaRPr lang="en-US" b="1"/>
        </a:p>
      </dgm:t>
    </dgm:pt>
    <dgm:pt modelId="{464602CF-AEFA-4F9E-A116-12E927B49D30}" type="sibTrans" cxnId="{6B27182E-6CD7-41DB-97E5-C1ACC438FD45}">
      <dgm:prSet/>
      <dgm:spPr/>
      <dgm:t>
        <a:bodyPr/>
        <a:lstStyle/>
        <a:p>
          <a:endParaRPr lang="en-US" b="1"/>
        </a:p>
      </dgm:t>
    </dgm:pt>
    <dgm:pt modelId="{DCCDDB9E-D61C-4DB5-9DCA-4B3158753596}">
      <dgm:prSet phldrT="[Text]" custT="1"/>
      <dgm:spPr>
        <a:solidFill>
          <a:srgbClr val="083D77">
            <a:lumMod val="40000"/>
            <a:lumOff val="60000"/>
          </a:srgbClr>
        </a:solidFill>
        <a:ln w="12700" cap="flat" cmpd="sng" algn="ctr">
          <a:solidFill>
            <a:prstClr val="white">
              <a:hueOff val="0"/>
              <a:satOff val="0"/>
              <a:lumOff val="0"/>
              <a:alphaOff val="0"/>
            </a:prstClr>
          </a:solidFill>
          <a:prstDash val="solid"/>
          <a:miter lim="800000"/>
        </a:ln>
        <a:effectLst/>
      </dgm:spPr>
      <dgm:t>
        <a:bodyPr spcFirstLastPara="0" vert="horz" wrap="square" lIns="56007" tIns="18669" rIns="18669" bIns="18669" numCol="1" spcCol="1270" anchor="ctr" anchorCtr="0"/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>
              <a:solidFill>
                <a:prstClr val="white"/>
              </a:solidFill>
              <a:latin typeface="Arial" panose="020B0604020202020204"/>
              <a:ea typeface="+mn-ea"/>
              <a:cs typeface="+mn-cs"/>
            </a:rPr>
            <a:t>M3</a:t>
          </a:r>
        </a:p>
      </dgm:t>
    </dgm:pt>
    <dgm:pt modelId="{DBBD5E94-C64B-419C-A72F-75B513822676}" type="parTrans" cxnId="{1C003466-B60F-4397-8833-EF064C40EF1E}">
      <dgm:prSet/>
      <dgm:spPr/>
      <dgm:t>
        <a:bodyPr/>
        <a:lstStyle/>
        <a:p>
          <a:endParaRPr lang="en-US" b="1"/>
        </a:p>
      </dgm:t>
    </dgm:pt>
    <dgm:pt modelId="{C680E2D4-3CFB-4573-9CAA-4131A0CAD973}" type="sibTrans" cxnId="{1C003466-B60F-4397-8833-EF064C40EF1E}">
      <dgm:prSet/>
      <dgm:spPr/>
      <dgm:t>
        <a:bodyPr/>
        <a:lstStyle/>
        <a:p>
          <a:endParaRPr lang="en-US" b="1"/>
        </a:p>
      </dgm:t>
    </dgm:pt>
    <dgm:pt modelId="{E680BD06-859B-452F-92C8-EA2526E178D1}">
      <dgm:prSet phldrT="[Text]" custT="1"/>
      <dgm:spPr>
        <a:solidFill>
          <a:srgbClr val="062E59"/>
        </a:solidFill>
        <a:ln w="12700" cap="flat" cmpd="sng" algn="ctr">
          <a:solidFill>
            <a:prstClr val="white">
              <a:hueOff val="0"/>
              <a:satOff val="0"/>
              <a:lumOff val="0"/>
              <a:alphaOff val="0"/>
            </a:prstClr>
          </a:solidFill>
          <a:prstDash val="solid"/>
          <a:miter lim="800000"/>
        </a:ln>
        <a:effectLst/>
      </dgm:spPr>
      <dgm:t>
        <a:bodyPr spcFirstLastPara="0" vert="horz" wrap="square" lIns="56007" tIns="18669" rIns="18669" bIns="18669" numCol="1" spcCol="1270" anchor="ctr" anchorCtr="0"/>
        <a:lstStyle/>
        <a:p>
          <a:r>
            <a:rPr lang="en-US" sz="1400" b="1" kern="1200" dirty="0">
              <a:solidFill>
                <a:prstClr val="white"/>
              </a:solidFill>
              <a:latin typeface="Arial" panose="020B0604020202020204"/>
              <a:ea typeface="+mn-ea"/>
              <a:cs typeface="+mn-cs"/>
            </a:rPr>
            <a:t>Model</a:t>
          </a:r>
        </a:p>
      </dgm:t>
    </dgm:pt>
    <dgm:pt modelId="{47343FFE-2FF2-485B-BEA5-5A1C4A4D4815}" type="parTrans" cxnId="{2217766D-07CD-4B51-97EA-FF7D427794C8}">
      <dgm:prSet/>
      <dgm:spPr/>
      <dgm:t>
        <a:bodyPr/>
        <a:lstStyle/>
        <a:p>
          <a:endParaRPr lang="en-US"/>
        </a:p>
      </dgm:t>
    </dgm:pt>
    <dgm:pt modelId="{5FC297B3-C819-4D03-B8E2-1CD6D285BEA6}" type="sibTrans" cxnId="{2217766D-07CD-4B51-97EA-FF7D427794C8}">
      <dgm:prSet/>
      <dgm:spPr/>
      <dgm:t>
        <a:bodyPr/>
        <a:lstStyle/>
        <a:p>
          <a:endParaRPr lang="en-US"/>
        </a:p>
      </dgm:t>
    </dgm:pt>
    <dgm:pt modelId="{5D743357-1A0A-4147-A19F-DDAC16275148}" type="pres">
      <dgm:prSet presAssocID="{52C203DE-8A77-41D5-AC1A-42B69431B5A7}" presName="Name0" presStyleCnt="0">
        <dgm:presLayoutVars>
          <dgm:dir/>
          <dgm:animLvl val="lvl"/>
          <dgm:resizeHandles val="exact"/>
        </dgm:presLayoutVars>
      </dgm:prSet>
      <dgm:spPr/>
    </dgm:pt>
    <dgm:pt modelId="{F1ACD733-C2F3-401E-8444-132659B2E9BC}" type="pres">
      <dgm:prSet presAssocID="{5434BB23-8B19-4ACF-B235-83B588529AE0}" presName="parTxOnly" presStyleLbl="node1" presStyleIdx="0" presStyleCnt="8">
        <dgm:presLayoutVars>
          <dgm:chMax val="0"/>
          <dgm:chPref val="0"/>
          <dgm:bulletEnabled val="1"/>
        </dgm:presLayoutVars>
      </dgm:prSet>
      <dgm:spPr/>
    </dgm:pt>
    <dgm:pt modelId="{0141892D-E77F-4999-8FF5-3AD550D69289}" type="pres">
      <dgm:prSet presAssocID="{4009DE05-88EC-41AF-B08D-563F716971C7}" presName="parTxOnlySpace" presStyleCnt="0"/>
      <dgm:spPr/>
    </dgm:pt>
    <dgm:pt modelId="{2A806420-1938-41A7-AB3B-6EC023335104}" type="pres">
      <dgm:prSet presAssocID="{29CF8E8C-2DB2-48C5-8E4B-3001D070DE3A}" presName="parTxOnly" presStyleLbl="node1" presStyleIdx="1" presStyleCnt="8">
        <dgm:presLayoutVars>
          <dgm:chMax val="0"/>
          <dgm:chPref val="0"/>
          <dgm:bulletEnabled val="1"/>
        </dgm:presLayoutVars>
      </dgm:prSet>
      <dgm:spPr/>
    </dgm:pt>
    <dgm:pt modelId="{769EB83F-B9E9-46D1-8AD2-8E32354EA5F6}" type="pres">
      <dgm:prSet presAssocID="{CD1FE34C-A088-4044-BB75-E23532015CCD}" presName="parTxOnlySpace" presStyleCnt="0"/>
      <dgm:spPr/>
    </dgm:pt>
    <dgm:pt modelId="{5C8D2F6E-268C-43ED-A334-3105520AE993}" type="pres">
      <dgm:prSet presAssocID="{E680BD06-859B-452F-92C8-EA2526E178D1}" presName="parTxOnly" presStyleLbl="node1" presStyleIdx="2" presStyleCnt="8">
        <dgm:presLayoutVars>
          <dgm:chMax val="0"/>
          <dgm:chPref val="0"/>
          <dgm:bulletEnabled val="1"/>
        </dgm:presLayoutVars>
      </dgm:prSet>
      <dgm:spPr>
        <a:xfrm>
          <a:off x="3006774" y="0"/>
          <a:ext cx="1669851" cy="381694"/>
        </a:xfrm>
        <a:prstGeom prst="chevron">
          <a:avLst/>
        </a:prstGeom>
      </dgm:spPr>
    </dgm:pt>
    <dgm:pt modelId="{60B9F09C-E407-4C6E-AE1B-0BDD04593F5C}" type="pres">
      <dgm:prSet presAssocID="{5FC297B3-C819-4D03-B8E2-1CD6D285BEA6}" presName="parTxOnlySpace" presStyleCnt="0"/>
      <dgm:spPr/>
    </dgm:pt>
    <dgm:pt modelId="{C7A38BBD-7061-4DB3-891C-6D8BFEF57DC1}" type="pres">
      <dgm:prSet presAssocID="{0DC074D6-4A92-4D1E-8C2E-B9DA85EFE6AE}" presName="parTxOnly" presStyleLbl="node1" presStyleIdx="3" presStyleCnt="8">
        <dgm:presLayoutVars>
          <dgm:chMax val="0"/>
          <dgm:chPref val="0"/>
          <dgm:bulletEnabled val="1"/>
        </dgm:presLayoutVars>
      </dgm:prSet>
      <dgm:spPr/>
    </dgm:pt>
    <dgm:pt modelId="{27370E5D-9D98-4ED8-A7A8-85CEEEBA0B5C}" type="pres">
      <dgm:prSet presAssocID="{40430BD9-09E5-48A4-8423-86BECC22ACEA}" presName="parTxOnlySpace" presStyleCnt="0"/>
      <dgm:spPr/>
    </dgm:pt>
    <dgm:pt modelId="{7AD063E5-371F-4DB0-9D23-853C91162EA4}" type="pres">
      <dgm:prSet presAssocID="{B6E54811-118D-42AF-AB2E-663E364FBA13}" presName="parTxOnly" presStyleLbl="node1" presStyleIdx="4" presStyleCnt="8">
        <dgm:presLayoutVars>
          <dgm:chMax val="0"/>
          <dgm:chPref val="0"/>
          <dgm:bulletEnabled val="1"/>
        </dgm:presLayoutVars>
      </dgm:prSet>
      <dgm:spPr/>
    </dgm:pt>
    <dgm:pt modelId="{7F2F8083-6C56-4E8C-B7FF-DE320FB00DBF}" type="pres">
      <dgm:prSet presAssocID="{464602CF-AEFA-4F9E-A116-12E927B49D30}" presName="parTxOnlySpace" presStyleCnt="0"/>
      <dgm:spPr/>
    </dgm:pt>
    <dgm:pt modelId="{81B1BB67-93AD-4090-9821-3D22830D0F69}" type="pres">
      <dgm:prSet presAssocID="{DCCDDB9E-D61C-4DB5-9DCA-4B3158753596}" presName="parTxOnly" presStyleLbl="node1" presStyleIdx="5" presStyleCnt="8">
        <dgm:presLayoutVars>
          <dgm:chMax val="0"/>
          <dgm:chPref val="0"/>
          <dgm:bulletEnabled val="1"/>
        </dgm:presLayoutVars>
      </dgm:prSet>
      <dgm:spPr>
        <a:xfrm>
          <a:off x="7515373" y="0"/>
          <a:ext cx="1669851" cy="381694"/>
        </a:xfrm>
        <a:prstGeom prst="chevron">
          <a:avLst/>
        </a:prstGeom>
      </dgm:spPr>
    </dgm:pt>
    <dgm:pt modelId="{EF615C27-8552-4EB0-93C3-D6D478ED744A}" type="pres">
      <dgm:prSet presAssocID="{C680E2D4-3CFB-4573-9CAA-4131A0CAD973}" presName="parTxOnlySpace" presStyleCnt="0"/>
      <dgm:spPr/>
    </dgm:pt>
    <dgm:pt modelId="{BBF7A57B-AAD4-4C8F-8CDA-EAE9DB095B7F}" type="pres">
      <dgm:prSet presAssocID="{AA3413FD-37AC-440D-8F21-C7DB1011D215}" presName="parTxOnly" presStyleLbl="node1" presStyleIdx="6" presStyleCnt="8">
        <dgm:presLayoutVars>
          <dgm:chMax val="0"/>
          <dgm:chPref val="0"/>
          <dgm:bulletEnabled val="1"/>
        </dgm:presLayoutVars>
      </dgm:prSet>
      <dgm:spPr/>
    </dgm:pt>
    <dgm:pt modelId="{62A86F5B-7E77-4ED7-9410-E3F5BC571DB2}" type="pres">
      <dgm:prSet presAssocID="{432CAA38-A24D-4980-996F-97636CC29CAF}" presName="parTxOnlySpace" presStyleCnt="0"/>
      <dgm:spPr/>
    </dgm:pt>
    <dgm:pt modelId="{0E3EFF51-0B83-47F8-8C75-468A5D56F54F}" type="pres">
      <dgm:prSet presAssocID="{145597E9-5E32-4B6D-AF7C-07F3E72D26C3}" presName="parTxOnly" presStyleLbl="node1" presStyleIdx="7" presStyleCnt="8">
        <dgm:presLayoutVars>
          <dgm:chMax val="0"/>
          <dgm:chPref val="0"/>
          <dgm:bulletEnabled val="1"/>
        </dgm:presLayoutVars>
      </dgm:prSet>
      <dgm:spPr/>
    </dgm:pt>
  </dgm:ptLst>
  <dgm:cxnLst>
    <dgm:cxn modelId="{52C0480B-7E77-4CA9-BBB4-41B10213DF65}" type="presOf" srcId="{52C203DE-8A77-41D5-AC1A-42B69431B5A7}" destId="{5D743357-1A0A-4147-A19F-DDAC16275148}" srcOrd="0" destOrd="0" presId="urn:microsoft.com/office/officeart/2005/8/layout/chevron1"/>
    <dgm:cxn modelId="{58FA4014-6D50-4281-9D32-DFE1A69A5366}" srcId="{52C203DE-8A77-41D5-AC1A-42B69431B5A7}" destId="{5434BB23-8B19-4ACF-B235-83B588529AE0}" srcOrd="0" destOrd="0" parTransId="{260BA9C3-0BA8-4C62-A16B-168E1129EF5F}" sibTransId="{4009DE05-88EC-41AF-B08D-563F716971C7}"/>
    <dgm:cxn modelId="{31744C18-2F7E-4D9E-AB8D-542004D42FFE}" type="presOf" srcId="{29CF8E8C-2DB2-48C5-8E4B-3001D070DE3A}" destId="{2A806420-1938-41A7-AB3B-6EC023335104}" srcOrd="0" destOrd="0" presId="urn:microsoft.com/office/officeart/2005/8/layout/chevron1"/>
    <dgm:cxn modelId="{9EF7C22A-32A2-4514-ABD5-176CB29AD0B2}" type="presOf" srcId="{AA3413FD-37AC-440D-8F21-C7DB1011D215}" destId="{BBF7A57B-AAD4-4C8F-8CDA-EAE9DB095B7F}" srcOrd="0" destOrd="0" presId="urn:microsoft.com/office/officeart/2005/8/layout/chevron1"/>
    <dgm:cxn modelId="{6B27182E-6CD7-41DB-97E5-C1ACC438FD45}" srcId="{52C203DE-8A77-41D5-AC1A-42B69431B5A7}" destId="{B6E54811-118D-42AF-AB2E-663E364FBA13}" srcOrd="4" destOrd="0" parTransId="{53C31DA3-3054-4898-ADB8-17B8D670E512}" sibTransId="{464602CF-AEFA-4F9E-A116-12E927B49D30}"/>
    <dgm:cxn modelId="{8FB6693F-6A1A-4BAC-9BC3-3676E6CF390D}" type="presOf" srcId="{145597E9-5E32-4B6D-AF7C-07F3E72D26C3}" destId="{0E3EFF51-0B83-47F8-8C75-468A5D56F54F}" srcOrd="0" destOrd="0" presId="urn:microsoft.com/office/officeart/2005/8/layout/chevron1"/>
    <dgm:cxn modelId="{1C003466-B60F-4397-8833-EF064C40EF1E}" srcId="{52C203DE-8A77-41D5-AC1A-42B69431B5A7}" destId="{DCCDDB9E-D61C-4DB5-9DCA-4B3158753596}" srcOrd="5" destOrd="0" parTransId="{DBBD5E94-C64B-419C-A72F-75B513822676}" sibTransId="{C680E2D4-3CFB-4573-9CAA-4131A0CAD973}"/>
    <dgm:cxn modelId="{0E001D68-1118-4DEA-B974-5332112F5790}" srcId="{52C203DE-8A77-41D5-AC1A-42B69431B5A7}" destId="{145597E9-5E32-4B6D-AF7C-07F3E72D26C3}" srcOrd="7" destOrd="0" parTransId="{C9FF4A79-E701-427D-B6AE-DAA59D7C4B69}" sibTransId="{F9A08F9B-1380-4FA2-8949-DB90754385A6}"/>
    <dgm:cxn modelId="{933A0A6A-B764-402C-A227-C4755DA54143}" srcId="{52C203DE-8A77-41D5-AC1A-42B69431B5A7}" destId="{0DC074D6-4A92-4D1E-8C2E-B9DA85EFE6AE}" srcOrd="3" destOrd="0" parTransId="{7AA5E596-5C72-4E67-AD3F-14892C68E0BD}" sibTransId="{40430BD9-09E5-48A4-8423-86BECC22ACEA}"/>
    <dgm:cxn modelId="{2217766D-07CD-4B51-97EA-FF7D427794C8}" srcId="{52C203DE-8A77-41D5-AC1A-42B69431B5A7}" destId="{E680BD06-859B-452F-92C8-EA2526E178D1}" srcOrd="2" destOrd="0" parTransId="{47343FFE-2FF2-485B-BEA5-5A1C4A4D4815}" sibTransId="{5FC297B3-C819-4D03-B8E2-1CD6D285BEA6}"/>
    <dgm:cxn modelId="{6660B377-D136-4755-A775-D0D8B4EF8205}" type="presOf" srcId="{DCCDDB9E-D61C-4DB5-9DCA-4B3158753596}" destId="{81B1BB67-93AD-4090-9821-3D22830D0F69}" srcOrd="0" destOrd="0" presId="urn:microsoft.com/office/officeart/2005/8/layout/chevron1"/>
    <dgm:cxn modelId="{FCABF77E-3E48-4418-94E2-B9CB9081D68F}" type="presOf" srcId="{B6E54811-118D-42AF-AB2E-663E364FBA13}" destId="{7AD063E5-371F-4DB0-9D23-853C91162EA4}" srcOrd="0" destOrd="0" presId="urn:microsoft.com/office/officeart/2005/8/layout/chevron1"/>
    <dgm:cxn modelId="{70D99AB5-CF72-449F-BED5-7F2551197059}" type="presOf" srcId="{E680BD06-859B-452F-92C8-EA2526E178D1}" destId="{5C8D2F6E-268C-43ED-A334-3105520AE993}" srcOrd="0" destOrd="0" presId="urn:microsoft.com/office/officeart/2005/8/layout/chevron1"/>
    <dgm:cxn modelId="{0D3B35DF-0E0F-47F0-9396-595B1D6387DE}" srcId="{52C203DE-8A77-41D5-AC1A-42B69431B5A7}" destId="{29CF8E8C-2DB2-48C5-8E4B-3001D070DE3A}" srcOrd="1" destOrd="0" parTransId="{E9AF4C05-1F71-484E-9186-0004231DC6A8}" sibTransId="{CD1FE34C-A088-4044-BB75-E23532015CCD}"/>
    <dgm:cxn modelId="{4B2049E9-FC59-4388-B539-84AF036887B6}" type="presOf" srcId="{0DC074D6-4A92-4D1E-8C2E-B9DA85EFE6AE}" destId="{C7A38BBD-7061-4DB3-891C-6D8BFEF57DC1}" srcOrd="0" destOrd="0" presId="urn:microsoft.com/office/officeart/2005/8/layout/chevron1"/>
    <dgm:cxn modelId="{342813EC-AD85-4BDE-9FC5-E953125779A7}" type="presOf" srcId="{5434BB23-8B19-4ACF-B235-83B588529AE0}" destId="{F1ACD733-C2F3-401E-8444-132659B2E9BC}" srcOrd="0" destOrd="0" presId="urn:microsoft.com/office/officeart/2005/8/layout/chevron1"/>
    <dgm:cxn modelId="{698D84FE-B678-4588-8775-4D0BEA89EAF0}" srcId="{52C203DE-8A77-41D5-AC1A-42B69431B5A7}" destId="{AA3413FD-37AC-440D-8F21-C7DB1011D215}" srcOrd="6" destOrd="0" parTransId="{4603D2C3-C470-4B9D-BEF7-5A28096BDDE9}" sibTransId="{432CAA38-A24D-4980-996F-97636CC29CAF}"/>
    <dgm:cxn modelId="{0CB83A01-6D86-48DB-853D-E9DF0CE6566C}" type="presParOf" srcId="{5D743357-1A0A-4147-A19F-DDAC16275148}" destId="{F1ACD733-C2F3-401E-8444-132659B2E9BC}" srcOrd="0" destOrd="0" presId="urn:microsoft.com/office/officeart/2005/8/layout/chevron1"/>
    <dgm:cxn modelId="{E04EDEDD-BAA9-4F45-8F23-52AEF4011576}" type="presParOf" srcId="{5D743357-1A0A-4147-A19F-DDAC16275148}" destId="{0141892D-E77F-4999-8FF5-3AD550D69289}" srcOrd="1" destOrd="0" presId="urn:microsoft.com/office/officeart/2005/8/layout/chevron1"/>
    <dgm:cxn modelId="{BE739F45-F31D-4C9F-B0E8-6AEC0A5A7ED9}" type="presParOf" srcId="{5D743357-1A0A-4147-A19F-DDAC16275148}" destId="{2A806420-1938-41A7-AB3B-6EC023335104}" srcOrd="2" destOrd="0" presId="urn:microsoft.com/office/officeart/2005/8/layout/chevron1"/>
    <dgm:cxn modelId="{DF141AD5-BA95-4485-BF6D-97B488EE8251}" type="presParOf" srcId="{5D743357-1A0A-4147-A19F-DDAC16275148}" destId="{769EB83F-B9E9-46D1-8AD2-8E32354EA5F6}" srcOrd="3" destOrd="0" presId="urn:microsoft.com/office/officeart/2005/8/layout/chevron1"/>
    <dgm:cxn modelId="{1C811818-C63A-43F1-AABA-AEAC1FC3613D}" type="presParOf" srcId="{5D743357-1A0A-4147-A19F-DDAC16275148}" destId="{5C8D2F6E-268C-43ED-A334-3105520AE993}" srcOrd="4" destOrd="0" presId="urn:microsoft.com/office/officeart/2005/8/layout/chevron1"/>
    <dgm:cxn modelId="{23001B49-7CBF-4F3C-B8E4-89F52963CB4D}" type="presParOf" srcId="{5D743357-1A0A-4147-A19F-DDAC16275148}" destId="{60B9F09C-E407-4C6E-AE1B-0BDD04593F5C}" srcOrd="5" destOrd="0" presId="urn:microsoft.com/office/officeart/2005/8/layout/chevron1"/>
    <dgm:cxn modelId="{53E5725F-1F2C-45FA-B7A5-0701D5AA2B4D}" type="presParOf" srcId="{5D743357-1A0A-4147-A19F-DDAC16275148}" destId="{C7A38BBD-7061-4DB3-891C-6D8BFEF57DC1}" srcOrd="6" destOrd="0" presId="urn:microsoft.com/office/officeart/2005/8/layout/chevron1"/>
    <dgm:cxn modelId="{2FF6AFAB-450C-4D7A-9A5E-B964733BAE80}" type="presParOf" srcId="{5D743357-1A0A-4147-A19F-DDAC16275148}" destId="{27370E5D-9D98-4ED8-A7A8-85CEEEBA0B5C}" srcOrd="7" destOrd="0" presId="urn:microsoft.com/office/officeart/2005/8/layout/chevron1"/>
    <dgm:cxn modelId="{DA233DE8-6C70-43C7-9221-D1B57D40B5C4}" type="presParOf" srcId="{5D743357-1A0A-4147-A19F-DDAC16275148}" destId="{7AD063E5-371F-4DB0-9D23-853C91162EA4}" srcOrd="8" destOrd="0" presId="urn:microsoft.com/office/officeart/2005/8/layout/chevron1"/>
    <dgm:cxn modelId="{FBE11AD9-EBC5-483A-B606-35F04233F094}" type="presParOf" srcId="{5D743357-1A0A-4147-A19F-DDAC16275148}" destId="{7F2F8083-6C56-4E8C-B7FF-DE320FB00DBF}" srcOrd="9" destOrd="0" presId="urn:microsoft.com/office/officeart/2005/8/layout/chevron1"/>
    <dgm:cxn modelId="{35D20397-3079-4D2D-B2D2-F351BB8E5385}" type="presParOf" srcId="{5D743357-1A0A-4147-A19F-DDAC16275148}" destId="{81B1BB67-93AD-4090-9821-3D22830D0F69}" srcOrd="10" destOrd="0" presId="urn:microsoft.com/office/officeart/2005/8/layout/chevron1"/>
    <dgm:cxn modelId="{0BB9B1E0-AF6F-4608-930C-0E67209842C5}" type="presParOf" srcId="{5D743357-1A0A-4147-A19F-DDAC16275148}" destId="{EF615C27-8552-4EB0-93C3-D6D478ED744A}" srcOrd="11" destOrd="0" presId="urn:microsoft.com/office/officeart/2005/8/layout/chevron1"/>
    <dgm:cxn modelId="{EFFEDA9A-A865-4A19-98EC-74E1027EAB8F}" type="presParOf" srcId="{5D743357-1A0A-4147-A19F-DDAC16275148}" destId="{BBF7A57B-AAD4-4C8F-8CDA-EAE9DB095B7F}" srcOrd="12" destOrd="0" presId="urn:microsoft.com/office/officeart/2005/8/layout/chevron1"/>
    <dgm:cxn modelId="{528583CF-7BCD-41FF-A509-8568798CE8C2}" type="presParOf" srcId="{5D743357-1A0A-4147-A19F-DDAC16275148}" destId="{62A86F5B-7E77-4ED7-9410-E3F5BC571DB2}" srcOrd="13" destOrd="0" presId="urn:microsoft.com/office/officeart/2005/8/layout/chevron1"/>
    <dgm:cxn modelId="{EB882E6E-1D1D-4D13-B4C5-B2D898E78F59}" type="presParOf" srcId="{5D743357-1A0A-4147-A19F-DDAC16275148}" destId="{0E3EFF51-0B83-47F8-8C75-468A5D56F54F}" srcOrd="14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7.xml><?xml version="1.0" encoding="utf-8"?>
<dgm:dataModel xmlns:dgm="http://schemas.openxmlformats.org/drawingml/2006/diagram" xmlns:a="http://schemas.openxmlformats.org/drawingml/2006/main">
  <dgm:ptLst>
    <dgm:pt modelId="{52C203DE-8A77-41D5-AC1A-42B69431B5A7}" type="doc">
      <dgm:prSet loTypeId="urn:microsoft.com/office/officeart/2005/8/layout/chevron1" loCatId="process" qsTypeId="urn:microsoft.com/office/officeart/2005/8/quickstyle/simple1" qsCatId="simple" csTypeId="urn:microsoft.com/office/officeart/2005/8/colors/accent1_2" csCatId="accent1" phldr="1"/>
      <dgm:spPr/>
    </dgm:pt>
    <dgm:pt modelId="{5434BB23-8B19-4ACF-B235-83B588529AE0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otivation</a:t>
          </a:r>
        </a:p>
      </dgm:t>
    </dgm:pt>
    <dgm:pt modelId="{260BA9C3-0BA8-4C62-A16B-168E1129EF5F}" type="parTrans" cxnId="{58FA4014-6D50-4281-9D32-DFE1A69A5366}">
      <dgm:prSet/>
      <dgm:spPr/>
      <dgm:t>
        <a:bodyPr/>
        <a:lstStyle/>
        <a:p>
          <a:endParaRPr lang="en-US" b="1"/>
        </a:p>
      </dgm:t>
    </dgm:pt>
    <dgm:pt modelId="{4009DE05-88EC-41AF-B08D-563F716971C7}" type="sibTrans" cxnId="{58FA4014-6D50-4281-9D32-DFE1A69A5366}">
      <dgm:prSet/>
      <dgm:spPr/>
      <dgm:t>
        <a:bodyPr/>
        <a:lstStyle/>
        <a:p>
          <a:endParaRPr lang="en-US" b="1"/>
        </a:p>
      </dgm:t>
    </dgm:pt>
    <dgm:pt modelId="{29CF8E8C-2DB2-48C5-8E4B-3001D070DE3A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Related Work</a:t>
          </a:r>
        </a:p>
      </dgm:t>
    </dgm:pt>
    <dgm:pt modelId="{E9AF4C05-1F71-484E-9186-0004231DC6A8}" type="parTrans" cxnId="{0D3B35DF-0E0F-47F0-9396-595B1D6387DE}">
      <dgm:prSet/>
      <dgm:spPr/>
      <dgm:t>
        <a:bodyPr/>
        <a:lstStyle/>
        <a:p>
          <a:endParaRPr lang="en-US" b="1"/>
        </a:p>
      </dgm:t>
    </dgm:pt>
    <dgm:pt modelId="{CD1FE34C-A088-4044-BB75-E23532015CCD}" type="sibTrans" cxnId="{0D3B35DF-0E0F-47F0-9396-595B1D6387DE}">
      <dgm:prSet/>
      <dgm:spPr/>
      <dgm:t>
        <a:bodyPr/>
        <a:lstStyle/>
        <a:p>
          <a:endParaRPr lang="en-US" b="1"/>
        </a:p>
      </dgm:t>
    </dgm:pt>
    <dgm:pt modelId="{0DC074D6-4A92-4D1E-8C2E-B9DA85EFE6AE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H&amp;M</a:t>
          </a:r>
        </a:p>
      </dgm:t>
    </dgm:pt>
    <dgm:pt modelId="{7AA5E596-5C72-4E67-AD3F-14892C68E0BD}" type="parTrans" cxnId="{933A0A6A-B764-402C-A227-C4755DA54143}">
      <dgm:prSet/>
      <dgm:spPr/>
      <dgm:t>
        <a:bodyPr/>
        <a:lstStyle/>
        <a:p>
          <a:endParaRPr lang="en-US" b="1"/>
        </a:p>
      </dgm:t>
    </dgm:pt>
    <dgm:pt modelId="{40430BD9-09E5-48A4-8423-86BECC22ACEA}" type="sibTrans" cxnId="{933A0A6A-B764-402C-A227-C4755DA54143}">
      <dgm:prSet/>
      <dgm:spPr/>
      <dgm:t>
        <a:bodyPr/>
        <a:lstStyle/>
        <a:p>
          <a:endParaRPr lang="en-US" b="1"/>
        </a:p>
      </dgm:t>
    </dgm:pt>
    <dgm:pt modelId="{AA3413FD-37AC-440D-8F21-C7DB1011D215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Guarantees</a:t>
          </a:r>
        </a:p>
      </dgm:t>
    </dgm:pt>
    <dgm:pt modelId="{4603D2C3-C470-4B9D-BEF7-5A28096BDDE9}" type="parTrans" cxnId="{698D84FE-B678-4588-8775-4D0BEA89EAF0}">
      <dgm:prSet/>
      <dgm:spPr/>
      <dgm:t>
        <a:bodyPr/>
        <a:lstStyle/>
        <a:p>
          <a:endParaRPr lang="en-US" b="1"/>
        </a:p>
      </dgm:t>
    </dgm:pt>
    <dgm:pt modelId="{432CAA38-A24D-4980-996F-97636CC29CAF}" type="sibTrans" cxnId="{698D84FE-B678-4588-8775-4D0BEA89EAF0}">
      <dgm:prSet/>
      <dgm:spPr/>
      <dgm:t>
        <a:bodyPr/>
        <a:lstStyle/>
        <a:p>
          <a:endParaRPr lang="en-US" b="1"/>
        </a:p>
      </dgm:t>
    </dgm:pt>
    <dgm:pt modelId="{145597E9-5E32-4B6D-AF7C-07F3E72D26C3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Evaluations</a:t>
          </a:r>
        </a:p>
      </dgm:t>
    </dgm:pt>
    <dgm:pt modelId="{C9FF4A79-E701-427D-B6AE-DAA59D7C4B69}" type="parTrans" cxnId="{0E001D68-1118-4DEA-B974-5332112F5790}">
      <dgm:prSet/>
      <dgm:spPr/>
      <dgm:t>
        <a:bodyPr/>
        <a:lstStyle/>
        <a:p>
          <a:endParaRPr lang="en-US" b="1"/>
        </a:p>
      </dgm:t>
    </dgm:pt>
    <dgm:pt modelId="{F9A08F9B-1380-4FA2-8949-DB90754385A6}" type="sibTrans" cxnId="{0E001D68-1118-4DEA-B974-5332112F5790}">
      <dgm:prSet/>
      <dgm:spPr/>
      <dgm:t>
        <a:bodyPr/>
        <a:lstStyle/>
        <a:p>
          <a:endParaRPr lang="en-US" b="1"/>
        </a:p>
      </dgm:t>
    </dgm:pt>
    <dgm:pt modelId="{B6E54811-118D-42AF-AB2E-663E364FBA13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Challenges</a:t>
          </a:r>
        </a:p>
      </dgm:t>
    </dgm:pt>
    <dgm:pt modelId="{53C31DA3-3054-4898-ADB8-17B8D670E512}" type="parTrans" cxnId="{6B27182E-6CD7-41DB-97E5-C1ACC438FD45}">
      <dgm:prSet/>
      <dgm:spPr/>
      <dgm:t>
        <a:bodyPr/>
        <a:lstStyle/>
        <a:p>
          <a:endParaRPr lang="en-US" b="1"/>
        </a:p>
      </dgm:t>
    </dgm:pt>
    <dgm:pt modelId="{464602CF-AEFA-4F9E-A116-12E927B49D30}" type="sibTrans" cxnId="{6B27182E-6CD7-41DB-97E5-C1ACC438FD45}">
      <dgm:prSet/>
      <dgm:spPr/>
      <dgm:t>
        <a:bodyPr/>
        <a:lstStyle/>
        <a:p>
          <a:endParaRPr lang="en-US" b="1"/>
        </a:p>
      </dgm:t>
    </dgm:pt>
    <dgm:pt modelId="{DCCDDB9E-D61C-4DB5-9DCA-4B3158753596}">
      <dgm:prSet phldrT="[Text]"/>
      <dgm:spPr>
        <a:solidFill>
          <a:schemeClr val="accent1">
            <a:lumMod val="40000"/>
            <a:lumOff val="60000"/>
          </a:schemeClr>
        </a:solidFill>
      </dgm:spPr>
      <dgm:t>
        <a:bodyPr/>
        <a:lstStyle/>
        <a:p>
          <a:r>
            <a:rPr lang="en-US" b="1" dirty="0"/>
            <a:t>M3</a:t>
          </a:r>
        </a:p>
      </dgm:t>
    </dgm:pt>
    <dgm:pt modelId="{DBBD5E94-C64B-419C-A72F-75B513822676}" type="parTrans" cxnId="{1C003466-B60F-4397-8833-EF064C40EF1E}">
      <dgm:prSet/>
      <dgm:spPr/>
      <dgm:t>
        <a:bodyPr/>
        <a:lstStyle/>
        <a:p>
          <a:endParaRPr lang="en-US" b="1"/>
        </a:p>
      </dgm:t>
    </dgm:pt>
    <dgm:pt modelId="{C680E2D4-3CFB-4573-9CAA-4131A0CAD973}" type="sibTrans" cxnId="{1C003466-B60F-4397-8833-EF064C40EF1E}">
      <dgm:prSet/>
      <dgm:spPr/>
      <dgm:t>
        <a:bodyPr/>
        <a:lstStyle/>
        <a:p>
          <a:endParaRPr lang="en-US" b="1"/>
        </a:p>
      </dgm:t>
    </dgm:pt>
    <dgm:pt modelId="{E680BD06-859B-452F-92C8-EA2526E178D1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odel</a:t>
          </a:r>
        </a:p>
      </dgm:t>
    </dgm:pt>
    <dgm:pt modelId="{47343FFE-2FF2-485B-BEA5-5A1C4A4D4815}" type="parTrans" cxnId="{2217766D-07CD-4B51-97EA-FF7D427794C8}">
      <dgm:prSet/>
      <dgm:spPr/>
      <dgm:t>
        <a:bodyPr/>
        <a:lstStyle/>
        <a:p>
          <a:endParaRPr lang="en-US"/>
        </a:p>
      </dgm:t>
    </dgm:pt>
    <dgm:pt modelId="{5FC297B3-C819-4D03-B8E2-1CD6D285BEA6}" type="sibTrans" cxnId="{2217766D-07CD-4B51-97EA-FF7D427794C8}">
      <dgm:prSet/>
      <dgm:spPr/>
      <dgm:t>
        <a:bodyPr/>
        <a:lstStyle/>
        <a:p>
          <a:endParaRPr lang="en-US"/>
        </a:p>
      </dgm:t>
    </dgm:pt>
    <dgm:pt modelId="{5D743357-1A0A-4147-A19F-DDAC16275148}" type="pres">
      <dgm:prSet presAssocID="{52C203DE-8A77-41D5-AC1A-42B69431B5A7}" presName="Name0" presStyleCnt="0">
        <dgm:presLayoutVars>
          <dgm:dir/>
          <dgm:animLvl val="lvl"/>
          <dgm:resizeHandles val="exact"/>
        </dgm:presLayoutVars>
      </dgm:prSet>
      <dgm:spPr/>
    </dgm:pt>
    <dgm:pt modelId="{F1ACD733-C2F3-401E-8444-132659B2E9BC}" type="pres">
      <dgm:prSet presAssocID="{5434BB23-8B19-4ACF-B235-83B588529AE0}" presName="parTxOnly" presStyleLbl="node1" presStyleIdx="0" presStyleCnt="8">
        <dgm:presLayoutVars>
          <dgm:chMax val="0"/>
          <dgm:chPref val="0"/>
          <dgm:bulletEnabled val="1"/>
        </dgm:presLayoutVars>
      </dgm:prSet>
      <dgm:spPr/>
    </dgm:pt>
    <dgm:pt modelId="{0141892D-E77F-4999-8FF5-3AD550D69289}" type="pres">
      <dgm:prSet presAssocID="{4009DE05-88EC-41AF-B08D-563F716971C7}" presName="parTxOnlySpace" presStyleCnt="0"/>
      <dgm:spPr/>
    </dgm:pt>
    <dgm:pt modelId="{2A806420-1938-41A7-AB3B-6EC023335104}" type="pres">
      <dgm:prSet presAssocID="{29CF8E8C-2DB2-48C5-8E4B-3001D070DE3A}" presName="parTxOnly" presStyleLbl="node1" presStyleIdx="1" presStyleCnt="8">
        <dgm:presLayoutVars>
          <dgm:chMax val="0"/>
          <dgm:chPref val="0"/>
          <dgm:bulletEnabled val="1"/>
        </dgm:presLayoutVars>
      </dgm:prSet>
      <dgm:spPr/>
    </dgm:pt>
    <dgm:pt modelId="{769EB83F-B9E9-46D1-8AD2-8E32354EA5F6}" type="pres">
      <dgm:prSet presAssocID="{CD1FE34C-A088-4044-BB75-E23532015CCD}" presName="parTxOnlySpace" presStyleCnt="0"/>
      <dgm:spPr/>
    </dgm:pt>
    <dgm:pt modelId="{5C8D2F6E-268C-43ED-A334-3105520AE993}" type="pres">
      <dgm:prSet presAssocID="{E680BD06-859B-452F-92C8-EA2526E178D1}" presName="parTxOnly" presStyleLbl="node1" presStyleIdx="2" presStyleCnt="8">
        <dgm:presLayoutVars>
          <dgm:chMax val="0"/>
          <dgm:chPref val="0"/>
          <dgm:bulletEnabled val="1"/>
        </dgm:presLayoutVars>
      </dgm:prSet>
      <dgm:spPr/>
    </dgm:pt>
    <dgm:pt modelId="{60B9F09C-E407-4C6E-AE1B-0BDD04593F5C}" type="pres">
      <dgm:prSet presAssocID="{5FC297B3-C819-4D03-B8E2-1CD6D285BEA6}" presName="parTxOnlySpace" presStyleCnt="0"/>
      <dgm:spPr/>
    </dgm:pt>
    <dgm:pt modelId="{C7A38BBD-7061-4DB3-891C-6D8BFEF57DC1}" type="pres">
      <dgm:prSet presAssocID="{0DC074D6-4A92-4D1E-8C2E-B9DA85EFE6AE}" presName="parTxOnly" presStyleLbl="node1" presStyleIdx="3" presStyleCnt="8">
        <dgm:presLayoutVars>
          <dgm:chMax val="0"/>
          <dgm:chPref val="0"/>
          <dgm:bulletEnabled val="1"/>
        </dgm:presLayoutVars>
      </dgm:prSet>
      <dgm:spPr/>
    </dgm:pt>
    <dgm:pt modelId="{27370E5D-9D98-4ED8-A7A8-85CEEEBA0B5C}" type="pres">
      <dgm:prSet presAssocID="{40430BD9-09E5-48A4-8423-86BECC22ACEA}" presName="parTxOnlySpace" presStyleCnt="0"/>
      <dgm:spPr/>
    </dgm:pt>
    <dgm:pt modelId="{7AD063E5-371F-4DB0-9D23-853C91162EA4}" type="pres">
      <dgm:prSet presAssocID="{B6E54811-118D-42AF-AB2E-663E364FBA13}" presName="parTxOnly" presStyleLbl="node1" presStyleIdx="4" presStyleCnt="8">
        <dgm:presLayoutVars>
          <dgm:chMax val="0"/>
          <dgm:chPref val="0"/>
          <dgm:bulletEnabled val="1"/>
        </dgm:presLayoutVars>
      </dgm:prSet>
      <dgm:spPr/>
    </dgm:pt>
    <dgm:pt modelId="{7F2F8083-6C56-4E8C-B7FF-DE320FB00DBF}" type="pres">
      <dgm:prSet presAssocID="{464602CF-AEFA-4F9E-A116-12E927B49D30}" presName="parTxOnlySpace" presStyleCnt="0"/>
      <dgm:spPr/>
    </dgm:pt>
    <dgm:pt modelId="{81B1BB67-93AD-4090-9821-3D22830D0F69}" type="pres">
      <dgm:prSet presAssocID="{DCCDDB9E-D61C-4DB5-9DCA-4B3158753596}" presName="parTxOnly" presStyleLbl="node1" presStyleIdx="5" presStyleCnt="8">
        <dgm:presLayoutVars>
          <dgm:chMax val="0"/>
          <dgm:chPref val="0"/>
          <dgm:bulletEnabled val="1"/>
        </dgm:presLayoutVars>
      </dgm:prSet>
      <dgm:spPr/>
    </dgm:pt>
    <dgm:pt modelId="{EF615C27-8552-4EB0-93C3-D6D478ED744A}" type="pres">
      <dgm:prSet presAssocID="{C680E2D4-3CFB-4573-9CAA-4131A0CAD973}" presName="parTxOnlySpace" presStyleCnt="0"/>
      <dgm:spPr/>
    </dgm:pt>
    <dgm:pt modelId="{BBF7A57B-AAD4-4C8F-8CDA-EAE9DB095B7F}" type="pres">
      <dgm:prSet presAssocID="{AA3413FD-37AC-440D-8F21-C7DB1011D215}" presName="parTxOnly" presStyleLbl="node1" presStyleIdx="6" presStyleCnt="8">
        <dgm:presLayoutVars>
          <dgm:chMax val="0"/>
          <dgm:chPref val="0"/>
          <dgm:bulletEnabled val="1"/>
        </dgm:presLayoutVars>
      </dgm:prSet>
      <dgm:spPr/>
    </dgm:pt>
    <dgm:pt modelId="{62A86F5B-7E77-4ED7-9410-E3F5BC571DB2}" type="pres">
      <dgm:prSet presAssocID="{432CAA38-A24D-4980-996F-97636CC29CAF}" presName="parTxOnlySpace" presStyleCnt="0"/>
      <dgm:spPr/>
    </dgm:pt>
    <dgm:pt modelId="{0E3EFF51-0B83-47F8-8C75-468A5D56F54F}" type="pres">
      <dgm:prSet presAssocID="{145597E9-5E32-4B6D-AF7C-07F3E72D26C3}" presName="parTxOnly" presStyleLbl="node1" presStyleIdx="7" presStyleCnt="8">
        <dgm:presLayoutVars>
          <dgm:chMax val="0"/>
          <dgm:chPref val="0"/>
          <dgm:bulletEnabled val="1"/>
        </dgm:presLayoutVars>
      </dgm:prSet>
      <dgm:spPr/>
    </dgm:pt>
  </dgm:ptLst>
  <dgm:cxnLst>
    <dgm:cxn modelId="{52C0480B-7E77-4CA9-BBB4-41B10213DF65}" type="presOf" srcId="{52C203DE-8A77-41D5-AC1A-42B69431B5A7}" destId="{5D743357-1A0A-4147-A19F-DDAC16275148}" srcOrd="0" destOrd="0" presId="urn:microsoft.com/office/officeart/2005/8/layout/chevron1"/>
    <dgm:cxn modelId="{58FA4014-6D50-4281-9D32-DFE1A69A5366}" srcId="{52C203DE-8A77-41D5-AC1A-42B69431B5A7}" destId="{5434BB23-8B19-4ACF-B235-83B588529AE0}" srcOrd="0" destOrd="0" parTransId="{260BA9C3-0BA8-4C62-A16B-168E1129EF5F}" sibTransId="{4009DE05-88EC-41AF-B08D-563F716971C7}"/>
    <dgm:cxn modelId="{31744C18-2F7E-4D9E-AB8D-542004D42FFE}" type="presOf" srcId="{29CF8E8C-2DB2-48C5-8E4B-3001D070DE3A}" destId="{2A806420-1938-41A7-AB3B-6EC023335104}" srcOrd="0" destOrd="0" presId="urn:microsoft.com/office/officeart/2005/8/layout/chevron1"/>
    <dgm:cxn modelId="{9EF7C22A-32A2-4514-ABD5-176CB29AD0B2}" type="presOf" srcId="{AA3413FD-37AC-440D-8F21-C7DB1011D215}" destId="{BBF7A57B-AAD4-4C8F-8CDA-EAE9DB095B7F}" srcOrd="0" destOrd="0" presId="urn:microsoft.com/office/officeart/2005/8/layout/chevron1"/>
    <dgm:cxn modelId="{6B27182E-6CD7-41DB-97E5-C1ACC438FD45}" srcId="{52C203DE-8A77-41D5-AC1A-42B69431B5A7}" destId="{B6E54811-118D-42AF-AB2E-663E364FBA13}" srcOrd="4" destOrd="0" parTransId="{53C31DA3-3054-4898-ADB8-17B8D670E512}" sibTransId="{464602CF-AEFA-4F9E-A116-12E927B49D30}"/>
    <dgm:cxn modelId="{8FB6693F-6A1A-4BAC-9BC3-3676E6CF390D}" type="presOf" srcId="{145597E9-5E32-4B6D-AF7C-07F3E72D26C3}" destId="{0E3EFF51-0B83-47F8-8C75-468A5D56F54F}" srcOrd="0" destOrd="0" presId="urn:microsoft.com/office/officeart/2005/8/layout/chevron1"/>
    <dgm:cxn modelId="{1C003466-B60F-4397-8833-EF064C40EF1E}" srcId="{52C203DE-8A77-41D5-AC1A-42B69431B5A7}" destId="{DCCDDB9E-D61C-4DB5-9DCA-4B3158753596}" srcOrd="5" destOrd="0" parTransId="{DBBD5E94-C64B-419C-A72F-75B513822676}" sibTransId="{C680E2D4-3CFB-4573-9CAA-4131A0CAD973}"/>
    <dgm:cxn modelId="{0E001D68-1118-4DEA-B974-5332112F5790}" srcId="{52C203DE-8A77-41D5-AC1A-42B69431B5A7}" destId="{145597E9-5E32-4B6D-AF7C-07F3E72D26C3}" srcOrd="7" destOrd="0" parTransId="{C9FF4A79-E701-427D-B6AE-DAA59D7C4B69}" sibTransId="{F9A08F9B-1380-4FA2-8949-DB90754385A6}"/>
    <dgm:cxn modelId="{933A0A6A-B764-402C-A227-C4755DA54143}" srcId="{52C203DE-8A77-41D5-AC1A-42B69431B5A7}" destId="{0DC074D6-4A92-4D1E-8C2E-B9DA85EFE6AE}" srcOrd="3" destOrd="0" parTransId="{7AA5E596-5C72-4E67-AD3F-14892C68E0BD}" sibTransId="{40430BD9-09E5-48A4-8423-86BECC22ACEA}"/>
    <dgm:cxn modelId="{2217766D-07CD-4B51-97EA-FF7D427794C8}" srcId="{52C203DE-8A77-41D5-AC1A-42B69431B5A7}" destId="{E680BD06-859B-452F-92C8-EA2526E178D1}" srcOrd="2" destOrd="0" parTransId="{47343FFE-2FF2-485B-BEA5-5A1C4A4D4815}" sibTransId="{5FC297B3-C819-4D03-B8E2-1CD6D285BEA6}"/>
    <dgm:cxn modelId="{6660B377-D136-4755-A775-D0D8B4EF8205}" type="presOf" srcId="{DCCDDB9E-D61C-4DB5-9DCA-4B3158753596}" destId="{81B1BB67-93AD-4090-9821-3D22830D0F69}" srcOrd="0" destOrd="0" presId="urn:microsoft.com/office/officeart/2005/8/layout/chevron1"/>
    <dgm:cxn modelId="{FCABF77E-3E48-4418-94E2-B9CB9081D68F}" type="presOf" srcId="{B6E54811-118D-42AF-AB2E-663E364FBA13}" destId="{7AD063E5-371F-4DB0-9D23-853C91162EA4}" srcOrd="0" destOrd="0" presId="urn:microsoft.com/office/officeart/2005/8/layout/chevron1"/>
    <dgm:cxn modelId="{70D99AB5-CF72-449F-BED5-7F2551197059}" type="presOf" srcId="{E680BD06-859B-452F-92C8-EA2526E178D1}" destId="{5C8D2F6E-268C-43ED-A334-3105520AE993}" srcOrd="0" destOrd="0" presId="urn:microsoft.com/office/officeart/2005/8/layout/chevron1"/>
    <dgm:cxn modelId="{0D3B35DF-0E0F-47F0-9396-595B1D6387DE}" srcId="{52C203DE-8A77-41D5-AC1A-42B69431B5A7}" destId="{29CF8E8C-2DB2-48C5-8E4B-3001D070DE3A}" srcOrd="1" destOrd="0" parTransId="{E9AF4C05-1F71-484E-9186-0004231DC6A8}" sibTransId="{CD1FE34C-A088-4044-BB75-E23532015CCD}"/>
    <dgm:cxn modelId="{4B2049E9-FC59-4388-B539-84AF036887B6}" type="presOf" srcId="{0DC074D6-4A92-4D1E-8C2E-B9DA85EFE6AE}" destId="{C7A38BBD-7061-4DB3-891C-6D8BFEF57DC1}" srcOrd="0" destOrd="0" presId="urn:microsoft.com/office/officeart/2005/8/layout/chevron1"/>
    <dgm:cxn modelId="{342813EC-AD85-4BDE-9FC5-E953125779A7}" type="presOf" srcId="{5434BB23-8B19-4ACF-B235-83B588529AE0}" destId="{F1ACD733-C2F3-401E-8444-132659B2E9BC}" srcOrd="0" destOrd="0" presId="urn:microsoft.com/office/officeart/2005/8/layout/chevron1"/>
    <dgm:cxn modelId="{698D84FE-B678-4588-8775-4D0BEA89EAF0}" srcId="{52C203DE-8A77-41D5-AC1A-42B69431B5A7}" destId="{AA3413FD-37AC-440D-8F21-C7DB1011D215}" srcOrd="6" destOrd="0" parTransId="{4603D2C3-C470-4B9D-BEF7-5A28096BDDE9}" sibTransId="{432CAA38-A24D-4980-996F-97636CC29CAF}"/>
    <dgm:cxn modelId="{0CB83A01-6D86-48DB-853D-E9DF0CE6566C}" type="presParOf" srcId="{5D743357-1A0A-4147-A19F-DDAC16275148}" destId="{F1ACD733-C2F3-401E-8444-132659B2E9BC}" srcOrd="0" destOrd="0" presId="urn:microsoft.com/office/officeart/2005/8/layout/chevron1"/>
    <dgm:cxn modelId="{E04EDEDD-BAA9-4F45-8F23-52AEF4011576}" type="presParOf" srcId="{5D743357-1A0A-4147-A19F-DDAC16275148}" destId="{0141892D-E77F-4999-8FF5-3AD550D69289}" srcOrd="1" destOrd="0" presId="urn:microsoft.com/office/officeart/2005/8/layout/chevron1"/>
    <dgm:cxn modelId="{BE739F45-F31D-4C9F-B0E8-6AEC0A5A7ED9}" type="presParOf" srcId="{5D743357-1A0A-4147-A19F-DDAC16275148}" destId="{2A806420-1938-41A7-AB3B-6EC023335104}" srcOrd="2" destOrd="0" presId="urn:microsoft.com/office/officeart/2005/8/layout/chevron1"/>
    <dgm:cxn modelId="{DF141AD5-BA95-4485-BF6D-97B488EE8251}" type="presParOf" srcId="{5D743357-1A0A-4147-A19F-DDAC16275148}" destId="{769EB83F-B9E9-46D1-8AD2-8E32354EA5F6}" srcOrd="3" destOrd="0" presId="urn:microsoft.com/office/officeart/2005/8/layout/chevron1"/>
    <dgm:cxn modelId="{1C811818-C63A-43F1-AABA-AEAC1FC3613D}" type="presParOf" srcId="{5D743357-1A0A-4147-A19F-DDAC16275148}" destId="{5C8D2F6E-268C-43ED-A334-3105520AE993}" srcOrd="4" destOrd="0" presId="urn:microsoft.com/office/officeart/2005/8/layout/chevron1"/>
    <dgm:cxn modelId="{23001B49-7CBF-4F3C-B8E4-89F52963CB4D}" type="presParOf" srcId="{5D743357-1A0A-4147-A19F-DDAC16275148}" destId="{60B9F09C-E407-4C6E-AE1B-0BDD04593F5C}" srcOrd="5" destOrd="0" presId="urn:microsoft.com/office/officeart/2005/8/layout/chevron1"/>
    <dgm:cxn modelId="{53E5725F-1F2C-45FA-B7A5-0701D5AA2B4D}" type="presParOf" srcId="{5D743357-1A0A-4147-A19F-DDAC16275148}" destId="{C7A38BBD-7061-4DB3-891C-6D8BFEF57DC1}" srcOrd="6" destOrd="0" presId="urn:microsoft.com/office/officeart/2005/8/layout/chevron1"/>
    <dgm:cxn modelId="{2FF6AFAB-450C-4D7A-9A5E-B964733BAE80}" type="presParOf" srcId="{5D743357-1A0A-4147-A19F-DDAC16275148}" destId="{27370E5D-9D98-4ED8-A7A8-85CEEEBA0B5C}" srcOrd="7" destOrd="0" presId="urn:microsoft.com/office/officeart/2005/8/layout/chevron1"/>
    <dgm:cxn modelId="{DA233DE8-6C70-43C7-9221-D1B57D40B5C4}" type="presParOf" srcId="{5D743357-1A0A-4147-A19F-DDAC16275148}" destId="{7AD063E5-371F-4DB0-9D23-853C91162EA4}" srcOrd="8" destOrd="0" presId="urn:microsoft.com/office/officeart/2005/8/layout/chevron1"/>
    <dgm:cxn modelId="{FBE11AD9-EBC5-483A-B606-35F04233F094}" type="presParOf" srcId="{5D743357-1A0A-4147-A19F-DDAC16275148}" destId="{7F2F8083-6C56-4E8C-B7FF-DE320FB00DBF}" srcOrd="9" destOrd="0" presId="urn:microsoft.com/office/officeart/2005/8/layout/chevron1"/>
    <dgm:cxn modelId="{35D20397-3079-4D2D-B2D2-F351BB8E5385}" type="presParOf" srcId="{5D743357-1A0A-4147-A19F-DDAC16275148}" destId="{81B1BB67-93AD-4090-9821-3D22830D0F69}" srcOrd="10" destOrd="0" presId="urn:microsoft.com/office/officeart/2005/8/layout/chevron1"/>
    <dgm:cxn modelId="{0BB9B1E0-AF6F-4608-930C-0E67209842C5}" type="presParOf" srcId="{5D743357-1A0A-4147-A19F-DDAC16275148}" destId="{EF615C27-8552-4EB0-93C3-D6D478ED744A}" srcOrd="11" destOrd="0" presId="urn:microsoft.com/office/officeart/2005/8/layout/chevron1"/>
    <dgm:cxn modelId="{EFFEDA9A-A865-4A19-98EC-74E1027EAB8F}" type="presParOf" srcId="{5D743357-1A0A-4147-A19F-DDAC16275148}" destId="{BBF7A57B-AAD4-4C8F-8CDA-EAE9DB095B7F}" srcOrd="12" destOrd="0" presId="urn:microsoft.com/office/officeart/2005/8/layout/chevron1"/>
    <dgm:cxn modelId="{528583CF-7BCD-41FF-A509-8568798CE8C2}" type="presParOf" srcId="{5D743357-1A0A-4147-A19F-DDAC16275148}" destId="{62A86F5B-7E77-4ED7-9410-E3F5BC571DB2}" srcOrd="13" destOrd="0" presId="urn:microsoft.com/office/officeart/2005/8/layout/chevron1"/>
    <dgm:cxn modelId="{EB882E6E-1D1D-4D13-B4C5-B2D898E78F59}" type="presParOf" srcId="{5D743357-1A0A-4147-A19F-DDAC16275148}" destId="{0E3EFF51-0B83-47F8-8C75-468A5D56F54F}" srcOrd="14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8.xml><?xml version="1.0" encoding="utf-8"?>
<dgm:dataModel xmlns:dgm="http://schemas.openxmlformats.org/drawingml/2006/diagram" xmlns:a="http://schemas.openxmlformats.org/drawingml/2006/main">
  <dgm:ptLst>
    <dgm:pt modelId="{52C203DE-8A77-41D5-AC1A-42B69431B5A7}" type="doc">
      <dgm:prSet loTypeId="urn:microsoft.com/office/officeart/2005/8/layout/chevron1" loCatId="process" qsTypeId="urn:microsoft.com/office/officeart/2005/8/quickstyle/simple1" qsCatId="simple" csTypeId="urn:microsoft.com/office/officeart/2005/8/colors/accent1_2" csCatId="accent1" phldr="1"/>
      <dgm:spPr/>
    </dgm:pt>
    <dgm:pt modelId="{5434BB23-8B19-4ACF-B235-83B588529AE0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otivation</a:t>
          </a:r>
        </a:p>
      </dgm:t>
    </dgm:pt>
    <dgm:pt modelId="{260BA9C3-0BA8-4C62-A16B-168E1129EF5F}" type="parTrans" cxnId="{58FA4014-6D50-4281-9D32-DFE1A69A5366}">
      <dgm:prSet/>
      <dgm:spPr/>
      <dgm:t>
        <a:bodyPr/>
        <a:lstStyle/>
        <a:p>
          <a:endParaRPr lang="en-US" b="1"/>
        </a:p>
      </dgm:t>
    </dgm:pt>
    <dgm:pt modelId="{4009DE05-88EC-41AF-B08D-563F716971C7}" type="sibTrans" cxnId="{58FA4014-6D50-4281-9D32-DFE1A69A5366}">
      <dgm:prSet/>
      <dgm:spPr/>
      <dgm:t>
        <a:bodyPr/>
        <a:lstStyle/>
        <a:p>
          <a:endParaRPr lang="en-US" b="1"/>
        </a:p>
      </dgm:t>
    </dgm:pt>
    <dgm:pt modelId="{29CF8E8C-2DB2-48C5-8E4B-3001D070DE3A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Related Work</a:t>
          </a:r>
        </a:p>
      </dgm:t>
    </dgm:pt>
    <dgm:pt modelId="{E9AF4C05-1F71-484E-9186-0004231DC6A8}" type="parTrans" cxnId="{0D3B35DF-0E0F-47F0-9396-595B1D6387DE}">
      <dgm:prSet/>
      <dgm:spPr/>
      <dgm:t>
        <a:bodyPr/>
        <a:lstStyle/>
        <a:p>
          <a:endParaRPr lang="en-US" b="1"/>
        </a:p>
      </dgm:t>
    </dgm:pt>
    <dgm:pt modelId="{CD1FE34C-A088-4044-BB75-E23532015CCD}" type="sibTrans" cxnId="{0D3B35DF-0E0F-47F0-9396-595B1D6387DE}">
      <dgm:prSet/>
      <dgm:spPr/>
      <dgm:t>
        <a:bodyPr/>
        <a:lstStyle/>
        <a:p>
          <a:endParaRPr lang="en-US" b="1"/>
        </a:p>
      </dgm:t>
    </dgm:pt>
    <dgm:pt modelId="{0DC074D6-4A92-4D1E-8C2E-B9DA85EFE6AE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H&amp;M</a:t>
          </a:r>
        </a:p>
      </dgm:t>
    </dgm:pt>
    <dgm:pt modelId="{7AA5E596-5C72-4E67-AD3F-14892C68E0BD}" type="parTrans" cxnId="{933A0A6A-B764-402C-A227-C4755DA54143}">
      <dgm:prSet/>
      <dgm:spPr/>
      <dgm:t>
        <a:bodyPr/>
        <a:lstStyle/>
        <a:p>
          <a:endParaRPr lang="en-US" b="1"/>
        </a:p>
      </dgm:t>
    </dgm:pt>
    <dgm:pt modelId="{40430BD9-09E5-48A4-8423-86BECC22ACEA}" type="sibTrans" cxnId="{933A0A6A-B764-402C-A227-C4755DA54143}">
      <dgm:prSet/>
      <dgm:spPr/>
      <dgm:t>
        <a:bodyPr/>
        <a:lstStyle/>
        <a:p>
          <a:endParaRPr lang="en-US" b="1"/>
        </a:p>
      </dgm:t>
    </dgm:pt>
    <dgm:pt modelId="{AA3413FD-37AC-440D-8F21-C7DB1011D215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Guarantees</a:t>
          </a:r>
        </a:p>
      </dgm:t>
    </dgm:pt>
    <dgm:pt modelId="{4603D2C3-C470-4B9D-BEF7-5A28096BDDE9}" type="parTrans" cxnId="{698D84FE-B678-4588-8775-4D0BEA89EAF0}">
      <dgm:prSet/>
      <dgm:spPr/>
      <dgm:t>
        <a:bodyPr/>
        <a:lstStyle/>
        <a:p>
          <a:endParaRPr lang="en-US" b="1"/>
        </a:p>
      </dgm:t>
    </dgm:pt>
    <dgm:pt modelId="{432CAA38-A24D-4980-996F-97636CC29CAF}" type="sibTrans" cxnId="{698D84FE-B678-4588-8775-4D0BEA89EAF0}">
      <dgm:prSet/>
      <dgm:spPr/>
      <dgm:t>
        <a:bodyPr/>
        <a:lstStyle/>
        <a:p>
          <a:endParaRPr lang="en-US" b="1"/>
        </a:p>
      </dgm:t>
    </dgm:pt>
    <dgm:pt modelId="{145597E9-5E32-4B6D-AF7C-07F3E72D26C3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Evaluations</a:t>
          </a:r>
        </a:p>
      </dgm:t>
    </dgm:pt>
    <dgm:pt modelId="{C9FF4A79-E701-427D-B6AE-DAA59D7C4B69}" type="parTrans" cxnId="{0E001D68-1118-4DEA-B974-5332112F5790}">
      <dgm:prSet/>
      <dgm:spPr/>
      <dgm:t>
        <a:bodyPr/>
        <a:lstStyle/>
        <a:p>
          <a:endParaRPr lang="en-US" b="1"/>
        </a:p>
      </dgm:t>
    </dgm:pt>
    <dgm:pt modelId="{F9A08F9B-1380-4FA2-8949-DB90754385A6}" type="sibTrans" cxnId="{0E001D68-1118-4DEA-B974-5332112F5790}">
      <dgm:prSet/>
      <dgm:spPr/>
      <dgm:t>
        <a:bodyPr/>
        <a:lstStyle/>
        <a:p>
          <a:endParaRPr lang="en-US" b="1"/>
        </a:p>
      </dgm:t>
    </dgm:pt>
    <dgm:pt modelId="{B6E54811-118D-42AF-AB2E-663E364FBA13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Challenges</a:t>
          </a:r>
        </a:p>
      </dgm:t>
    </dgm:pt>
    <dgm:pt modelId="{53C31DA3-3054-4898-ADB8-17B8D670E512}" type="parTrans" cxnId="{6B27182E-6CD7-41DB-97E5-C1ACC438FD45}">
      <dgm:prSet/>
      <dgm:spPr/>
      <dgm:t>
        <a:bodyPr/>
        <a:lstStyle/>
        <a:p>
          <a:endParaRPr lang="en-US" b="1"/>
        </a:p>
      </dgm:t>
    </dgm:pt>
    <dgm:pt modelId="{464602CF-AEFA-4F9E-A116-12E927B49D30}" type="sibTrans" cxnId="{6B27182E-6CD7-41DB-97E5-C1ACC438FD45}">
      <dgm:prSet/>
      <dgm:spPr/>
      <dgm:t>
        <a:bodyPr/>
        <a:lstStyle/>
        <a:p>
          <a:endParaRPr lang="en-US" b="1"/>
        </a:p>
      </dgm:t>
    </dgm:pt>
    <dgm:pt modelId="{DCCDDB9E-D61C-4DB5-9DCA-4B3158753596}">
      <dgm:prSet phldrT="[Text]"/>
      <dgm:spPr>
        <a:solidFill>
          <a:schemeClr val="accent1">
            <a:lumMod val="40000"/>
            <a:lumOff val="60000"/>
          </a:schemeClr>
        </a:solidFill>
      </dgm:spPr>
      <dgm:t>
        <a:bodyPr/>
        <a:lstStyle/>
        <a:p>
          <a:r>
            <a:rPr lang="en-US" b="1" dirty="0"/>
            <a:t>M3</a:t>
          </a:r>
        </a:p>
      </dgm:t>
    </dgm:pt>
    <dgm:pt modelId="{DBBD5E94-C64B-419C-A72F-75B513822676}" type="parTrans" cxnId="{1C003466-B60F-4397-8833-EF064C40EF1E}">
      <dgm:prSet/>
      <dgm:spPr/>
      <dgm:t>
        <a:bodyPr/>
        <a:lstStyle/>
        <a:p>
          <a:endParaRPr lang="en-US" b="1"/>
        </a:p>
      </dgm:t>
    </dgm:pt>
    <dgm:pt modelId="{C680E2D4-3CFB-4573-9CAA-4131A0CAD973}" type="sibTrans" cxnId="{1C003466-B60F-4397-8833-EF064C40EF1E}">
      <dgm:prSet/>
      <dgm:spPr/>
      <dgm:t>
        <a:bodyPr/>
        <a:lstStyle/>
        <a:p>
          <a:endParaRPr lang="en-US" b="1"/>
        </a:p>
      </dgm:t>
    </dgm:pt>
    <dgm:pt modelId="{E680BD06-859B-452F-92C8-EA2526E178D1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odel</a:t>
          </a:r>
        </a:p>
      </dgm:t>
    </dgm:pt>
    <dgm:pt modelId="{47343FFE-2FF2-485B-BEA5-5A1C4A4D4815}" type="parTrans" cxnId="{2217766D-07CD-4B51-97EA-FF7D427794C8}">
      <dgm:prSet/>
      <dgm:spPr/>
      <dgm:t>
        <a:bodyPr/>
        <a:lstStyle/>
        <a:p>
          <a:endParaRPr lang="en-US"/>
        </a:p>
      </dgm:t>
    </dgm:pt>
    <dgm:pt modelId="{5FC297B3-C819-4D03-B8E2-1CD6D285BEA6}" type="sibTrans" cxnId="{2217766D-07CD-4B51-97EA-FF7D427794C8}">
      <dgm:prSet/>
      <dgm:spPr/>
      <dgm:t>
        <a:bodyPr/>
        <a:lstStyle/>
        <a:p>
          <a:endParaRPr lang="en-US"/>
        </a:p>
      </dgm:t>
    </dgm:pt>
    <dgm:pt modelId="{5D743357-1A0A-4147-A19F-DDAC16275148}" type="pres">
      <dgm:prSet presAssocID="{52C203DE-8A77-41D5-AC1A-42B69431B5A7}" presName="Name0" presStyleCnt="0">
        <dgm:presLayoutVars>
          <dgm:dir/>
          <dgm:animLvl val="lvl"/>
          <dgm:resizeHandles val="exact"/>
        </dgm:presLayoutVars>
      </dgm:prSet>
      <dgm:spPr/>
    </dgm:pt>
    <dgm:pt modelId="{F1ACD733-C2F3-401E-8444-132659B2E9BC}" type="pres">
      <dgm:prSet presAssocID="{5434BB23-8B19-4ACF-B235-83B588529AE0}" presName="parTxOnly" presStyleLbl="node1" presStyleIdx="0" presStyleCnt="8">
        <dgm:presLayoutVars>
          <dgm:chMax val="0"/>
          <dgm:chPref val="0"/>
          <dgm:bulletEnabled val="1"/>
        </dgm:presLayoutVars>
      </dgm:prSet>
      <dgm:spPr/>
    </dgm:pt>
    <dgm:pt modelId="{0141892D-E77F-4999-8FF5-3AD550D69289}" type="pres">
      <dgm:prSet presAssocID="{4009DE05-88EC-41AF-B08D-563F716971C7}" presName="parTxOnlySpace" presStyleCnt="0"/>
      <dgm:spPr/>
    </dgm:pt>
    <dgm:pt modelId="{2A806420-1938-41A7-AB3B-6EC023335104}" type="pres">
      <dgm:prSet presAssocID="{29CF8E8C-2DB2-48C5-8E4B-3001D070DE3A}" presName="parTxOnly" presStyleLbl="node1" presStyleIdx="1" presStyleCnt="8">
        <dgm:presLayoutVars>
          <dgm:chMax val="0"/>
          <dgm:chPref val="0"/>
          <dgm:bulletEnabled val="1"/>
        </dgm:presLayoutVars>
      </dgm:prSet>
      <dgm:spPr/>
    </dgm:pt>
    <dgm:pt modelId="{769EB83F-B9E9-46D1-8AD2-8E32354EA5F6}" type="pres">
      <dgm:prSet presAssocID="{CD1FE34C-A088-4044-BB75-E23532015CCD}" presName="parTxOnlySpace" presStyleCnt="0"/>
      <dgm:spPr/>
    </dgm:pt>
    <dgm:pt modelId="{5C8D2F6E-268C-43ED-A334-3105520AE993}" type="pres">
      <dgm:prSet presAssocID="{E680BD06-859B-452F-92C8-EA2526E178D1}" presName="parTxOnly" presStyleLbl="node1" presStyleIdx="2" presStyleCnt="8">
        <dgm:presLayoutVars>
          <dgm:chMax val="0"/>
          <dgm:chPref val="0"/>
          <dgm:bulletEnabled val="1"/>
        </dgm:presLayoutVars>
      </dgm:prSet>
      <dgm:spPr/>
    </dgm:pt>
    <dgm:pt modelId="{60B9F09C-E407-4C6E-AE1B-0BDD04593F5C}" type="pres">
      <dgm:prSet presAssocID="{5FC297B3-C819-4D03-B8E2-1CD6D285BEA6}" presName="parTxOnlySpace" presStyleCnt="0"/>
      <dgm:spPr/>
    </dgm:pt>
    <dgm:pt modelId="{C7A38BBD-7061-4DB3-891C-6D8BFEF57DC1}" type="pres">
      <dgm:prSet presAssocID="{0DC074D6-4A92-4D1E-8C2E-B9DA85EFE6AE}" presName="parTxOnly" presStyleLbl="node1" presStyleIdx="3" presStyleCnt="8">
        <dgm:presLayoutVars>
          <dgm:chMax val="0"/>
          <dgm:chPref val="0"/>
          <dgm:bulletEnabled val="1"/>
        </dgm:presLayoutVars>
      </dgm:prSet>
      <dgm:spPr/>
    </dgm:pt>
    <dgm:pt modelId="{27370E5D-9D98-4ED8-A7A8-85CEEEBA0B5C}" type="pres">
      <dgm:prSet presAssocID="{40430BD9-09E5-48A4-8423-86BECC22ACEA}" presName="parTxOnlySpace" presStyleCnt="0"/>
      <dgm:spPr/>
    </dgm:pt>
    <dgm:pt modelId="{7AD063E5-371F-4DB0-9D23-853C91162EA4}" type="pres">
      <dgm:prSet presAssocID="{B6E54811-118D-42AF-AB2E-663E364FBA13}" presName="parTxOnly" presStyleLbl="node1" presStyleIdx="4" presStyleCnt="8">
        <dgm:presLayoutVars>
          <dgm:chMax val="0"/>
          <dgm:chPref val="0"/>
          <dgm:bulletEnabled val="1"/>
        </dgm:presLayoutVars>
      </dgm:prSet>
      <dgm:spPr/>
    </dgm:pt>
    <dgm:pt modelId="{7F2F8083-6C56-4E8C-B7FF-DE320FB00DBF}" type="pres">
      <dgm:prSet presAssocID="{464602CF-AEFA-4F9E-A116-12E927B49D30}" presName="parTxOnlySpace" presStyleCnt="0"/>
      <dgm:spPr/>
    </dgm:pt>
    <dgm:pt modelId="{81B1BB67-93AD-4090-9821-3D22830D0F69}" type="pres">
      <dgm:prSet presAssocID="{DCCDDB9E-D61C-4DB5-9DCA-4B3158753596}" presName="parTxOnly" presStyleLbl="node1" presStyleIdx="5" presStyleCnt="8">
        <dgm:presLayoutVars>
          <dgm:chMax val="0"/>
          <dgm:chPref val="0"/>
          <dgm:bulletEnabled val="1"/>
        </dgm:presLayoutVars>
      </dgm:prSet>
      <dgm:spPr/>
    </dgm:pt>
    <dgm:pt modelId="{EF615C27-8552-4EB0-93C3-D6D478ED744A}" type="pres">
      <dgm:prSet presAssocID="{C680E2D4-3CFB-4573-9CAA-4131A0CAD973}" presName="parTxOnlySpace" presStyleCnt="0"/>
      <dgm:spPr/>
    </dgm:pt>
    <dgm:pt modelId="{BBF7A57B-AAD4-4C8F-8CDA-EAE9DB095B7F}" type="pres">
      <dgm:prSet presAssocID="{AA3413FD-37AC-440D-8F21-C7DB1011D215}" presName="parTxOnly" presStyleLbl="node1" presStyleIdx="6" presStyleCnt="8">
        <dgm:presLayoutVars>
          <dgm:chMax val="0"/>
          <dgm:chPref val="0"/>
          <dgm:bulletEnabled val="1"/>
        </dgm:presLayoutVars>
      </dgm:prSet>
      <dgm:spPr/>
    </dgm:pt>
    <dgm:pt modelId="{62A86F5B-7E77-4ED7-9410-E3F5BC571DB2}" type="pres">
      <dgm:prSet presAssocID="{432CAA38-A24D-4980-996F-97636CC29CAF}" presName="parTxOnlySpace" presStyleCnt="0"/>
      <dgm:spPr/>
    </dgm:pt>
    <dgm:pt modelId="{0E3EFF51-0B83-47F8-8C75-468A5D56F54F}" type="pres">
      <dgm:prSet presAssocID="{145597E9-5E32-4B6D-AF7C-07F3E72D26C3}" presName="parTxOnly" presStyleLbl="node1" presStyleIdx="7" presStyleCnt="8">
        <dgm:presLayoutVars>
          <dgm:chMax val="0"/>
          <dgm:chPref val="0"/>
          <dgm:bulletEnabled val="1"/>
        </dgm:presLayoutVars>
      </dgm:prSet>
      <dgm:spPr/>
    </dgm:pt>
  </dgm:ptLst>
  <dgm:cxnLst>
    <dgm:cxn modelId="{52C0480B-7E77-4CA9-BBB4-41B10213DF65}" type="presOf" srcId="{52C203DE-8A77-41D5-AC1A-42B69431B5A7}" destId="{5D743357-1A0A-4147-A19F-DDAC16275148}" srcOrd="0" destOrd="0" presId="urn:microsoft.com/office/officeart/2005/8/layout/chevron1"/>
    <dgm:cxn modelId="{58FA4014-6D50-4281-9D32-DFE1A69A5366}" srcId="{52C203DE-8A77-41D5-AC1A-42B69431B5A7}" destId="{5434BB23-8B19-4ACF-B235-83B588529AE0}" srcOrd="0" destOrd="0" parTransId="{260BA9C3-0BA8-4C62-A16B-168E1129EF5F}" sibTransId="{4009DE05-88EC-41AF-B08D-563F716971C7}"/>
    <dgm:cxn modelId="{31744C18-2F7E-4D9E-AB8D-542004D42FFE}" type="presOf" srcId="{29CF8E8C-2DB2-48C5-8E4B-3001D070DE3A}" destId="{2A806420-1938-41A7-AB3B-6EC023335104}" srcOrd="0" destOrd="0" presId="urn:microsoft.com/office/officeart/2005/8/layout/chevron1"/>
    <dgm:cxn modelId="{9EF7C22A-32A2-4514-ABD5-176CB29AD0B2}" type="presOf" srcId="{AA3413FD-37AC-440D-8F21-C7DB1011D215}" destId="{BBF7A57B-AAD4-4C8F-8CDA-EAE9DB095B7F}" srcOrd="0" destOrd="0" presId="urn:microsoft.com/office/officeart/2005/8/layout/chevron1"/>
    <dgm:cxn modelId="{6B27182E-6CD7-41DB-97E5-C1ACC438FD45}" srcId="{52C203DE-8A77-41D5-AC1A-42B69431B5A7}" destId="{B6E54811-118D-42AF-AB2E-663E364FBA13}" srcOrd="4" destOrd="0" parTransId="{53C31DA3-3054-4898-ADB8-17B8D670E512}" sibTransId="{464602CF-AEFA-4F9E-A116-12E927B49D30}"/>
    <dgm:cxn modelId="{8FB6693F-6A1A-4BAC-9BC3-3676E6CF390D}" type="presOf" srcId="{145597E9-5E32-4B6D-AF7C-07F3E72D26C3}" destId="{0E3EFF51-0B83-47F8-8C75-468A5D56F54F}" srcOrd="0" destOrd="0" presId="urn:microsoft.com/office/officeart/2005/8/layout/chevron1"/>
    <dgm:cxn modelId="{1C003466-B60F-4397-8833-EF064C40EF1E}" srcId="{52C203DE-8A77-41D5-AC1A-42B69431B5A7}" destId="{DCCDDB9E-D61C-4DB5-9DCA-4B3158753596}" srcOrd="5" destOrd="0" parTransId="{DBBD5E94-C64B-419C-A72F-75B513822676}" sibTransId="{C680E2D4-3CFB-4573-9CAA-4131A0CAD973}"/>
    <dgm:cxn modelId="{0E001D68-1118-4DEA-B974-5332112F5790}" srcId="{52C203DE-8A77-41D5-AC1A-42B69431B5A7}" destId="{145597E9-5E32-4B6D-AF7C-07F3E72D26C3}" srcOrd="7" destOrd="0" parTransId="{C9FF4A79-E701-427D-B6AE-DAA59D7C4B69}" sibTransId="{F9A08F9B-1380-4FA2-8949-DB90754385A6}"/>
    <dgm:cxn modelId="{933A0A6A-B764-402C-A227-C4755DA54143}" srcId="{52C203DE-8A77-41D5-AC1A-42B69431B5A7}" destId="{0DC074D6-4A92-4D1E-8C2E-B9DA85EFE6AE}" srcOrd="3" destOrd="0" parTransId="{7AA5E596-5C72-4E67-AD3F-14892C68E0BD}" sibTransId="{40430BD9-09E5-48A4-8423-86BECC22ACEA}"/>
    <dgm:cxn modelId="{2217766D-07CD-4B51-97EA-FF7D427794C8}" srcId="{52C203DE-8A77-41D5-AC1A-42B69431B5A7}" destId="{E680BD06-859B-452F-92C8-EA2526E178D1}" srcOrd="2" destOrd="0" parTransId="{47343FFE-2FF2-485B-BEA5-5A1C4A4D4815}" sibTransId="{5FC297B3-C819-4D03-B8E2-1CD6D285BEA6}"/>
    <dgm:cxn modelId="{6660B377-D136-4755-A775-D0D8B4EF8205}" type="presOf" srcId="{DCCDDB9E-D61C-4DB5-9DCA-4B3158753596}" destId="{81B1BB67-93AD-4090-9821-3D22830D0F69}" srcOrd="0" destOrd="0" presId="urn:microsoft.com/office/officeart/2005/8/layout/chevron1"/>
    <dgm:cxn modelId="{FCABF77E-3E48-4418-94E2-B9CB9081D68F}" type="presOf" srcId="{B6E54811-118D-42AF-AB2E-663E364FBA13}" destId="{7AD063E5-371F-4DB0-9D23-853C91162EA4}" srcOrd="0" destOrd="0" presId="urn:microsoft.com/office/officeart/2005/8/layout/chevron1"/>
    <dgm:cxn modelId="{70D99AB5-CF72-449F-BED5-7F2551197059}" type="presOf" srcId="{E680BD06-859B-452F-92C8-EA2526E178D1}" destId="{5C8D2F6E-268C-43ED-A334-3105520AE993}" srcOrd="0" destOrd="0" presId="urn:microsoft.com/office/officeart/2005/8/layout/chevron1"/>
    <dgm:cxn modelId="{0D3B35DF-0E0F-47F0-9396-595B1D6387DE}" srcId="{52C203DE-8A77-41D5-AC1A-42B69431B5A7}" destId="{29CF8E8C-2DB2-48C5-8E4B-3001D070DE3A}" srcOrd="1" destOrd="0" parTransId="{E9AF4C05-1F71-484E-9186-0004231DC6A8}" sibTransId="{CD1FE34C-A088-4044-BB75-E23532015CCD}"/>
    <dgm:cxn modelId="{4B2049E9-FC59-4388-B539-84AF036887B6}" type="presOf" srcId="{0DC074D6-4A92-4D1E-8C2E-B9DA85EFE6AE}" destId="{C7A38BBD-7061-4DB3-891C-6D8BFEF57DC1}" srcOrd="0" destOrd="0" presId="urn:microsoft.com/office/officeart/2005/8/layout/chevron1"/>
    <dgm:cxn modelId="{342813EC-AD85-4BDE-9FC5-E953125779A7}" type="presOf" srcId="{5434BB23-8B19-4ACF-B235-83B588529AE0}" destId="{F1ACD733-C2F3-401E-8444-132659B2E9BC}" srcOrd="0" destOrd="0" presId="urn:microsoft.com/office/officeart/2005/8/layout/chevron1"/>
    <dgm:cxn modelId="{698D84FE-B678-4588-8775-4D0BEA89EAF0}" srcId="{52C203DE-8A77-41D5-AC1A-42B69431B5A7}" destId="{AA3413FD-37AC-440D-8F21-C7DB1011D215}" srcOrd="6" destOrd="0" parTransId="{4603D2C3-C470-4B9D-BEF7-5A28096BDDE9}" sibTransId="{432CAA38-A24D-4980-996F-97636CC29CAF}"/>
    <dgm:cxn modelId="{0CB83A01-6D86-48DB-853D-E9DF0CE6566C}" type="presParOf" srcId="{5D743357-1A0A-4147-A19F-DDAC16275148}" destId="{F1ACD733-C2F3-401E-8444-132659B2E9BC}" srcOrd="0" destOrd="0" presId="urn:microsoft.com/office/officeart/2005/8/layout/chevron1"/>
    <dgm:cxn modelId="{E04EDEDD-BAA9-4F45-8F23-52AEF4011576}" type="presParOf" srcId="{5D743357-1A0A-4147-A19F-DDAC16275148}" destId="{0141892D-E77F-4999-8FF5-3AD550D69289}" srcOrd="1" destOrd="0" presId="urn:microsoft.com/office/officeart/2005/8/layout/chevron1"/>
    <dgm:cxn modelId="{BE739F45-F31D-4C9F-B0E8-6AEC0A5A7ED9}" type="presParOf" srcId="{5D743357-1A0A-4147-A19F-DDAC16275148}" destId="{2A806420-1938-41A7-AB3B-6EC023335104}" srcOrd="2" destOrd="0" presId="urn:microsoft.com/office/officeart/2005/8/layout/chevron1"/>
    <dgm:cxn modelId="{DF141AD5-BA95-4485-BF6D-97B488EE8251}" type="presParOf" srcId="{5D743357-1A0A-4147-A19F-DDAC16275148}" destId="{769EB83F-B9E9-46D1-8AD2-8E32354EA5F6}" srcOrd="3" destOrd="0" presId="urn:microsoft.com/office/officeart/2005/8/layout/chevron1"/>
    <dgm:cxn modelId="{1C811818-C63A-43F1-AABA-AEAC1FC3613D}" type="presParOf" srcId="{5D743357-1A0A-4147-A19F-DDAC16275148}" destId="{5C8D2F6E-268C-43ED-A334-3105520AE993}" srcOrd="4" destOrd="0" presId="urn:microsoft.com/office/officeart/2005/8/layout/chevron1"/>
    <dgm:cxn modelId="{23001B49-7CBF-4F3C-B8E4-89F52963CB4D}" type="presParOf" srcId="{5D743357-1A0A-4147-A19F-DDAC16275148}" destId="{60B9F09C-E407-4C6E-AE1B-0BDD04593F5C}" srcOrd="5" destOrd="0" presId="urn:microsoft.com/office/officeart/2005/8/layout/chevron1"/>
    <dgm:cxn modelId="{53E5725F-1F2C-45FA-B7A5-0701D5AA2B4D}" type="presParOf" srcId="{5D743357-1A0A-4147-A19F-DDAC16275148}" destId="{C7A38BBD-7061-4DB3-891C-6D8BFEF57DC1}" srcOrd="6" destOrd="0" presId="urn:microsoft.com/office/officeart/2005/8/layout/chevron1"/>
    <dgm:cxn modelId="{2FF6AFAB-450C-4D7A-9A5E-B964733BAE80}" type="presParOf" srcId="{5D743357-1A0A-4147-A19F-DDAC16275148}" destId="{27370E5D-9D98-4ED8-A7A8-85CEEEBA0B5C}" srcOrd="7" destOrd="0" presId="urn:microsoft.com/office/officeart/2005/8/layout/chevron1"/>
    <dgm:cxn modelId="{DA233DE8-6C70-43C7-9221-D1B57D40B5C4}" type="presParOf" srcId="{5D743357-1A0A-4147-A19F-DDAC16275148}" destId="{7AD063E5-371F-4DB0-9D23-853C91162EA4}" srcOrd="8" destOrd="0" presId="urn:microsoft.com/office/officeart/2005/8/layout/chevron1"/>
    <dgm:cxn modelId="{FBE11AD9-EBC5-483A-B606-35F04233F094}" type="presParOf" srcId="{5D743357-1A0A-4147-A19F-DDAC16275148}" destId="{7F2F8083-6C56-4E8C-B7FF-DE320FB00DBF}" srcOrd="9" destOrd="0" presId="urn:microsoft.com/office/officeart/2005/8/layout/chevron1"/>
    <dgm:cxn modelId="{35D20397-3079-4D2D-B2D2-F351BB8E5385}" type="presParOf" srcId="{5D743357-1A0A-4147-A19F-DDAC16275148}" destId="{81B1BB67-93AD-4090-9821-3D22830D0F69}" srcOrd="10" destOrd="0" presId="urn:microsoft.com/office/officeart/2005/8/layout/chevron1"/>
    <dgm:cxn modelId="{0BB9B1E0-AF6F-4608-930C-0E67209842C5}" type="presParOf" srcId="{5D743357-1A0A-4147-A19F-DDAC16275148}" destId="{EF615C27-8552-4EB0-93C3-D6D478ED744A}" srcOrd="11" destOrd="0" presId="urn:microsoft.com/office/officeart/2005/8/layout/chevron1"/>
    <dgm:cxn modelId="{EFFEDA9A-A865-4A19-98EC-74E1027EAB8F}" type="presParOf" srcId="{5D743357-1A0A-4147-A19F-DDAC16275148}" destId="{BBF7A57B-AAD4-4C8F-8CDA-EAE9DB095B7F}" srcOrd="12" destOrd="0" presId="urn:microsoft.com/office/officeart/2005/8/layout/chevron1"/>
    <dgm:cxn modelId="{528583CF-7BCD-41FF-A509-8568798CE8C2}" type="presParOf" srcId="{5D743357-1A0A-4147-A19F-DDAC16275148}" destId="{62A86F5B-7E77-4ED7-9410-E3F5BC571DB2}" srcOrd="13" destOrd="0" presId="urn:microsoft.com/office/officeart/2005/8/layout/chevron1"/>
    <dgm:cxn modelId="{EB882E6E-1D1D-4D13-B4C5-B2D898E78F59}" type="presParOf" srcId="{5D743357-1A0A-4147-A19F-DDAC16275148}" destId="{0E3EFF51-0B83-47F8-8C75-468A5D56F54F}" srcOrd="14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19.xml><?xml version="1.0" encoding="utf-8"?>
<dgm:dataModel xmlns:dgm="http://schemas.openxmlformats.org/drawingml/2006/diagram" xmlns:a="http://schemas.openxmlformats.org/drawingml/2006/main">
  <dgm:ptLst>
    <dgm:pt modelId="{52C203DE-8A77-41D5-AC1A-42B69431B5A7}" type="doc">
      <dgm:prSet loTypeId="urn:microsoft.com/office/officeart/2005/8/layout/chevron1" loCatId="process" qsTypeId="urn:microsoft.com/office/officeart/2005/8/quickstyle/simple1" qsCatId="simple" csTypeId="urn:microsoft.com/office/officeart/2005/8/colors/accent1_2" csCatId="accent1" phldr="1"/>
      <dgm:spPr/>
    </dgm:pt>
    <dgm:pt modelId="{5434BB23-8B19-4ACF-B235-83B588529AE0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otivation</a:t>
          </a:r>
        </a:p>
      </dgm:t>
    </dgm:pt>
    <dgm:pt modelId="{260BA9C3-0BA8-4C62-A16B-168E1129EF5F}" type="parTrans" cxnId="{58FA4014-6D50-4281-9D32-DFE1A69A5366}">
      <dgm:prSet/>
      <dgm:spPr/>
      <dgm:t>
        <a:bodyPr/>
        <a:lstStyle/>
        <a:p>
          <a:endParaRPr lang="en-US" b="1"/>
        </a:p>
      </dgm:t>
    </dgm:pt>
    <dgm:pt modelId="{4009DE05-88EC-41AF-B08D-563F716971C7}" type="sibTrans" cxnId="{58FA4014-6D50-4281-9D32-DFE1A69A5366}">
      <dgm:prSet/>
      <dgm:spPr/>
      <dgm:t>
        <a:bodyPr/>
        <a:lstStyle/>
        <a:p>
          <a:endParaRPr lang="en-US" b="1"/>
        </a:p>
      </dgm:t>
    </dgm:pt>
    <dgm:pt modelId="{29CF8E8C-2DB2-48C5-8E4B-3001D070DE3A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Related Work</a:t>
          </a:r>
        </a:p>
      </dgm:t>
    </dgm:pt>
    <dgm:pt modelId="{E9AF4C05-1F71-484E-9186-0004231DC6A8}" type="parTrans" cxnId="{0D3B35DF-0E0F-47F0-9396-595B1D6387DE}">
      <dgm:prSet/>
      <dgm:spPr/>
      <dgm:t>
        <a:bodyPr/>
        <a:lstStyle/>
        <a:p>
          <a:endParaRPr lang="en-US" b="1"/>
        </a:p>
      </dgm:t>
    </dgm:pt>
    <dgm:pt modelId="{CD1FE34C-A088-4044-BB75-E23532015CCD}" type="sibTrans" cxnId="{0D3B35DF-0E0F-47F0-9396-595B1D6387DE}">
      <dgm:prSet/>
      <dgm:spPr/>
      <dgm:t>
        <a:bodyPr/>
        <a:lstStyle/>
        <a:p>
          <a:endParaRPr lang="en-US" b="1"/>
        </a:p>
      </dgm:t>
    </dgm:pt>
    <dgm:pt modelId="{0DC074D6-4A92-4D1E-8C2E-B9DA85EFE6AE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H&amp;M</a:t>
          </a:r>
        </a:p>
      </dgm:t>
    </dgm:pt>
    <dgm:pt modelId="{7AA5E596-5C72-4E67-AD3F-14892C68E0BD}" type="parTrans" cxnId="{933A0A6A-B764-402C-A227-C4755DA54143}">
      <dgm:prSet/>
      <dgm:spPr/>
      <dgm:t>
        <a:bodyPr/>
        <a:lstStyle/>
        <a:p>
          <a:endParaRPr lang="en-US" b="1"/>
        </a:p>
      </dgm:t>
    </dgm:pt>
    <dgm:pt modelId="{40430BD9-09E5-48A4-8423-86BECC22ACEA}" type="sibTrans" cxnId="{933A0A6A-B764-402C-A227-C4755DA54143}">
      <dgm:prSet/>
      <dgm:spPr/>
      <dgm:t>
        <a:bodyPr/>
        <a:lstStyle/>
        <a:p>
          <a:endParaRPr lang="en-US" b="1"/>
        </a:p>
      </dgm:t>
    </dgm:pt>
    <dgm:pt modelId="{AA3413FD-37AC-440D-8F21-C7DB1011D215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Guarantees</a:t>
          </a:r>
        </a:p>
      </dgm:t>
    </dgm:pt>
    <dgm:pt modelId="{4603D2C3-C470-4B9D-BEF7-5A28096BDDE9}" type="parTrans" cxnId="{698D84FE-B678-4588-8775-4D0BEA89EAF0}">
      <dgm:prSet/>
      <dgm:spPr/>
      <dgm:t>
        <a:bodyPr/>
        <a:lstStyle/>
        <a:p>
          <a:endParaRPr lang="en-US" b="1"/>
        </a:p>
      </dgm:t>
    </dgm:pt>
    <dgm:pt modelId="{432CAA38-A24D-4980-996F-97636CC29CAF}" type="sibTrans" cxnId="{698D84FE-B678-4588-8775-4D0BEA89EAF0}">
      <dgm:prSet/>
      <dgm:spPr/>
      <dgm:t>
        <a:bodyPr/>
        <a:lstStyle/>
        <a:p>
          <a:endParaRPr lang="en-US" b="1"/>
        </a:p>
      </dgm:t>
    </dgm:pt>
    <dgm:pt modelId="{145597E9-5E32-4B6D-AF7C-07F3E72D26C3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Evaluations</a:t>
          </a:r>
        </a:p>
      </dgm:t>
    </dgm:pt>
    <dgm:pt modelId="{C9FF4A79-E701-427D-B6AE-DAA59D7C4B69}" type="parTrans" cxnId="{0E001D68-1118-4DEA-B974-5332112F5790}">
      <dgm:prSet/>
      <dgm:spPr/>
      <dgm:t>
        <a:bodyPr/>
        <a:lstStyle/>
        <a:p>
          <a:endParaRPr lang="en-US" b="1"/>
        </a:p>
      </dgm:t>
    </dgm:pt>
    <dgm:pt modelId="{F9A08F9B-1380-4FA2-8949-DB90754385A6}" type="sibTrans" cxnId="{0E001D68-1118-4DEA-B974-5332112F5790}">
      <dgm:prSet/>
      <dgm:spPr/>
      <dgm:t>
        <a:bodyPr/>
        <a:lstStyle/>
        <a:p>
          <a:endParaRPr lang="en-US" b="1"/>
        </a:p>
      </dgm:t>
    </dgm:pt>
    <dgm:pt modelId="{B6E54811-118D-42AF-AB2E-663E364FBA13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Challenges</a:t>
          </a:r>
        </a:p>
      </dgm:t>
    </dgm:pt>
    <dgm:pt modelId="{53C31DA3-3054-4898-ADB8-17B8D670E512}" type="parTrans" cxnId="{6B27182E-6CD7-41DB-97E5-C1ACC438FD45}">
      <dgm:prSet/>
      <dgm:spPr/>
      <dgm:t>
        <a:bodyPr/>
        <a:lstStyle/>
        <a:p>
          <a:endParaRPr lang="en-US" b="1"/>
        </a:p>
      </dgm:t>
    </dgm:pt>
    <dgm:pt modelId="{464602CF-AEFA-4F9E-A116-12E927B49D30}" type="sibTrans" cxnId="{6B27182E-6CD7-41DB-97E5-C1ACC438FD45}">
      <dgm:prSet/>
      <dgm:spPr/>
      <dgm:t>
        <a:bodyPr/>
        <a:lstStyle/>
        <a:p>
          <a:endParaRPr lang="en-US" b="1"/>
        </a:p>
      </dgm:t>
    </dgm:pt>
    <dgm:pt modelId="{DCCDDB9E-D61C-4DB5-9DCA-4B3158753596}">
      <dgm:prSet phldrT="[Text]"/>
      <dgm:spPr>
        <a:solidFill>
          <a:schemeClr val="accent1">
            <a:lumMod val="40000"/>
            <a:lumOff val="60000"/>
          </a:schemeClr>
        </a:solidFill>
      </dgm:spPr>
      <dgm:t>
        <a:bodyPr/>
        <a:lstStyle/>
        <a:p>
          <a:r>
            <a:rPr lang="en-US" b="1" dirty="0"/>
            <a:t>M3</a:t>
          </a:r>
        </a:p>
      </dgm:t>
    </dgm:pt>
    <dgm:pt modelId="{DBBD5E94-C64B-419C-A72F-75B513822676}" type="parTrans" cxnId="{1C003466-B60F-4397-8833-EF064C40EF1E}">
      <dgm:prSet/>
      <dgm:spPr/>
      <dgm:t>
        <a:bodyPr/>
        <a:lstStyle/>
        <a:p>
          <a:endParaRPr lang="en-US" b="1"/>
        </a:p>
      </dgm:t>
    </dgm:pt>
    <dgm:pt modelId="{C680E2D4-3CFB-4573-9CAA-4131A0CAD973}" type="sibTrans" cxnId="{1C003466-B60F-4397-8833-EF064C40EF1E}">
      <dgm:prSet/>
      <dgm:spPr/>
      <dgm:t>
        <a:bodyPr/>
        <a:lstStyle/>
        <a:p>
          <a:endParaRPr lang="en-US" b="1"/>
        </a:p>
      </dgm:t>
    </dgm:pt>
    <dgm:pt modelId="{E680BD06-859B-452F-92C8-EA2526E178D1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odel</a:t>
          </a:r>
        </a:p>
      </dgm:t>
    </dgm:pt>
    <dgm:pt modelId="{47343FFE-2FF2-485B-BEA5-5A1C4A4D4815}" type="parTrans" cxnId="{2217766D-07CD-4B51-97EA-FF7D427794C8}">
      <dgm:prSet/>
      <dgm:spPr/>
      <dgm:t>
        <a:bodyPr/>
        <a:lstStyle/>
        <a:p>
          <a:endParaRPr lang="en-US"/>
        </a:p>
      </dgm:t>
    </dgm:pt>
    <dgm:pt modelId="{5FC297B3-C819-4D03-B8E2-1CD6D285BEA6}" type="sibTrans" cxnId="{2217766D-07CD-4B51-97EA-FF7D427794C8}">
      <dgm:prSet/>
      <dgm:spPr/>
      <dgm:t>
        <a:bodyPr/>
        <a:lstStyle/>
        <a:p>
          <a:endParaRPr lang="en-US"/>
        </a:p>
      </dgm:t>
    </dgm:pt>
    <dgm:pt modelId="{5D743357-1A0A-4147-A19F-DDAC16275148}" type="pres">
      <dgm:prSet presAssocID="{52C203DE-8A77-41D5-AC1A-42B69431B5A7}" presName="Name0" presStyleCnt="0">
        <dgm:presLayoutVars>
          <dgm:dir/>
          <dgm:animLvl val="lvl"/>
          <dgm:resizeHandles val="exact"/>
        </dgm:presLayoutVars>
      </dgm:prSet>
      <dgm:spPr/>
    </dgm:pt>
    <dgm:pt modelId="{F1ACD733-C2F3-401E-8444-132659B2E9BC}" type="pres">
      <dgm:prSet presAssocID="{5434BB23-8B19-4ACF-B235-83B588529AE0}" presName="parTxOnly" presStyleLbl="node1" presStyleIdx="0" presStyleCnt="8">
        <dgm:presLayoutVars>
          <dgm:chMax val="0"/>
          <dgm:chPref val="0"/>
          <dgm:bulletEnabled val="1"/>
        </dgm:presLayoutVars>
      </dgm:prSet>
      <dgm:spPr/>
    </dgm:pt>
    <dgm:pt modelId="{0141892D-E77F-4999-8FF5-3AD550D69289}" type="pres">
      <dgm:prSet presAssocID="{4009DE05-88EC-41AF-B08D-563F716971C7}" presName="parTxOnlySpace" presStyleCnt="0"/>
      <dgm:spPr/>
    </dgm:pt>
    <dgm:pt modelId="{2A806420-1938-41A7-AB3B-6EC023335104}" type="pres">
      <dgm:prSet presAssocID="{29CF8E8C-2DB2-48C5-8E4B-3001D070DE3A}" presName="parTxOnly" presStyleLbl="node1" presStyleIdx="1" presStyleCnt="8">
        <dgm:presLayoutVars>
          <dgm:chMax val="0"/>
          <dgm:chPref val="0"/>
          <dgm:bulletEnabled val="1"/>
        </dgm:presLayoutVars>
      </dgm:prSet>
      <dgm:spPr/>
    </dgm:pt>
    <dgm:pt modelId="{769EB83F-B9E9-46D1-8AD2-8E32354EA5F6}" type="pres">
      <dgm:prSet presAssocID="{CD1FE34C-A088-4044-BB75-E23532015CCD}" presName="parTxOnlySpace" presStyleCnt="0"/>
      <dgm:spPr/>
    </dgm:pt>
    <dgm:pt modelId="{5C8D2F6E-268C-43ED-A334-3105520AE993}" type="pres">
      <dgm:prSet presAssocID="{E680BD06-859B-452F-92C8-EA2526E178D1}" presName="parTxOnly" presStyleLbl="node1" presStyleIdx="2" presStyleCnt="8">
        <dgm:presLayoutVars>
          <dgm:chMax val="0"/>
          <dgm:chPref val="0"/>
          <dgm:bulletEnabled val="1"/>
        </dgm:presLayoutVars>
      </dgm:prSet>
      <dgm:spPr/>
    </dgm:pt>
    <dgm:pt modelId="{60B9F09C-E407-4C6E-AE1B-0BDD04593F5C}" type="pres">
      <dgm:prSet presAssocID="{5FC297B3-C819-4D03-B8E2-1CD6D285BEA6}" presName="parTxOnlySpace" presStyleCnt="0"/>
      <dgm:spPr/>
    </dgm:pt>
    <dgm:pt modelId="{C7A38BBD-7061-4DB3-891C-6D8BFEF57DC1}" type="pres">
      <dgm:prSet presAssocID="{0DC074D6-4A92-4D1E-8C2E-B9DA85EFE6AE}" presName="parTxOnly" presStyleLbl="node1" presStyleIdx="3" presStyleCnt="8">
        <dgm:presLayoutVars>
          <dgm:chMax val="0"/>
          <dgm:chPref val="0"/>
          <dgm:bulletEnabled val="1"/>
        </dgm:presLayoutVars>
      </dgm:prSet>
      <dgm:spPr/>
    </dgm:pt>
    <dgm:pt modelId="{27370E5D-9D98-4ED8-A7A8-85CEEEBA0B5C}" type="pres">
      <dgm:prSet presAssocID="{40430BD9-09E5-48A4-8423-86BECC22ACEA}" presName="parTxOnlySpace" presStyleCnt="0"/>
      <dgm:spPr/>
    </dgm:pt>
    <dgm:pt modelId="{7AD063E5-371F-4DB0-9D23-853C91162EA4}" type="pres">
      <dgm:prSet presAssocID="{B6E54811-118D-42AF-AB2E-663E364FBA13}" presName="parTxOnly" presStyleLbl="node1" presStyleIdx="4" presStyleCnt="8">
        <dgm:presLayoutVars>
          <dgm:chMax val="0"/>
          <dgm:chPref val="0"/>
          <dgm:bulletEnabled val="1"/>
        </dgm:presLayoutVars>
      </dgm:prSet>
      <dgm:spPr/>
    </dgm:pt>
    <dgm:pt modelId="{7F2F8083-6C56-4E8C-B7FF-DE320FB00DBF}" type="pres">
      <dgm:prSet presAssocID="{464602CF-AEFA-4F9E-A116-12E927B49D30}" presName="parTxOnlySpace" presStyleCnt="0"/>
      <dgm:spPr/>
    </dgm:pt>
    <dgm:pt modelId="{81B1BB67-93AD-4090-9821-3D22830D0F69}" type="pres">
      <dgm:prSet presAssocID="{DCCDDB9E-D61C-4DB5-9DCA-4B3158753596}" presName="parTxOnly" presStyleLbl="node1" presStyleIdx="5" presStyleCnt="8">
        <dgm:presLayoutVars>
          <dgm:chMax val="0"/>
          <dgm:chPref val="0"/>
          <dgm:bulletEnabled val="1"/>
        </dgm:presLayoutVars>
      </dgm:prSet>
      <dgm:spPr/>
    </dgm:pt>
    <dgm:pt modelId="{EF615C27-8552-4EB0-93C3-D6D478ED744A}" type="pres">
      <dgm:prSet presAssocID="{C680E2D4-3CFB-4573-9CAA-4131A0CAD973}" presName="parTxOnlySpace" presStyleCnt="0"/>
      <dgm:spPr/>
    </dgm:pt>
    <dgm:pt modelId="{BBF7A57B-AAD4-4C8F-8CDA-EAE9DB095B7F}" type="pres">
      <dgm:prSet presAssocID="{AA3413FD-37AC-440D-8F21-C7DB1011D215}" presName="parTxOnly" presStyleLbl="node1" presStyleIdx="6" presStyleCnt="8">
        <dgm:presLayoutVars>
          <dgm:chMax val="0"/>
          <dgm:chPref val="0"/>
          <dgm:bulletEnabled val="1"/>
        </dgm:presLayoutVars>
      </dgm:prSet>
      <dgm:spPr/>
    </dgm:pt>
    <dgm:pt modelId="{62A86F5B-7E77-4ED7-9410-E3F5BC571DB2}" type="pres">
      <dgm:prSet presAssocID="{432CAA38-A24D-4980-996F-97636CC29CAF}" presName="parTxOnlySpace" presStyleCnt="0"/>
      <dgm:spPr/>
    </dgm:pt>
    <dgm:pt modelId="{0E3EFF51-0B83-47F8-8C75-468A5D56F54F}" type="pres">
      <dgm:prSet presAssocID="{145597E9-5E32-4B6D-AF7C-07F3E72D26C3}" presName="parTxOnly" presStyleLbl="node1" presStyleIdx="7" presStyleCnt="8">
        <dgm:presLayoutVars>
          <dgm:chMax val="0"/>
          <dgm:chPref val="0"/>
          <dgm:bulletEnabled val="1"/>
        </dgm:presLayoutVars>
      </dgm:prSet>
      <dgm:spPr/>
    </dgm:pt>
  </dgm:ptLst>
  <dgm:cxnLst>
    <dgm:cxn modelId="{52C0480B-7E77-4CA9-BBB4-41B10213DF65}" type="presOf" srcId="{52C203DE-8A77-41D5-AC1A-42B69431B5A7}" destId="{5D743357-1A0A-4147-A19F-DDAC16275148}" srcOrd="0" destOrd="0" presId="urn:microsoft.com/office/officeart/2005/8/layout/chevron1"/>
    <dgm:cxn modelId="{58FA4014-6D50-4281-9D32-DFE1A69A5366}" srcId="{52C203DE-8A77-41D5-AC1A-42B69431B5A7}" destId="{5434BB23-8B19-4ACF-B235-83B588529AE0}" srcOrd="0" destOrd="0" parTransId="{260BA9C3-0BA8-4C62-A16B-168E1129EF5F}" sibTransId="{4009DE05-88EC-41AF-B08D-563F716971C7}"/>
    <dgm:cxn modelId="{31744C18-2F7E-4D9E-AB8D-542004D42FFE}" type="presOf" srcId="{29CF8E8C-2DB2-48C5-8E4B-3001D070DE3A}" destId="{2A806420-1938-41A7-AB3B-6EC023335104}" srcOrd="0" destOrd="0" presId="urn:microsoft.com/office/officeart/2005/8/layout/chevron1"/>
    <dgm:cxn modelId="{9EF7C22A-32A2-4514-ABD5-176CB29AD0B2}" type="presOf" srcId="{AA3413FD-37AC-440D-8F21-C7DB1011D215}" destId="{BBF7A57B-AAD4-4C8F-8CDA-EAE9DB095B7F}" srcOrd="0" destOrd="0" presId="urn:microsoft.com/office/officeart/2005/8/layout/chevron1"/>
    <dgm:cxn modelId="{6B27182E-6CD7-41DB-97E5-C1ACC438FD45}" srcId="{52C203DE-8A77-41D5-AC1A-42B69431B5A7}" destId="{B6E54811-118D-42AF-AB2E-663E364FBA13}" srcOrd="4" destOrd="0" parTransId="{53C31DA3-3054-4898-ADB8-17B8D670E512}" sibTransId="{464602CF-AEFA-4F9E-A116-12E927B49D30}"/>
    <dgm:cxn modelId="{8FB6693F-6A1A-4BAC-9BC3-3676E6CF390D}" type="presOf" srcId="{145597E9-5E32-4B6D-AF7C-07F3E72D26C3}" destId="{0E3EFF51-0B83-47F8-8C75-468A5D56F54F}" srcOrd="0" destOrd="0" presId="urn:microsoft.com/office/officeart/2005/8/layout/chevron1"/>
    <dgm:cxn modelId="{1C003466-B60F-4397-8833-EF064C40EF1E}" srcId="{52C203DE-8A77-41D5-AC1A-42B69431B5A7}" destId="{DCCDDB9E-D61C-4DB5-9DCA-4B3158753596}" srcOrd="5" destOrd="0" parTransId="{DBBD5E94-C64B-419C-A72F-75B513822676}" sibTransId="{C680E2D4-3CFB-4573-9CAA-4131A0CAD973}"/>
    <dgm:cxn modelId="{0E001D68-1118-4DEA-B974-5332112F5790}" srcId="{52C203DE-8A77-41D5-AC1A-42B69431B5A7}" destId="{145597E9-5E32-4B6D-AF7C-07F3E72D26C3}" srcOrd="7" destOrd="0" parTransId="{C9FF4A79-E701-427D-B6AE-DAA59D7C4B69}" sibTransId="{F9A08F9B-1380-4FA2-8949-DB90754385A6}"/>
    <dgm:cxn modelId="{933A0A6A-B764-402C-A227-C4755DA54143}" srcId="{52C203DE-8A77-41D5-AC1A-42B69431B5A7}" destId="{0DC074D6-4A92-4D1E-8C2E-B9DA85EFE6AE}" srcOrd="3" destOrd="0" parTransId="{7AA5E596-5C72-4E67-AD3F-14892C68E0BD}" sibTransId="{40430BD9-09E5-48A4-8423-86BECC22ACEA}"/>
    <dgm:cxn modelId="{2217766D-07CD-4B51-97EA-FF7D427794C8}" srcId="{52C203DE-8A77-41D5-AC1A-42B69431B5A7}" destId="{E680BD06-859B-452F-92C8-EA2526E178D1}" srcOrd="2" destOrd="0" parTransId="{47343FFE-2FF2-485B-BEA5-5A1C4A4D4815}" sibTransId="{5FC297B3-C819-4D03-B8E2-1CD6D285BEA6}"/>
    <dgm:cxn modelId="{6660B377-D136-4755-A775-D0D8B4EF8205}" type="presOf" srcId="{DCCDDB9E-D61C-4DB5-9DCA-4B3158753596}" destId="{81B1BB67-93AD-4090-9821-3D22830D0F69}" srcOrd="0" destOrd="0" presId="urn:microsoft.com/office/officeart/2005/8/layout/chevron1"/>
    <dgm:cxn modelId="{FCABF77E-3E48-4418-94E2-B9CB9081D68F}" type="presOf" srcId="{B6E54811-118D-42AF-AB2E-663E364FBA13}" destId="{7AD063E5-371F-4DB0-9D23-853C91162EA4}" srcOrd="0" destOrd="0" presId="urn:microsoft.com/office/officeart/2005/8/layout/chevron1"/>
    <dgm:cxn modelId="{70D99AB5-CF72-449F-BED5-7F2551197059}" type="presOf" srcId="{E680BD06-859B-452F-92C8-EA2526E178D1}" destId="{5C8D2F6E-268C-43ED-A334-3105520AE993}" srcOrd="0" destOrd="0" presId="urn:microsoft.com/office/officeart/2005/8/layout/chevron1"/>
    <dgm:cxn modelId="{0D3B35DF-0E0F-47F0-9396-595B1D6387DE}" srcId="{52C203DE-8A77-41D5-AC1A-42B69431B5A7}" destId="{29CF8E8C-2DB2-48C5-8E4B-3001D070DE3A}" srcOrd="1" destOrd="0" parTransId="{E9AF4C05-1F71-484E-9186-0004231DC6A8}" sibTransId="{CD1FE34C-A088-4044-BB75-E23532015CCD}"/>
    <dgm:cxn modelId="{4B2049E9-FC59-4388-B539-84AF036887B6}" type="presOf" srcId="{0DC074D6-4A92-4D1E-8C2E-B9DA85EFE6AE}" destId="{C7A38BBD-7061-4DB3-891C-6D8BFEF57DC1}" srcOrd="0" destOrd="0" presId="urn:microsoft.com/office/officeart/2005/8/layout/chevron1"/>
    <dgm:cxn modelId="{342813EC-AD85-4BDE-9FC5-E953125779A7}" type="presOf" srcId="{5434BB23-8B19-4ACF-B235-83B588529AE0}" destId="{F1ACD733-C2F3-401E-8444-132659B2E9BC}" srcOrd="0" destOrd="0" presId="urn:microsoft.com/office/officeart/2005/8/layout/chevron1"/>
    <dgm:cxn modelId="{698D84FE-B678-4588-8775-4D0BEA89EAF0}" srcId="{52C203DE-8A77-41D5-AC1A-42B69431B5A7}" destId="{AA3413FD-37AC-440D-8F21-C7DB1011D215}" srcOrd="6" destOrd="0" parTransId="{4603D2C3-C470-4B9D-BEF7-5A28096BDDE9}" sibTransId="{432CAA38-A24D-4980-996F-97636CC29CAF}"/>
    <dgm:cxn modelId="{0CB83A01-6D86-48DB-853D-E9DF0CE6566C}" type="presParOf" srcId="{5D743357-1A0A-4147-A19F-DDAC16275148}" destId="{F1ACD733-C2F3-401E-8444-132659B2E9BC}" srcOrd="0" destOrd="0" presId="urn:microsoft.com/office/officeart/2005/8/layout/chevron1"/>
    <dgm:cxn modelId="{E04EDEDD-BAA9-4F45-8F23-52AEF4011576}" type="presParOf" srcId="{5D743357-1A0A-4147-A19F-DDAC16275148}" destId="{0141892D-E77F-4999-8FF5-3AD550D69289}" srcOrd="1" destOrd="0" presId="urn:microsoft.com/office/officeart/2005/8/layout/chevron1"/>
    <dgm:cxn modelId="{BE739F45-F31D-4C9F-B0E8-6AEC0A5A7ED9}" type="presParOf" srcId="{5D743357-1A0A-4147-A19F-DDAC16275148}" destId="{2A806420-1938-41A7-AB3B-6EC023335104}" srcOrd="2" destOrd="0" presId="urn:microsoft.com/office/officeart/2005/8/layout/chevron1"/>
    <dgm:cxn modelId="{DF141AD5-BA95-4485-BF6D-97B488EE8251}" type="presParOf" srcId="{5D743357-1A0A-4147-A19F-DDAC16275148}" destId="{769EB83F-B9E9-46D1-8AD2-8E32354EA5F6}" srcOrd="3" destOrd="0" presId="urn:microsoft.com/office/officeart/2005/8/layout/chevron1"/>
    <dgm:cxn modelId="{1C811818-C63A-43F1-AABA-AEAC1FC3613D}" type="presParOf" srcId="{5D743357-1A0A-4147-A19F-DDAC16275148}" destId="{5C8D2F6E-268C-43ED-A334-3105520AE993}" srcOrd="4" destOrd="0" presId="urn:microsoft.com/office/officeart/2005/8/layout/chevron1"/>
    <dgm:cxn modelId="{23001B49-7CBF-4F3C-B8E4-89F52963CB4D}" type="presParOf" srcId="{5D743357-1A0A-4147-A19F-DDAC16275148}" destId="{60B9F09C-E407-4C6E-AE1B-0BDD04593F5C}" srcOrd="5" destOrd="0" presId="urn:microsoft.com/office/officeart/2005/8/layout/chevron1"/>
    <dgm:cxn modelId="{53E5725F-1F2C-45FA-B7A5-0701D5AA2B4D}" type="presParOf" srcId="{5D743357-1A0A-4147-A19F-DDAC16275148}" destId="{C7A38BBD-7061-4DB3-891C-6D8BFEF57DC1}" srcOrd="6" destOrd="0" presId="urn:microsoft.com/office/officeart/2005/8/layout/chevron1"/>
    <dgm:cxn modelId="{2FF6AFAB-450C-4D7A-9A5E-B964733BAE80}" type="presParOf" srcId="{5D743357-1A0A-4147-A19F-DDAC16275148}" destId="{27370E5D-9D98-4ED8-A7A8-85CEEEBA0B5C}" srcOrd="7" destOrd="0" presId="urn:microsoft.com/office/officeart/2005/8/layout/chevron1"/>
    <dgm:cxn modelId="{DA233DE8-6C70-43C7-9221-D1B57D40B5C4}" type="presParOf" srcId="{5D743357-1A0A-4147-A19F-DDAC16275148}" destId="{7AD063E5-371F-4DB0-9D23-853C91162EA4}" srcOrd="8" destOrd="0" presId="urn:microsoft.com/office/officeart/2005/8/layout/chevron1"/>
    <dgm:cxn modelId="{FBE11AD9-EBC5-483A-B606-35F04233F094}" type="presParOf" srcId="{5D743357-1A0A-4147-A19F-DDAC16275148}" destId="{7F2F8083-6C56-4E8C-B7FF-DE320FB00DBF}" srcOrd="9" destOrd="0" presId="urn:microsoft.com/office/officeart/2005/8/layout/chevron1"/>
    <dgm:cxn modelId="{35D20397-3079-4D2D-B2D2-F351BB8E5385}" type="presParOf" srcId="{5D743357-1A0A-4147-A19F-DDAC16275148}" destId="{81B1BB67-93AD-4090-9821-3D22830D0F69}" srcOrd="10" destOrd="0" presId="urn:microsoft.com/office/officeart/2005/8/layout/chevron1"/>
    <dgm:cxn modelId="{0BB9B1E0-AF6F-4608-930C-0E67209842C5}" type="presParOf" srcId="{5D743357-1A0A-4147-A19F-DDAC16275148}" destId="{EF615C27-8552-4EB0-93C3-D6D478ED744A}" srcOrd="11" destOrd="0" presId="urn:microsoft.com/office/officeart/2005/8/layout/chevron1"/>
    <dgm:cxn modelId="{EFFEDA9A-A865-4A19-98EC-74E1027EAB8F}" type="presParOf" srcId="{5D743357-1A0A-4147-A19F-DDAC16275148}" destId="{BBF7A57B-AAD4-4C8F-8CDA-EAE9DB095B7F}" srcOrd="12" destOrd="0" presId="urn:microsoft.com/office/officeart/2005/8/layout/chevron1"/>
    <dgm:cxn modelId="{528583CF-7BCD-41FF-A509-8568798CE8C2}" type="presParOf" srcId="{5D743357-1A0A-4147-A19F-DDAC16275148}" destId="{62A86F5B-7E77-4ED7-9410-E3F5BC571DB2}" srcOrd="13" destOrd="0" presId="urn:microsoft.com/office/officeart/2005/8/layout/chevron1"/>
    <dgm:cxn modelId="{EB882E6E-1D1D-4D13-B4C5-B2D898E78F59}" type="presParOf" srcId="{5D743357-1A0A-4147-A19F-DDAC16275148}" destId="{0E3EFF51-0B83-47F8-8C75-468A5D56F54F}" srcOrd="14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52C203DE-8A77-41D5-AC1A-42B69431B5A7}" type="doc">
      <dgm:prSet loTypeId="urn:microsoft.com/office/officeart/2005/8/layout/chevron1" loCatId="process" qsTypeId="urn:microsoft.com/office/officeart/2005/8/quickstyle/simple1" qsCatId="simple" csTypeId="urn:microsoft.com/office/officeart/2005/8/colors/accent1_2" csCatId="accent1" phldr="1"/>
      <dgm:spPr/>
    </dgm:pt>
    <dgm:pt modelId="{5434BB23-8B19-4ACF-B235-83B588529AE0}">
      <dgm:prSet phldrT="[Text]"/>
      <dgm:spPr>
        <a:solidFill>
          <a:schemeClr val="accent1">
            <a:lumMod val="40000"/>
            <a:lumOff val="60000"/>
          </a:schemeClr>
        </a:solidFill>
      </dgm:spPr>
      <dgm:t>
        <a:bodyPr/>
        <a:lstStyle/>
        <a:p>
          <a:r>
            <a:rPr lang="en-US" b="1" dirty="0"/>
            <a:t>Motivation</a:t>
          </a:r>
        </a:p>
      </dgm:t>
    </dgm:pt>
    <dgm:pt modelId="{260BA9C3-0BA8-4C62-A16B-168E1129EF5F}" type="parTrans" cxnId="{58FA4014-6D50-4281-9D32-DFE1A69A5366}">
      <dgm:prSet/>
      <dgm:spPr/>
      <dgm:t>
        <a:bodyPr/>
        <a:lstStyle/>
        <a:p>
          <a:endParaRPr lang="en-US" b="1"/>
        </a:p>
      </dgm:t>
    </dgm:pt>
    <dgm:pt modelId="{4009DE05-88EC-41AF-B08D-563F716971C7}" type="sibTrans" cxnId="{58FA4014-6D50-4281-9D32-DFE1A69A5366}">
      <dgm:prSet/>
      <dgm:spPr/>
      <dgm:t>
        <a:bodyPr/>
        <a:lstStyle/>
        <a:p>
          <a:endParaRPr lang="en-US" b="1"/>
        </a:p>
      </dgm:t>
    </dgm:pt>
    <dgm:pt modelId="{29CF8E8C-2DB2-48C5-8E4B-3001D070DE3A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Related Work</a:t>
          </a:r>
        </a:p>
      </dgm:t>
    </dgm:pt>
    <dgm:pt modelId="{E9AF4C05-1F71-484E-9186-0004231DC6A8}" type="parTrans" cxnId="{0D3B35DF-0E0F-47F0-9396-595B1D6387DE}">
      <dgm:prSet/>
      <dgm:spPr/>
      <dgm:t>
        <a:bodyPr/>
        <a:lstStyle/>
        <a:p>
          <a:endParaRPr lang="en-US" b="1"/>
        </a:p>
      </dgm:t>
    </dgm:pt>
    <dgm:pt modelId="{CD1FE34C-A088-4044-BB75-E23532015CCD}" type="sibTrans" cxnId="{0D3B35DF-0E0F-47F0-9396-595B1D6387DE}">
      <dgm:prSet/>
      <dgm:spPr/>
      <dgm:t>
        <a:bodyPr/>
        <a:lstStyle/>
        <a:p>
          <a:endParaRPr lang="en-US" b="1"/>
        </a:p>
      </dgm:t>
    </dgm:pt>
    <dgm:pt modelId="{0DC074D6-4A92-4D1E-8C2E-B9DA85EFE6AE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H&amp;M</a:t>
          </a:r>
        </a:p>
      </dgm:t>
    </dgm:pt>
    <dgm:pt modelId="{7AA5E596-5C72-4E67-AD3F-14892C68E0BD}" type="parTrans" cxnId="{933A0A6A-B764-402C-A227-C4755DA54143}">
      <dgm:prSet/>
      <dgm:spPr/>
      <dgm:t>
        <a:bodyPr/>
        <a:lstStyle/>
        <a:p>
          <a:endParaRPr lang="en-US" b="1"/>
        </a:p>
      </dgm:t>
    </dgm:pt>
    <dgm:pt modelId="{40430BD9-09E5-48A4-8423-86BECC22ACEA}" type="sibTrans" cxnId="{933A0A6A-B764-402C-A227-C4755DA54143}">
      <dgm:prSet/>
      <dgm:spPr/>
      <dgm:t>
        <a:bodyPr/>
        <a:lstStyle/>
        <a:p>
          <a:endParaRPr lang="en-US" b="1"/>
        </a:p>
      </dgm:t>
    </dgm:pt>
    <dgm:pt modelId="{AA3413FD-37AC-440D-8F21-C7DB1011D215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Guarantees</a:t>
          </a:r>
        </a:p>
      </dgm:t>
    </dgm:pt>
    <dgm:pt modelId="{4603D2C3-C470-4B9D-BEF7-5A28096BDDE9}" type="parTrans" cxnId="{698D84FE-B678-4588-8775-4D0BEA89EAF0}">
      <dgm:prSet/>
      <dgm:spPr/>
      <dgm:t>
        <a:bodyPr/>
        <a:lstStyle/>
        <a:p>
          <a:endParaRPr lang="en-US" b="1"/>
        </a:p>
      </dgm:t>
    </dgm:pt>
    <dgm:pt modelId="{432CAA38-A24D-4980-996F-97636CC29CAF}" type="sibTrans" cxnId="{698D84FE-B678-4588-8775-4D0BEA89EAF0}">
      <dgm:prSet/>
      <dgm:spPr/>
      <dgm:t>
        <a:bodyPr/>
        <a:lstStyle/>
        <a:p>
          <a:endParaRPr lang="en-US" b="1"/>
        </a:p>
      </dgm:t>
    </dgm:pt>
    <dgm:pt modelId="{145597E9-5E32-4B6D-AF7C-07F3E72D26C3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Evaluations</a:t>
          </a:r>
        </a:p>
      </dgm:t>
    </dgm:pt>
    <dgm:pt modelId="{C9FF4A79-E701-427D-B6AE-DAA59D7C4B69}" type="parTrans" cxnId="{0E001D68-1118-4DEA-B974-5332112F5790}">
      <dgm:prSet/>
      <dgm:spPr/>
      <dgm:t>
        <a:bodyPr/>
        <a:lstStyle/>
        <a:p>
          <a:endParaRPr lang="en-US" b="1"/>
        </a:p>
      </dgm:t>
    </dgm:pt>
    <dgm:pt modelId="{F9A08F9B-1380-4FA2-8949-DB90754385A6}" type="sibTrans" cxnId="{0E001D68-1118-4DEA-B974-5332112F5790}">
      <dgm:prSet/>
      <dgm:spPr/>
      <dgm:t>
        <a:bodyPr/>
        <a:lstStyle/>
        <a:p>
          <a:endParaRPr lang="en-US" b="1"/>
        </a:p>
      </dgm:t>
    </dgm:pt>
    <dgm:pt modelId="{B6E54811-118D-42AF-AB2E-663E364FBA13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Challenges</a:t>
          </a:r>
        </a:p>
      </dgm:t>
    </dgm:pt>
    <dgm:pt modelId="{53C31DA3-3054-4898-ADB8-17B8D670E512}" type="parTrans" cxnId="{6B27182E-6CD7-41DB-97E5-C1ACC438FD45}">
      <dgm:prSet/>
      <dgm:spPr/>
      <dgm:t>
        <a:bodyPr/>
        <a:lstStyle/>
        <a:p>
          <a:endParaRPr lang="en-US" b="1"/>
        </a:p>
      </dgm:t>
    </dgm:pt>
    <dgm:pt modelId="{464602CF-AEFA-4F9E-A116-12E927B49D30}" type="sibTrans" cxnId="{6B27182E-6CD7-41DB-97E5-C1ACC438FD45}">
      <dgm:prSet/>
      <dgm:spPr/>
      <dgm:t>
        <a:bodyPr/>
        <a:lstStyle/>
        <a:p>
          <a:endParaRPr lang="en-US" b="1"/>
        </a:p>
      </dgm:t>
    </dgm:pt>
    <dgm:pt modelId="{DCCDDB9E-D61C-4DB5-9DCA-4B3158753596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3</a:t>
          </a:r>
        </a:p>
      </dgm:t>
    </dgm:pt>
    <dgm:pt modelId="{DBBD5E94-C64B-419C-A72F-75B513822676}" type="parTrans" cxnId="{1C003466-B60F-4397-8833-EF064C40EF1E}">
      <dgm:prSet/>
      <dgm:spPr/>
      <dgm:t>
        <a:bodyPr/>
        <a:lstStyle/>
        <a:p>
          <a:endParaRPr lang="en-US" b="1"/>
        </a:p>
      </dgm:t>
    </dgm:pt>
    <dgm:pt modelId="{C680E2D4-3CFB-4573-9CAA-4131A0CAD973}" type="sibTrans" cxnId="{1C003466-B60F-4397-8833-EF064C40EF1E}">
      <dgm:prSet/>
      <dgm:spPr/>
      <dgm:t>
        <a:bodyPr/>
        <a:lstStyle/>
        <a:p>
          <a:endParaRPr lang="en-US" b="1"/>
        </a:p>
      </dgm:t>
    </dgm:pt>
    <dgm:pt modelId="{E680BD06-859B-452F-92C8-EA2526E178D1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odel</a:t>
          </a:r>
        </a:p>
      </dgm:t>
    </dgm:pt>
    <dgm:pt modelId="{47343FFE-2FF2-485B-BEA5-5A1C4A4D4815}" type="parTrans" cxnId="{2217766D-07CD-4B51-97EA-FF7D427794C8}">
      <dgm:prSet/>
      <dgm:spPr/>
      <dgm:t>
        <a:bodyPr/>
        <a:lstStyle/>
        <a:p>
          <a:endParaRPr lang="en-US"/>
        </a:p>
      </dgm:t>
    </dgm:pt>
    <dgm:pt modelId="{5FC297B3-C819-4D03-B8E2-1CD6D285BEA6}" type="sibTrans" cxnId="{2217766D-07CD-4B51-97EA-FF7D427794C8}">
      <dgm:prSet/>
      <dgm:spPr/>
      <dgm:t>
        <a:bodyPr/>
        <a:lstStyle/>
        <a:p>
          <a:endParaRPr lang="en-US"/>
        </a:p>
      </dgm:t>
    </dgm:pt>
    <dgm:pt modelId="{5D743357-1A0A-4147-A19F-DDAC16275148}" type="pres">
      <dgm:prSet presAssocID="{52C203DE-8A77-41D5-AC1A-42B69431B5A7}" presName="Name0" presStyleCnt="0">
        <dgm:presLayoutVars>
          <dgm:dir/>
          <dgm:animLvl val="lvl"/>
          <dgm:resizeHandles val="exact"/>
        </dgm:presLayoutVars>
      </dgm:prSet>
      <dgm:spPr/>
    </dgm:pt>
    <dgm:pt modelId="{F1ACD733-C2F3-401E-8444-132659B2E9BC}" type="pres">
      <dgm:prSet presAssocID="{5434BB23-8B19-4ACF-B235-83B588529AE0}" presName="parTxOnly" presStyleLbl="node1" presStyleIdx="0" presStyleCnt="8">
        <dgm:presLayoutVars>
          <dgm:chMax val="0"/>
          <dgm:chPref val="0"/>
          <dgm:bulletEnabled val="1"/>
        </dgm:presLayoutVars>
      </dgm:prSet>
      <dgm:spPr/>
    </dgm:pt>
    <dgm:pt modelId="{0141892D-E77F-4999-8FF5-3AD550D69289}" type="pres">
      <dgm:prSet presAssocID="{4009DE05-88EC-41AF-B08D-563F716971C7}" presName="parTxOnlySpace" presStyleCnt="0"/>
      <dgm:spPr/>
    </dgm:pt>
    <dgm:pt modelId="{2A806420-1938-41A7-AB3B-6EC023335104}" type="pres">
      <dgm:prSet presAssocID="{29CF8E8C-2DB2-48C5-8E4B-3001D070DE3A}" presName="parTxOnly" presStyleLbl="node1" presStyleIdx="1" presStyleCnt="8">
        <dgm:presLayoutVars>
          <dgm:chMax val="0"/>
          <dgm:chPref val="0"/>
          <dgm:bulletEnabled val="1"/>
        </dgm:presLayoutVars>
      </dgm:prSet>
      <dgm:spPr/>
    </dgm:pt>
    <dgm:pt modelId="{769EB83F-B9E9-46D1-8AD2-8E32354EA5F6}" type="pres">
      <dgm:prSet presAssocID="{CD1FE34C-A088-4044-BB75-E23532015CCD}" presName="parTxOnlySpace" presStyleCnt="0"/>
      <dgm:spPr/>
    </dgm:pt>
    <dgm:pt modelId="{5C8D2F6E-268C-43ED-A334-3105520AE993}" type="pres">
      <dgm:prSet presAssocID="{E680BD06-859B-452F-92C8-EA2526E178D1}" presName="parTxOnly" presStyleLbl="node1" presStyleIdx="2" presStyleCnt="8">
        <dgm:presLayoutVars>
          <dgm:chMax val="0"/>
          <dgm:chPref val="0"/>
          <dgm:bulletEnabled val="1"/>
        </dgm:presLayoutVars>
      </dgm:prSet>
      <dgm:spPr/>
    </dgm:pt>
    <dgm:pt modelId="{60B9F09C-E407-4C6E-AE1B-0BDD04593F5C}" type="pres">
      <dgm:prSet presAssocID="{5FC297B3-C819-4D03-B8E2-1CD6D285BEA6}" presName="parTxOnlySpace" presStyleCnt="0"/>
      <dgm:spPr/>
    </dgm:pt>
    <dgm:pt modelId="{C7A38BBD-7061-4DB3-891C-6D8BFEF57DC1}" type="pres">
      <dgm:prSet presAssocID="{0DC074D6-4A92-4D1E-8C2E-B9DA85EFE6AE}" presName="parTxOnly" presStyleLbl="node1" presStyleIdx="3" presStyleCnt="8">
        <dgm:presLayoutVars>
          <dgm:chMax val="0"/>
          <dgm:chPref val="0"/>
          <dgm:bulletEnabled val="1"/>
        </dgm:presLayoutVars>
      </dgm:prSet>
      <dgm:spPr/>
    </dgm:pt>
    <dgm:pt modelId="{27370E5D-9D98-4ED8-A7A8-85CEEEBA0B5C}" type="pres">
      <dgm:prSet presAssocID="{40430BD9-09E5-48A4-8423-86BECC22ACEA}" presName="parTxOnlySpace" presStyleCnt="0"/>
      <dgm:spPr/>
    </dgm:pt>
    <dgm:pt modelId="{7AD063E5-371F-4DB0-9D23-853C91162EA4}" type="pres">
      <dgm:prSet presAssocID="{B6E54811-118D-42AF-AB2E-663E364FBA13}" presName="parTxOnly" presStyleLbl="node1" presStyleIdx="4" presStyleCnt="8">
        <dgm:presLayoutVars>
          <dgm:chMax val="0"/>
          <dgm:chPref val="0"/>
          <dgm:bulletEnabled val="1"/>
        </dgm:presLayoutVars>
      </dgm:prSet>
      <dgm:spPr/>
    </dgm:pt>
    <dgm:pt modelId="{7F2F8083-6C56-4E8C-B7FF-DE320FB00DBF}" type="pres">
      <dgm:prSet presAssocID="{464602CF-AEFA-4F9E-A116-12E927B49D30}" presName="parTxOnlySpace" presStyleCnt="0"/>
      <dgm:spPr/>
    </dgm:pt>
    <dgm:pt modelId="{81B1BB67-93AD-4090-9821-3D22830D0F69}" type="pres">
      <dgm:prSet presAssocID="{DCCDDB9E-D61C-4DB5-9DCA-4B3158753596}" presName="parTxOnly" presStyleLbl="node1" presStyleIdx="5" presStyleCnt="8">
        <dgm:presLayoutVars>
          <dgm:chMax val="0"/>
          <dgm:chPref val="0"/>
          <dgm:bulletEnabled val="1"/>
        </dgm:presLayoutVars>
      </dgm:prSet>
      <dgm:spPr/>
    </dgm:pt>
    <dgm:pt modelId="{EF615C27-8552-4EB0-93C3-D6D478ED744A}" type="pres">
      <dgm:prSet presAssocID="{C680E2D4-3CFB-4573-9CAA-4131A0CAD973}" presName="parTxOnlySpace" presStyleCnt="0"/>
      <dgm:spPr/>
    </dgm:pt>
    <dgm:pt modelId="{BBF7A57B-AAD4-4C8F-8CDA-EAE9DB095B7F}" type="pres">
      <dgm:prSet presAssocID="{AA3413FD-37AC-440D-8F21-C7DB1011D215}" presName="parTxOnly" presStyleLbl="node1" presStyleIdx="6" presStyleCnt="8">
        <dgm:presLayoutVars>
          <dgm:chMax val="0"/>
          <dgm:chPref val="0"/>
          <dgm:bulletEnabled val="1"/>
        </dgm:presLayoutVars>
      </dgm:prSet>
      <dgm:spPr/>
    </dgm:pt>
    <dgm:pt modelId="{62A86F5B-7E77-4ED7-9410-E3F5BC571DB2}" type="pres">
      <dgm:prSet presAssocID="{432CAA38-A24D-4980-996F-97636CC29CAF}" presName="parTxOnlySpace" presStyleCnt="0"/>
      <dgm:spPr/>
    </dgm:pt>
    <dgm:pt modelId="{0E3EFF51-0B83-47F8-8C75-468A5D56F54F}" type="pres">
      <dgm:prSet presAssocID="{145597E9-5E32-4B6D-AF7C-07F3E72D26C3}" presName="parTxOnly" presStyleLbl="node1" presStyleIdx="7" presStyleCnt="8">
        <dgm:presLayoutVars>
          <dgm:chMax val="0"/>
          <dgm:chPref val="0"/>
          <dgm:bulletEnabled val="1"/>
        </dgm:presLayoutVars>
      </dgm:prSet>
      <dgm:spPr/>
    </dgm:pt>
  </dgm:ptLst>
  <dgm:cxnLst>
    <dgm:cxn modelId="{52C0480B-7E77-4CA9-BBB4-41B10213DF65}" type="presOf" srcId="{52C203DE-8A77-41D5-AC1A-42B69431B5A7}" destId="{5D743357-1A0A-4147-A19F-DDAC16275148}" srcOrd="0" destOrd="0" presId="urn:microsoft.com/office/officeart/2005/8/layout/chevron1"/>
    <dgm:cxn modelId="{58FA4014-6D50-4281-9D32-DFE1A69A5366}" srcId="{52C203DE-8A77-41D5-AC1A-42B69431B5A7}" destId="{5434BB23-8B19-4ACF-B235-83B588529AE0}" srcOrd="0" destOrd="0" parTransId="{260BA9C3-0BA8-4C62-A16B-168E1129EF5F}" sibTransId="{4009DE05-88EC-41AF-B08D-563F716971C7}"/>
    <dgm:cxn modelId="{31744C18-2F7E-4D9E-AB8D-542004D42FFE}" type="presOf" srcId="{29CF8E8C-2DB2-48C5-8E4B-3001D070DE3A}" destId="{2A806420-1938-41A7-AB3B-6EC023335104}" srcOrd="0" destOrd="0" presId="urn:microsoft.com/office/officeart/2005/8/layout/chevron1"/>
    <dgm:cxn modelId="{9EF7C22A-32A2-4514-ABD5-176CB29AD0B2}" type="presOf" srcId="{AA3413FD-37AC-440D-8F21-C7DB1011D215}" destId="{BBF7A57B-AAD4-4C8F-8CDA-EAE9DB095B7F}" srcOrd="0" destOrd="0" presId="urn:microsoft.com/office/officeart/2005/8/layout/chevron1"/>
    <dgm:cxn modelId="{6B27182E-6CD7-41DB-97E5-C1ACC438FD45}" srcId="{52C203DE-8A77-41D5-AC1A-42B69431B5A7}" destId="{B6E54811-118D-42AF-AB2E-663E364FBA13}" srcOrd="4" destOrd="0" parTransId="{53C31DA3-3054-4898-ADB8-17B8D670E512}" sibTransId="{464602CF-AEFA-4F9E-A116-12E927B49D30}"/>
    <dgm:cxn modelId="{8FB6693F-6A1A-4BAC-9BC3-3676E6CF390D}" type="presOf" srcId="{145597E9-5E32-4B6D-AF7C-07F3E72D26C3}" destId="{0E3EFF51-0B83-47F8-8C75-468A5D56F54F}" srcOrd="0" destOrd="0" presId="urn:microsoft.com/office/officeart/2005/8/layout/chevron1"/>
    <dgm:cxn modelId="{1C003466-B60F-4397-8833-EF064C40EF1E}" srcId="{52C203DE-8A77-41D5-AC1A-42B69431B5A7}" destId="{DCCDDB9E-D61C-4DB5-9DCA-4B3158753596}" srcOrd="5" destOrd="0" parTransId="{DBBD5E94-C64B-419C-A72F-75B513822676}" sibTransId="{C680E2D4-3CFB-4573-9CAA-4131A0CAD973}"/>
    <dgm:cxn modelId="{0E001D68-1118-4DEA-B974-5332112F5790}" srcId="{52C203DE-8A77-41D5-AC1A-42B69431B5A7}" destId="{145597E9-5E32-4B6D-AF7C-07F3E72D26C3}" srcOrd="7" destOrd="0" parTransId="{C9FF4A79-E701-427D-B6AE-DAA59D7C4B69}" sibTransId="{F9A08F9B-1380-4FA2-8949-DB90754385A6}"/>
    <dgm:cxn modelId="{933A0A6A-B764-402C-A227-C4755DA54143}" srcId="{52C203DE-8A77-41D5-AC1A-42B69431B5A7}" destId="{0DC074D6-4A92-4D1E-8C2E-B9DA85EFE6AE}" srcOrd="3" destOrd="0" parTransId="{7AA5E596-5C72-4E67-AD3F-14892C68E0BD}" sibTransId="{40430BD9-09E5-48A4-8423-86BECC22ACEA}"/>
    <dgm:cxn modelId="{2217766D-07CD-4B51-97EA-FF7D427794C8}" srcId="{52C203DE-8A77-41D5-AC1A-42B69431B5A7}" destId="{E680BD06-859B-452F-92C8-EA2526E178D1}" srcOrd="2" destOrd="0" parTransId="{47343FFE-2FF2-485B-BEA5-5A1C4A4D4815}" sibTransId="{5FC297B3-C819-4D03-B8E2-1CD6D285BEA6}"/>
    <dgm:cxn modelId="{6660B377-D136-4755-A775-D0D8B4EF8205}" type="presOf" srcId="{DCCDDB9E-D61C-4DB5-9DCA-4B3158753596}" destId="{81B1BB67-93AD-4090-9821-3D22830D0F69}" srcOrd="0" destOrd="0" presId="urn:microsoft.com/office/officeart/2005/8/layout/chevron1"/>
    <dgm:cxn modelId="{FCABF77E-3E48-4418-94E2-B9CB9081D68F}" type="presOf" srcId="{B6E54811-118D-42AF-AB2E-663E364FBA13}" destId="{7AD063E5-371F-4DB0-9D23-853C91162EA4}" srcOrd="0" destOrd="0" presId="urn:microsoft.com/office/officeart/2005/8/layout/chevron1"/>
    <dgm:cxn modelId="{70D99AB5-CF72-449F-BED5-7F2551197059}" type="presOf" srcId="{E680BD06-859B-452F-92C8-EA2526E178D1}" destId="{5C8D2F6E-268C-43ED-A334-3105520AE993}" srcOrd="0" destOrd="0" presId="urn:microsoft.com/office/officeart/2005/8/layout/chevron1"/>
    <dgm:cxn modelId="{0D3B35DF-0E0F-47F0-9396-595B1D6387DE}" srcId="{52C203DE-8A77-41D5-AC1A-42B69431B5A7}" destId="{29CF8E8C-2DB2-48C5-8E4B-3001D070DE3A}" srcOrd="1" destOrd="0" parTransId="{E9AF4C05-1F71-484E-9186-0004231DC6A8}" sibTransId="{CD1FE34C-A088-4044-BB75-E23532015CCD}"/>
    <dgm:cxn modelId="{4B2049E9-FC59-4388-B539-84AF036887B6}" type="presOf" srcId="{0DC074D6-4A92-4D1E-8C2E-B9DA85EFE6AE}" destId="{C7A38BBD-7061-4DB3-891C-6D8BFEF57DC1}" srcOrd="0" destOrd="0" presId="urn:microsoft.com/office/officeart/2005/8/layout/chevron1"/>
    <dgm:cxn modelId="{342813EC-AD85-4BDE-9FC5-E953125779A7}" type="presOf" srcId="{5434BB23-8B19-4ACF-B235-83B588529AE0}" destId="{F1ACD733-C2F3-401E-8444-132659B2E9BC}" srcOrd="0" destOrd="0" presId="urn:microsoft.com/office/officeart/2005/8/layout/chevron1"/>
    <dgm:cxn modelId="{698D84FE-B678-4588-8775-4D0BEA89EAF0}" srcId="{52C203DE-8A77-41D5-AC1A-42B69431B5A7}" destId="{AA3413FD-37AC-440D-8F21-C7DB1011D215}" srcOrd="6" destOrd="0" parTransId="{4603D2C3-C470-4B9D-BEF7-5A28096BDDE9}" sibTransId="{432CAA38-A24D-4980-996F-97636CC29CAF}"/>
    <dgm:cxn modelId="{0CB83A01-6D86-48DB-853D-E9DF0CE6566C}" type="presParOf" srcId="{5D743357-1A0A-4147-A19F-DDAC16275148}" destId="{F1ACD733-C2F3-401E-8444-132659B2E9BC}" srcOrd="0" destOrd="0" presId="urn:microsoft.com/office/officeart/2005/8/layout/chevron1"/>
    <dgm:cxn modelId="{E04EDEDD-BAA9-4F45-8F23-52AEF4011576}" type="presParOf" srcId="{5D743357-1A0A-4147-A19F-DDAC16275148}" destId="{0141892D-E77F-4999-8FF5-3AD550D69289}" srcOrd="1" destOrd="0" presId="urn:microsoft.com/office/officeart/2005/8/layout/chevron1"/>
    <dgm:cxn modelId="{BE739F45-F31D-4C9F-B0E8-6AEC0A5A7ED9}" type="presParOf" srcId="{5D743357-1A0A-4147-A19F-DDAC16275148}" destId="{2A806420-1938-41A7-AB3B-6EC023335104}" srcOrd="2" destOrd="0" presId="urn:microsoft.com/office/officeart/2005/8/layout/chevron1"/>
    <dgm:cxn modelId="{DF141AD5-BA95-4485-BF6D-97B488EE8251}" type="presParOf" srcId="{5D743357-1A0A-4147-A19F-DDAC16275148}" destId="{769EB83F-B9E9-46D1-8AD2-8E32354EA5F6}" srcOrd="3" destOrd="0" presId="urn:microsoft.com/office/officeart/2005/8/layout/chevron1"/>
    <dgm:cxn modelId="{1C811818-C63A-43F1-AABA-AEAC1FC3613D}" type="presParOf" srcId="{5D743357-1A0A-4147-A19F-DDAC16275148}" destId="{5C8D2F6E-268C-43ED-A334-3105520AE993}" srcOrd="4" destOrd="0" presId="urn:microsoft.com/office/officeart/2005/8/layout/chevron1"/>
    <dgm:cxn modelId="{23001B49-7CBF-4F3C-B8E4-89F52963CB4D}" type="presParOf" srcId="{5D743357-1A0A-4147-A19F-DDAC16275148}" destId="{60B9F09C-E407-4C6E-AE1B-0BDD04593F5C}" srcOrd="5" destOrd="0" presId="urn:microsoft.com/office/officeart/2005/8/layout/chevron1"/>
    <dgm:cxn modelId="{53E5725F-1F2C-45FA-B7A5-0701D5AA2B4D}" type="presParOf" srcId="{5D743357-1A0A-4147-A19F-DDAC16275148}" destId="{C7A38BBD-7061-4DB3-891C-6D8BFEF57DC1}" srcOrd="6" destOrd="0" presId="urn:microsoft.com/office/officeart/2005/8/layout/chevron1"/>
    <dgm:cxn modelId="{2FF6AFAB-450C-4D7A-9A5E-B964733BAE80}" type="presParOf" srcId="{5D743357-1A0A-4147-A19F-DDAC16275148}" destId="{27370E5D-9D98-4ED8-A7A8-85CEEEBA0B5C}" srcOrd="7" destOrd="0" presId="urn:microsoft.com/office/officeart/2005/8/layout/chevron1"/>
    <dgm:cxn modelId="{DA233DE8-6C70-43C7-9221-D1B57D40B5C4}" type="presParOf" srcId="{5D743357-1A0A-4147-A19F-DDAC16275148}" destId="{7AD063E5-371F-4DB0-9D23-853C91162EA4}" srcOrd="8" destOrd="0" presId="urn:microsoft.com/office/officeart/2005/8/layout/chevron1"/>
    <dgm:cxn modelId="{FBE11AD9-EBC5-483A-B606-35F04233F094}" type="presParOf" srcId="{5D743357-1A0A-4147-A19F-DDAC16275148}" destId="{7F2F8083-6C56-4E8C-B7FF-DE320FB00DBF}" srcOrd="9" destOrd="0" presId="urn:microsoft.com/office/officeart/2005/8/layout/chevron1"/>
    <dgm:cxn modelId="{35D20397-3079-4D2D-B2D2-F351BB8E5385}" type="presParOf" srcId="{5D743357-1A0A-4147-A19F-DDAC16275148}" destId="{81B1BB67-93AD-4090-9821-3D22830D0F69}" srcOrd="10" destOrd="0" presId="urn:microsoft.com/office/officeart/2005/8/layout/chevron1"/>
    <dgm:cxn modelId="{0BB9B1E0-AF6F-4608-930C-0E67209842C5}" type="presParOf" srcId="{5D743357-1A0A-4147-A19F-DDAC16275148}" destId="{EF615C27-8552-4EB0-93C3-D6D478ED744A}" srcOrd="11" destOrd="0" presId="urn:microsoft.com/office/officeart/2005/8/layout/chevron1"/>
    <dgm:cxn modelId="{EFFEDA9A-A865-4A19-98EC-74E1027EAB8F}" type="presParOf" srcId="{5D743357-1A0A-4147-A19F-DDAC16275148}" destId="{BBF7A57B-AAD4-4C8F-8CDA-EAE9DB095B7F}" srcOrd="12" destOrd="0" presId="urn:microsoft.com/office/officeart/2005/8/layout/chevron1"/>
    <dgm:cxn modelId="{528583CF-7BCD-41FF-A509-8568798CE8C2}" type="presParOf" srcId="{5D743357-1A0A-4147-A19F-DDAC16275148}" destId="{62A86F5B-7E77-4ED7-9410-E3F5BC571DB2}" srcOrd="13" destOrd="0" presId="urn:microsoft.com/office/officeart/2005/8/layout/chevron1"/>
    <dgm:cxn modelId="{EB882E6E-1D1D-4D13-B4C5-B2D898E78F59}" type="presParOf" srcId="{5D743357-1A0A-4147-A19F-DDAC16275148}" destId="{0E3EFF51-0B83-47F8-8C75-468A5D56F54F}" srcOrd="14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0.xml><?xml version="1.0" encoding="utf-8"?>
<dgm:dataModel xmlns:dgm="http://schemas.openxmlformats.org/drawingml/2006/diagram" xmlns:a="http://schemas.openxmlformats.org/drawingml/2006/main">
  <dgm:ptLst>
    <dgm:pt modelId="{52C203DE-8A77-41D5-AC1A-42B69431B5A7}" type="doc">
      <dgm:prSet loTypeId="urn:microsoft.com/office/officeart/2005/8/layout/chevron1" loCatId="process" qsTypeId="urn:microsoft.com/office/officeart/2005/8/quickstyle/simple1" qsCatId="simple" csTypeId="urn:microsoft.com/office/officeart/2005/8/colors/accent1_2" csCatId="accent1" phldr="1"/>
      <dgm:spPr/>
    </dgm:pt>
    <dgm:pt modelId="{5434BB23-8B19-4ACF-B235-83B588529AE0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otivation</a:t>
          </a:r>
        </a:p>
      </dgm:t>
    </dgm:pt>
    <dgm:pt modelId="{260BA9C3-0BA8-4C62-A16B-168E1129EF5F}" type="parTrans" cxnId="{58FA4014-6D50-4281-9D32-DFE1A69A5366}">
      <dgm:prSet/>
      <dgm:spPr/>
      <dgm:t>
        <a:bodyPr/>
        <a:lstStyle/>
        <a:p>
          <a:endParaRPr lang="en-US" b="1"/>
        </a:p>
      </dgm:t>
    </dgm:pt>
    <dgm:pt modelId="{4009DE05-88EC-41AF-B08D-563F716971C7}" type="sibTrans" cxnId="{58FA4014-6D50-4281-9D32-DFE1A69A5366}">
      <dgm:prSet/>
      <dgm:spPr/>
      <dgm:t>
        <a:bodyPr/>
        <a:lstStyle/>
        <a:p>
          <a:endParaRPr lang="en-US" b="1"/>
        </a:p>
      </dgm:t>
    </dgm:pt>
    <dgm:pt modelId="{29CF8E8C-2DB2-48C5-8E4B-3001D070DE3A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Related Work</a:t>
          </a:r>
        </a:p>
      </dgm:t>
    </dgm:pt>
    <dgm:pt modelId="{E9AF4C05-1F71-484E-9186-0004231DC6A8}" type="parTrans" cxnId="{0D3B35DF-0E0F-47F0-9396-595B1D6387DE}">
      <dgm:prSet/>
      <dgm:spPr/>
      <dgm:t>
        <a:bodyPr/>
        <a:lstStyle/>
        <a:p>
          <a:endParaRPr lang="en-US" b="1"/>
        </a:p>
      </dgm:t>
    </dgm:pt>
    <dgm:pt modelId="{CD1FE34C-A088-4044-BB75-E23532015CCD}" type="sibTrans" cxnId="{0D3B35DF-0E0F-47F0-9396-595B1D6387DE}">
      <dgm:prSet/>
      <dgm:spPr/>
      <dgm:t>
        <a:bodyPr/>
        <a:lstStyle/>
        <a:p>
          <a:endParaRPr lang="en-US" b="1"/>
        </a:p>
      </dgm:t>
    </dgm:pt>
    <dgm:pt modelId="{0DC074D6-4A92-4D1E-8C2E-B9DA85EFE6AE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H&amp;M</a:t>
          </a:r>
        </a:p>
      </dgm:t>
    </dgm:pt>
    <dgm:pt modelId="{7AA5E596-5C72-4E67-AD3F-14892C68E0BD}" type="parTrans" cxnId="{933A0A6A-B764-402C-A227-C4755DA54143}">
      <dgm:prSet/>
      <dgm:spPr/>
      <dgm:t>
        <a:bodyPr/>
        <a:lstStyle/>
        <a:p>
          <a:endParaRPr lang="en-US" b="1"/>
        </a:p>
      </dgm:t>
    </dgm:pt>
    <dgm:pt modelId="{40430BD9-09E5-48A4-8423-86BECC22ACEA}" type="sibTrans" cxnId="{933A0A6A-B764-402C-A227-C4755DA54143}">
      <dgm:prSet/>
      <dgm:spPr/>
      <dgm:t>
        <a:bodyPr/>
        <a:lstStyle/>
        <a:p>
          <a:endParaRPr lang="en-US" b="1"/>
        </a:p>
      </dgm:t>
    </dgm:pt>
    <dgm:pt modelId="{AA3413FD-37AC-440D-8F21-C7DB1011D215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Guarantees</a:t>
          </a:r>
        </a:p>
      </dgm:t>
    </dgm:pt>
    <dgm:pt modelId="{4603D2C3-C470-4B9D-BEF7-5A28096BDDE9}" type="parTrans" cxnId="{698D84FE-B678-4588-8775-4D0BEA89EAF0}">
      <dgm:prSet/>
      <dgm:spPr/>
      <dgm:t>
        <a:bodyPr/>
        <a:lstStyle/>
        <a:p>
          <a:endParaRPr lang="en-US" b="1"/>
        </a:p>
      </dgm:t>
    </dgm:pt>
    <dgm:pt modelId="{432CAA38-A24D-4980-996F-97636CC29CAF}" type="sibTrans" cxnId="{698D84FE-B678-4588-8775-4D0BEA89EAF0}">
      <dgm:prSet/>
      <dgm:spPr/>
      <dgm:t>
        <a:bodyPr/>
        <a:lstStyle/>
        <a:p>
          <a:endParaRPr lang="en-US" b="1"/>
        </a:p>
      </dgm:t>
    </dgm:pt>
    <dgm:pt modelId="{145597E9-5E32-4B6D-AF7C-07F3E72D26C3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Evaluations</a:t>
          </a:r>
        </a:p>
      </dgm:t>
    </dgm:pt>
    <dgm:pt modelId="{C9FF4A79-E701-427D-B6AE-DAA59D7C4B69}" type="parTrans" cxnId="{0E001D68-1118-4DEA-B974-5332112F5790}">
      <dgm:prSet/>
      <dgm:spPr/>
      <dgm:t>
        <a:bodyPr/>
        <a:lstStyle/>
        <a:p>
          <a:endParaRPr lang="en-US" b="1"/>
        </a:p>
      </dgm:t>
    </dgm:pt>
    <dgm:pt modelId="{F9A08F9B-1380-4FA2-8949-DB90754385A6}" type="sibTrans" cxnId="{0E001D68-1118-4DEA-B974-5332112F5790}">
      <dgm:prSet/>
      <dgm:spPr/>
      <dgm:t>
        <a:bodyPr/>
        <a:lstStyle/>
        <a:p>
          <a:endParaRPr lang="en-US" b="1"/>
        </a:p>
      </dgm:t>
    </dgm:pt>
    <dgm:pt modelId="{B6E54811-118D-42AF-AB2E-663E364FBA13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Challenges</a:t>
          </a:r>
        </a:p>
      </dgm:t>
    </dgm:pt>
    <dgm:pt modelId="{53C31DA3-3054-4898-ADB8-17B8D670E512}" type="parTrans" cxnId="{6B27182E-6CD7-41DB-97E5-C1ACC438FD45}">
      <dgm:prSet/>
      <dgm:spPr/>
      <dgm:t>
        <a:bodyPr/>
        <a:lstStyle/>
        <a:p>
          <a:endParaRPr lang="en-US" b="1"/>
        </a:p>
      </dgm:t>
    </dgm:pt>
    <dgm:pt modelId="{464602CF-AEFA-4F9E-A116-12E927B49D30}" type="sibTrans" cxnId="{6B27182E-6CD7-41DB-97E5-C1ACC438FD45}">
      <dgm:prSet/>
      <dgm:spPr/>
      <dgm:t>
        <a:bodyPr/>
        <a:lstStyle/>
        <a:p>
          <a:endParaRPr lang="en-US" b="1"/>
        </a:p>
      </dgm:t>
    </dgm:pt>
    <dgm:pt modelId="{DCCDDB9E-D61C-4DB5-9DCA-4B3158753596}">
      <dgm:prSet phldrT="[Text]"/>
      <dgm:spPr>
        <a:solidFill>
          <a:schemeClr val="accent1">
            <a:lumMod val="40000"/>
            <a:lumOff val="60000"/>
          </a:schemeClr>
        </a:solidFill>
      </dgm:spPr>
      <dgm:t>
        <a:bodyPr/>
        <a:lstStyle/>
        <a:p>
          <a:r>
            <a:rPr lang="en-US" b="1" dirty="0"/>
            <a:t>M3</a:t>
          </a:r>
        </a:p>
      </dgm:t>
    </dgm:pt>
    <dgm:pt modelId="{DBBD5E94-C64B-419C-A72F-75B513822676}" type="parTrans" cxnId="{1C003466-B60F-4397-8833-EF064C40EF1E}">
      <dgm:prSet/>
      <dgm:spPr/>
      <dgm:t>
        <a:bodyPr/>
        <a:lstStyle/>
        <a:p>
          <a:endParaRPr lang="en-US" b="1"/>
        </a:p>
      </dgm:t>
    </dgm:pt>
    <dgm:pt modelId="{C680E2D4-3CFB-4573-9CAA-4131A0CAD973}" type="sibTrans" cxnId="{1C003466-B60F-4397-8833-EF064C40EF1E}">
      <dgm:prSet/>
      <dgm:spPr/>
      <dgm:t>
        <a:bodyPr/>
        <a:lstStyle/>
        <a:p>
          <a:endParaRPr lang="en-US" b="1"/>
        </a:p>
      </dgm:t>
    </dgm:pt>
    <dgm:pt modelId="{E680BD06-859B-452F-92C8-EA2526E178D1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odel</a:t>
          </a:r>
        </a:p>
      </dgm:t>
    </dgm:pt>
    <dgm:pt modelId="{47343FFE-2FF2-485B-BEA5-5A1C4A4D4815}" type="parTrans" cxnId="{2217766D-07CD-4B51-97EA-FF7D427794C8}">
      <dgm:prSet/>
      <dgm:spPr/>
      <dgm:t>
        <a:bodyPr/>
        <a:lstStyle/>
        <a:p>
          <a:endParaRPr lang="en-US"/>
        </a:p>
      </dgm:t>
    </dgm:pt>
    <dgm:pt modelId="{5FC297B3-C819-4D03-B8E2-1CD6D285BEA6}" type="sibTrans" cxnId="{2217766D-07CD-4B51-97EA-FF7D427794C8}">
      <dgm:prSet/>
      <dgm:spPr/>
      <dgm:t>
        <a:bodyPr/>
        <a:lstStyle/>
        <a:p>
          <a:endParaRPr lang="en-US"/>
        </a:p>
      </dgm:t>
    </dgm:pt>
    <dgm:pt modelId="{5D743357-1A0A-4147-A19F-DDAC16275148}" type="pres">
      <dgm:prSet presAssocID="{52C203DE-8A77-41D5-AC1A-42B69431B5A7}" presName="Name0" presStyleCnt="0">
        <dgm:presLayoutVars>
          <dgm:dir/>
          <dgm:animLvl val="lvl"/>
          <dgm:resizeHandles val="exact"/>
        </dgm:presLayoutVars>
      </dgm:prSet>
      <dgm:spPr/>
    </dgm:pt>
    <dgm:pt modelId="{F1ACD733-C2F3-401E-8444-132659B2E9BC}" type="pres">
      <dgm:prSet presAssocID="{5434BB23-8B19-4ACF-B235-83B588529AE0}" presName="parTxOnly" presStyleLbl="node1" presStyleIdx="0" presStyleCnt="8">
        <dgm:presLayoutVars>
          <dgm:chMax val="0"/>
          <dgm:chPref val="0"/>
          <dgm:bulletEnabled val="1"/>
        </dgm:presLayoutVars>
      </dgm:prSet>
      <dgm:spPr/>
    </dgm:pt>
    <dgm:pt modelId="{0141892D-E77F-4999-8FF5-3AD550D69289}" type="pres">
      <dgm:prSet presAssocID="{4009DE05-88EC-41AF-B08D-563F716971C7}" presName="parTxOnlySpace" presStyleCnt="0"/>
      <dgm:spPr/>
    </dgm:pt>
    <dgm:pt modelId="{2A806420-1938-41A7-AB3B-6EC023335104}" type="pres">
      <dgm:prSet presAssocID="{29CF8E8C-2DB2-48C5-8E4B-3001D070DE3A}" presName="parTxOnly" presStyleLbl="node1" presStyleIdx="1" presStyleCnt="8">
        <dgm:presLayoutVars>
          <dgm:chMax val="0"/>
          <dgm:chPref val="0"/>
          <dgm:bulletEnabled val="1"/>
        </dgm:presLayoutVars>
      </dgm:prSet>
      <dgm:spPr/>
    </dgm:pt>
    <dgm:pt modelId="{769EB83F-B9E9-46D1-8AD2-8E32354EA5F6}" type="pres">
      <dgm:prSet presAssocID="{CD1FE34C-A088-4044-BB75-E23532015CCD}" presName="parTxOnlySpace" presStyleCnt="0"/>
      <dgm:spPr/>
    </dgm:pt>
    <dgm:pt modelId="{5C8D2F6E-268C-43ED-A334-3105520AE993}" type="pres">
      <dgm:prSet presAssocID="{E680BD06-859B-452F-92C8-EA2526E178D1}" presName="parTxOnly" presStyleLbl="node1" presStyleIdx="2" presStyleCnt="8">
        <dgm:presLayoutVars>
          <dgm:chMax val="0"/>
          <dgm:chPref val="0"/>
          <dgm:bulletEnabled val="1"/>
        </dgm:presLayoutVars>
      </dgm:prSet>
      <dgm:spPr/>
    </dgm:pt>
    <dgm:pt modelId="{60B9F09C-E407-4C6E-AE1B-0BDD04593F5C}" type="pres">
      <dgm:prSet presAssocID="{5FC297B3-C819-4D03-B8E2-1CD6D285BEA6}" presName="parTxOnlySpace" presStyleCnt="0"/>
      <dgm:spPr/>
    </dgm:pt>
    <dgm:pt modelId="{C7A38BBD-7061-4DB3-891C-6D8BFEF57DC1}" type="pres">
      <dgm:prSet presAssocID="{0DC074D6-4A92-4D1E-8C2E-B9DA85EFE6AE}" presName="parTxOnly" presStyleLbl="node1" presStyleIdx="3" presStyleCnt="8">
        <dgm:presLayoutVars>
          <dgm:chMax val="0"/>
          <dgm:chPref val="0"/>
          <dgm:bulletEnabled val="1"/>
        </dgm:presLayoutVars>
      </dgm:prSet>
      <dgm:spPr/>
    </dgm:pt>
    <dgm:pt modelId="{27370E5D-9D98-4ED8-A7A8-85CEEEBA0B5C}" type="pres">
      <dgm:prSet presAssocID="{40430BD9-09E5-48A4-8423-86BECC22ACEA}" presName="parTxOnlySpace" presStyleCnt="0"/>
      <dgm:spPr/>
    </dgm:pt>
    <dgm:pt modelId="{7AD063E5-371F-4DB0-9D23-853C91162EA4}" type="pres">
      <dgm:prSet presAssocID="{B6E54811-118D-42AF-AB2E-663E364FBA13}" presName="parTxOnly" presStyleLbl="node1" presStyleIdx="4" presStyleCnt="8">
        <dgm:presLayoutVars>
          <dgm:chMax val="0"/>
          <dgm:chPref val="0"/>
          <dgm:bulletEnabled val="1"/>
        </dgm:presLayoutVars>
      </dgm:prSet>
      <dgm:spPr/>
    </dgm:pt>
    <dgm:pt modelId="{7F2F8083-6C56-4E8C-B7FF-DE320FB00DBF}" type="pres">
      <dgm:prSet presAssocID="{464602CF-AEFA-4F9E-A116-12E927B49D30}" presName="parTxOnlySpace" presStyleCnt="0"/>
      <dgm:spPr/>
    </dgm:pt>
    <dgm:pt modelId="{81B1BB67-93AD-4090-9821-3D22830D0F69}" type="pres">
      <dgm:prSet presAssocID="{DCCDDB9E-D61C-4DB5-9DCA-4B3158753596}" presName="parTxOnly" presStyleLbl="node1" presStyleIdx="5" presStyleCnt="8">
        <dgm:presLayoutVars>
          <dgm:chMax val="0"/>
          <dgm:chPref val="0"/>
          <dgm:bulletEnabled val="1"/>
        </dgm:presLayoutVars>
      </dgm:prSet>
      <dgm:spPr/>
    </dgm:pt>
    <dgm:pt modelId="{EF615C27-8552-4EB0-93C3-D6D478ED744A}" type="pres">
      <dgm:prSet presAssocID="{C680E2D4-3CFB-4573-9CAA-4131A0CAD973}" presName="parTxOnlySpace" presStyleCnt="0"/>
      <dgm:spPr/>
    </dgm:pt>
    <dgm:pt modelId="{BBF7A57B-AAD4-4C8F-8CDA-EAE9DB095B7F}" type="pres">
      <dgm:prSet presAssocID="{AA3413FD-37AC-440D-8F21-C7DB1011D215}" presName="parTxOnly" presStyleLbl="node1" presStyleIdx="6" presStyleCnt="8">
        <dgm:presLayoutVars>
          <dgm:chMax val="0"/>
          <dgm:chPref val="0"/>
          <dgm:bulletEnabled val="1"/>
        </dgm:presLayoutVars>
      </dgm:prSet>
      <dgm:spPr/>
    </dgm:pt>
    <dgm:pt modelId="{62A86F5B-7E77-4ED7-9410-E3F5BC571DB2}" type="pres">
      <dgm:prSet presAssocID="{432CAA38-A24D-4980-996F-97636CC29CAF}" presName="parTxOnlySpace" presStyleCnt="0"/>
      <dgm:spPr/>
    </dgm:pt>
    <dgm:pt modelId="{0E3EFF51-0B83-47F8-8C75-468A5D56F54F}" type="pres">
      <dgm:prSet presAssocID="{145597E9-5E32-4B6D-AF7C-07F3E72D26C3}" presName="parTxOnly" presStyleLbl="node1" presStyleIdx="7" presStyleCnt="8">
        <dgm:presLayoutVars>
          <dgm:chMax val="0"/>
          <dgm:chPref val="0"/>
          <dgm:bulletEnabled val="1"/>
        </dgm:presLayoutVars>
      </dgm:prSet>
      <dgm:spPr/>
    </dgm:pt>
  </dgm:ptLst>
  <dgm:cxnLst>
    <dgm:cxn modelId="{52C0480B-7E77-4CA9-BBB4-41B10213DF65}" type="presOf" srcId="{52C203DE-8A77-41D5-AC1A-42B69431B5A7}" destId="{5D743357-1A0A-4147-A19F-DDAC16275148}" srcOrd="0" destOrd="0" presId="urn:microsoft.com/office/officeart/2005/8/layout/chevron1"/>
    <dgm:cxn modelId="{58FA4014-6D50-4281-9D32-DFE1A69A5366}" srcId="{52C203DE-8A77-41D5-AC1A-42B69431B5A7}" destId="{5434BB23-8B19-4ACF-B235-83B588529AE0}" srcOrd="0" destOrd="0" parTransId="{260BA9C3-0BA8-4C62-A16B-168E1129EF5F}" sibTransId="{4009DE05-88EC-41AF-B08D-563F716971C7}"/>
    <dgm:cxn modelId="{31744C18-2F7E-4D9E-AB8D-542004D42FFE}" type="presOf" srcId="{29CF8E8C-2DB2-48C5-8E4B-3001D070DE3A}" destId="{2A806420-1938-41A7-AB3B-6EC023335104}" srcOrd="0" destOrd="0" presId="urn:microsoft.com/office/officeart/2005/8/layout/chevron1"/>
    <dgm:cxn modelId="{9EF7C22A-32A2-4514-ABD5-176CB29AD0B2}" type="presOf" srcId="{AA3413FD-37AC-440D-8F21-C7DB1011D215}" destId="{BBF7A57B-AAD4-4C8F-8CDA-EAE9DB095B7F}" srcOrd="0" destOrd="0" presId="urn:microsoft.com/office/officeart/2005/8/layout/chevron1"/>
    <dgm:cxn modelId="{6B27182E-6CD7-41DB-97E5-C1ACC438FD45}" srcId="{52C203DE-8A77-41D5-AC1A-42B69431B5A7}" destId="{B6E54811-118D-42AF-AB2E-663E364FBA13}" srcOrd="4" destOrd="0" parTransId="{53C31DA3-3054-4898-ADB8-17B8D670E512}" sibTransId="{464602CF-AEFA-4F9E-A116-12E927B49D30}"/>
    <dgm:cxn modelId="{8FB6693F-6A1A-4BAC-9BC3-3676E6CF390D}" type="presOf" srcId="{145597E9-5E32-4B6D-AF7C-07F3E72D26C3}" destId="{0E3EFF51-0B83-47F8-8C75-468A5D56F54F}" srcOrd="0" destOrd="0" presId="urn:microsoft.com/office/officeart/2005/8/layout/chevron1"/>
    <dgm:cxn modelId="{1C003466-B60F-4397-8833-EF064C40EF1E}" srcId="{52C203DE-8A77-41D5-AC1A-42B69431B5A7}" destId="{DCCDDB9E-D61C-4DB5-9DCA-4B3158753596}" srcOrd="5" destOrd="0" parTransId="{DBBD5E94-C64B-419C-A72F-75B513822676}" sibTransId="{C680E2D4-3CFB-4573-9CAA-4131A0CAD973}"/>
    <dgm:cxn modelId="{0E001D68-1118-4DEA-B974-5332112F5790}" srcId="{52C203DE-8A77-41D5-AC1A-42B69431B5A7}" destId="{145597E9-5E32-4B6D-AF7C-07F3E72D26C3}" srcOrd="7" destOrd="0" parTransId="{C9FF4A79-E701-427D-B6AE-DAA59D7C4B69}" sibTransId="{F9A08F9B-1380-4FA2-8949-DB90754385A6}"/>
    <dgm:cxn modelId="{933A0A6A-B764-402C-A227-C4755DA54143}" srcId="{52C203DE-8A77-41D5-AC1A-42B69431B5A7}" destId="{0DC074D6-4A92-4D1E-8C2E-B9DA85EFE6AE}" srcOrd="3" destOrd="0" parTransId="{7AA5E596-5C72-4E67-AD3F-14892C68E0BD}" sibTransId="{40430BD9-09E5-48A4-8423-86BECC22ACEA}"/>
    <dgm:cxn modelId="{2217766D-07CD-4B51-97EA-FF7D427794C8}" srcId="{52C203DE-8A77-41D5-AC1A-42B69431B5A7}" destId="{E680BD06-859B-452F-92C8-EA2526E178D1}" srcOrd="2" destOrd="0" parTransId="{47343FFE-2FF2-485B-BEA5-5A1C4A4D4815}" sibTransId="{5FC297B3-C819-4D03-B8E2-1CD6D285BEA6}"/>
    <dgm:cxn modelId="{6660B377-D136-4755-A775-D0D8B4EF8205}" type="presOf" srcId="{DCCDDB9E-D61C-4DB5-9DCA-4B3158753596}" destId="{81B1BB67-93AD-4090-9821-3D22830D0F69}" srcOrd="0" destOrd="0" presId="urn:microsoft.com/office/officeart/2005/8/layout/chevron1"/>
    <dgm:cxn modelId="{FCABF77E-3E48-4418-94E2-B9CB9081D68F}" type="presOf" srcId="{B6E54811-118D-42AF-AB2E-663E364FBA13}" destId="{7AD063E5-371F-4DB0-9D23-853C91162EA4}" srcOrd="0" destOrd="0" presId="urn:microsoft.com/office/officeart/2005/8/layout/chevron1"/>
    <dgm:cxn modelId="{70D99AB5-CF72-449F-BED5-7F2551197059}" type="presOf" srcId="{E680BD06-859B-452F-92C8-EA2526E178D1}" destId="{5C8D2F6E-268C-43ED-A334-3105520AE993}" srcOrd="0" destOrd="0" presId="urn:microsoft.com/office/officeart/2005/8/layout/chevron1"/>
    <dgm:cxn modelId="{0D3B35DF-0E0F-47F0-9396-595B1D6387DE}" srcId="{52C203DE-8A77-41D5-AC1A-42B69431B5A7}" destId="{29CF8E8C-2DB2-48C5-8E4B-3001D070DE3A}" srcOrd="1" destOrd="0" parTransId="{E9AF4C05-1F71-484E-9186-0004231DC6A8}" sibTransId="{CD1FE34C-A088-4044-BB75-E23532015CCD}"/>
    <dgm:cxn modelId="{4B2049E9-FC59-4388-B539-84AF036887B6}" type="presOf" srcId="{0DC074D6-4A92-4D1E-8C2E-B9DA85EFE6AE}" destId="{C7A38BBD-7061-4DB3-891C-6D8BFEF57DC1}" srcOrd="0" destOrd="0" presId="urn:microsoft.com/office/officeart/2005/8/layout/chevron1"/>
    <dgm:cxn modelId="{342813EC-AD85-4BDE-9FC5-E953125779A7}" type="presOf" srcId="{5434BB23-8B19-4ACF-B235-83B588529AE0}" destId="{F1ACD733-C2F3-401E-8444-132659B2E9BC}" srcOrd="0" destOrd="0" presId="urn:microsoft.com/office/officeart/2005/8/layout/chevron1"/>
    <dgm:cxn modelId="{698D84FE-B678-4588-8775-4D0BEA89EAF0}" srcId="{52C203DE-8A77-41D5-AC1A-42B69431B5A7}" destId="{AA3413FD-37AC-440D-8F21-C7DB1011D215}" srcOrd="6" destOrd="0" parTransId="{4603D2C3-C470-4B9D-BEF7-5A28096BDDE9}" sibTransId="{432CAA38-A24D-4980-996F-97636CC29CAF}"/>
    <dgm:cxn modelId="{0CB83A01-6D86-48DB-853D-E9DF0CE6566C}" type="presParOf" srcId="{5D743357-1A0A-4147-A19F-DDAC16275148}" destId="{F1ACD733-C2F3-401E-8444-132659B2E9BC}" srcOrd="0" destOrd="0" presId="urn:microsoft.com/office/officeart/2005/8/layout/chevron1"/>
    <dgm:cxn modelId="{E04EDEDD-BAA9-4F45-8F23-52AEF4011576}" type="presParOf" srcId="{5D743357-1A0A-4147-A19F-DDAC16275148}" destId="{0141892D-E77F-4999-8FF5-3AD550D69289}" srcOrd="1" destOrd="0" presId="urn:microsoft.com/office/officeart/2005/8/layout/chevron1"/>
    <dgm:cxn modelId="{BE739F45-F31D-4C9F-B0E8-6AEC0A5A7ED9}" type="presParOf" srcId="{5D743357-1A0A-4147-A19F-DDAC16275148}" destId="{2A806420-1938-41A7-AB3B-6EC023335104}" srcOrd="2" destOrd="0" presId="urn:microsoft.com/office/officeart/2005/8/layout/chevron1"/>
    <dgm:cxn modelId="{DF141AD5-BA95-4485-BF6D-97B488EE8251}" type="presParOf" srcId="{5D743357-1A0A-4147-A19F-DDAC16275148}" destId="{769EB83F-B9E9-46D1-8AD2-8E32354EA5F6}" srcOrd="3" destOrd="0" presId="urn:microsoft.com/office/officeart/2005/8/layout/chevron1"/>
    <dgm:cxn modelId="{1C811818-C63A-43F1-AABA-AEAC1FC3613D}" type="presParOf" srcId="{5D743357-1A0A-4147-A19F-DDAC16275148}" destId="{5C8D2F6E-268C-43ED-A334-3105520AE993}" srcOrd="4" destOrd="0" presId="urn:microsoft.com/office/officeart/2005/8/layout/chevron1"/>
    <dgm:cxn modelId="{23001B49-7CBF-4F3C-B8E4-89F52963CB4D}" type="presParOf" srcId="{5D743357-1A0A-4147-A19F-DDAC16275148}" destId="{60B9F09C-E407-4C6E-AE1B-0BDD04593F5C}" srcOrd="5" destOrd="0" presId="urn:microsoft.com/office/officeart/2005/8/layout/chevron1"/>
    <dgm:cxn modelId="{53E5725F-1F2C-45FA-B7A5-0701D5AA2B4D}" type="presParOf" srcId="{5D743357-1A0A-4147-A19F-DDAC16275148}" destId="{C7A38BBD-7061-4DB3-891C-6D8BFEF57DC1}" srcOrd="6" destOrd="0" presId="urn:microsoft.com/office/officeart/2005/8/layout/chevron1"/>
    <dgm:cxn modelId="{2FF6AFAB-450C-4D7A-9A5E-B964733BAE80}" type="presParOf" srcId="{5D743357-1A0A-4147-A19F-DDAC16275148}" destId="{27370E5D-9D98-4ED8-A7A8-85CEEEBA0B5C}" srcOrd="7" destOrd="0" presId="urn:microsoft.com/office/officeart/2005/8/layout/chevron1"/>
    <dgm:cxn modelId="{DA233DE8-6C70-43C7-9221-D1B57D40B5C4}" type="presParOf" srcId="{5D743357-1A0A-4147-A19F-DDAC16275148}" destId="{7AD063E5-371F-4DB0-9D23-853C91162EA4}" srcOrd="8" destOrd="0" presId="urn:microsoft.com/office/officeart/2005/8/layout/chevron1"/>
    <dgm:cxn modelId="{FBE11AD9-EBC5-483A-B606-35F04233F094}" type="presParOf" srcId="{5D743357-1A0A-4147-A19F-DDAC16275148}" destId="{7F2F8083-6C56-4E8C-B7FF-DE320FB00DBF}" srcOrd="9" destOrd="0" presId="urn:microsoft.com/office/officeart/2005/8/layout/chevron1"/>
    <dgm:cxn modelId="{35D20397-3079-4D2D-B2D2-F351BB8E5385}" type="presParOf" srcId="{5D743357-1A0A-4147-A19F-DDAC16275148}" destId="{81B1BB67-93AD-4090-9821-3D22830D0F69}" srcOrd="10" destOrd="0" presId="urn:microsoft.com/office/officeart/2005/8/layout/chevron1"/>
    <dgm:cxn modelId="{0BB9B1E0-AF6F-4608-930C-0E67209842C5}" type="presParOf" srcId="{5D743357-1A0A-4147-A19F-DDAC16275148}" destId="{EF615C27-8552-4EB0-93C3-D6D478ED744A}" srcOrd="11" destOrd="0" presId="urn:microsoft.com/office/officeart/2005/8/layout/chevron1"/>
    <dgm:cxn modelId="{EFFEDA9A-A865-4A19-98EC-74E1027EAB8F}" type="presParOf" srcId="{5D743357-1A0A-4147-A19F-DDAC16275148}" destId="{BBF7A57B-AAD4-4C8F-8CDA-EAE9DB095B7F}" srcOrd="12" destOrd="0" presId="urn:microsoft.com/office/officeart/2005/8/layout/chevron1"/>
    <dgm:cxn modelId="{528583CF-7BCD-41FF-A509-8568798CE8C2}" type="presParOf" srcId="{5D743357-1A0A-4147-A19F-DDAC16275148}" destId="{62A86F5B-7E77-4ED7-9410-E3F5BC571DB2}" srcOrd="13" destOrd="0" presId="urn:microsoft.com/office/officeart/2005/8/layout/chevron1"/>
    <dgm:cxn modelId="{EB882E6E-1D1D-4D13-B4C5-B2D898E78F59}" type="presParOf" srcId="{5D743357-1A0A-4147-A19F-DDAC16275148}" destId="{0E3EFF51-0B83-47F8-8C75-468A5D56F54F}" srcOrd="14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1.xml><?xml version="1.0" encoding="utf-8"?>
<dgm:dataModel xmlns:dgm="http://schemas.openxmlformats.org/drawingml/2006/diagram" xmlns:a="http://schemas.openxmlformats.org/drawingml/2006/main">
  <dgm:ptLst>
    <dgm:pt modelId="{52C203DE-8A77-41D5-AC1A-42B69431B5A7}" type="doc">
      <dgm:prSet loTypeId="urn:microsoft.com/office/officeart/2005/8/layout/chevron1" loCatId="process" qsTypeId="urn:microsoft.com/office/officeart/2005/8/quickstyle/simple1" qsCatId="simple" csTypeId="urn:microsoft.com/office/officeart/2005/8/colors/accent1_2" csCatId="accent1" phldr="1"/>
      <dgm:spPr/>
    </dgm:pt>
    <dgm:pt modelId="{5434BB23-8B19-4ACF-B235-83B588529AE0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otivation</a:t>
          </a:r>
        </a:p>
      </dgm:t>
    </dgm:pt>
    <dgm:pt modelId="{260BA9C3-0BA8-4C62-A16B-168E1129EF5F}" type="parTrans" cxnId="{58FA4014-6D50-4281-9D32-DFE1A69A5366}">
      <dgm:prSet/>
      <dgm:spPr/>
      <dgm:t>
        <a:bodyPr/>
        <a:lstStyle/>
        <a:p>
          <a:endParaRPr lang="en-US" b="1"/>
        </a:p>
      </dgm:t>
    </dgm:pt>
    <dgm:pt modelId="{4009DE05-88EC-41AF-B08D-563F716971C7}" type="sibTrans" cxnId="{58FA4014-6D50-4281-9D32-DFE1A69A5366}">
      <dgm:prSet/>
      <dgm:spPr/>
      <dgm:t>
        <a:bodyPr/>
        <a:lstStyle/>
        <a:p>
          <a:endParaRPr lang="en-US" b="1"/>
        </a:p>
      </dgm:t>
    </dgm:pt>
    <dgm:pt modelId="{29CF8E8C-2DB2-48C5-8E4B-3001D070DE3A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Related Work</a:t>
          </a:r>
        </a:p>
      </dgm:t>
    </dgm:pt>
    <dgm:pt modelId="{E9AF4C05-1F71-484E-9186-0004231DC6A8}" type="parTrans" cxnId="{0D3B35DF-0E0F-47F0-9396-595B1D6387DE}">
      <dgm:prSet/>
      <dgm:spPr/>
      <dgm:t>
        <a:bodyPr/>
        <a:lstStyle/>
        <a:p>
          <a:endParaRPr lang="en-US" b="1"/>
        </a:p>
      </dgm:t>
    </dgm:pt>
    <dgm:pt modelId="{CD1FE34C-A088-4044-BB75-E23532015CCD}" type="sibTrans" cxnId="{0D3B35DF-0E0F-47F0-9396-595B1D6387DE}">
      <dgm:prSet/>
      <dgm:spPr/>
      <dgm:t>
        <a:bodyPr/>
        <a:lstStyle/>
        <a:p>
          <a:endParaRPr lang="en-US" b="1"/>
        </a:p>
      </dgm:t>
    </dgm:pt>
    <dgm:pt modelId="{0DC074D6-4A92-4D1E-8C2E-B9DA85EFE6AE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H&amp;M</a:t>
          </a:r>
        </a:p>
      </dgm:t>
    </dgm:pt>
    <dgm:pt modelId="{7AA5E596-5C72-4E67-AD3F-14892C68E0BD}" type="parTrans" cxnId="{933A0A6A-B764-402C-A227-C4755DA54143}">
      <dgm:prSet/>
      <dgm:spPr/>
      <dgm:t>
        <a:bodyPr/>
        <a:lstStyle/>
        <a:p>
          <a:endParaRPr lang="en-US" b="1"/>
        </a:p>
      </dgm:t>
    </dgm:pt>
    <dgm:pt modelId="{40430BD9-09E5-48A4-8423-86BECC22ACEA}" type="sibTrans" cxnId="{933A0A6A-B764-402C-A227-C4755DA54143}">
      <dgm:prSet/>
      <dgm:spPr/>
      <dgm:t>
        <a:bodyPr/>
        <a:lstStyle/>
        <a:p>
          <a:endParaRPr lang="en-US" b="1"/>
        </a:p>
      </dgm:t>
    </dgm:pt>
    <dgm:pt modelId="{AA3413FD-37AC-440D-8F21-C7DB1011D215}">
      <dgm:prSet phldrT="[Text]"/>
      <dgm:spPr>
        <a:solidFill>
          <a:srgbClr val="083D77">
            <a:lumMod val="40000"/>
            <a:lumOff val="60000"/>
          </a:srgbClr>
        </a:solidFill>
        <a:ln w="12700" cap="flat" cmpd="sng" algn="ctr">
          <a:solidFill>
            <a:prstClr val="white">
              <a:hueOff val="0"/>
              <a:satOff val="0"/>
              <a:lumOff val="0"/>
              <a:alphaOff val="0"/>
            </a:prstClr>
          </a:solidFill>
          <a:prstDash val="solid"/>
          <a:miter lim="800000"/>
        </a:ln>
        <a:effectLst/>
      </dgm:spPr>
      <dgm:t>
        <a:bodyPr spcFirstLastPara="0" vert="horz" wrap="square" lIns="56007" tIns="18669" rIns="18669" bIns="18669" numCol="1" spcCol="1270" anchor="ctr" anchorCtr="0"/>
        <a:lstStyle/>
        <a:p>
          <a:r>
            <a:rPr lang="en-US" b="1" dirty="0"/>
            <a:t>Guarantees</a:t>
          </a:r>
        </a:p>
      </dgm:t>
    </dgm:pt>
    <dgm:pt modelId="{4603D2C3-C470-4B9D-BEF7-5A28096BDDE9}" type="parTrans" cxnId="{698D84FE-B678-4588-8775-4D0BEA89EAF0}">
      <dgm:prSet/>
      <dgm:spPr/>
      <dgm:t>
        <a:bodyPr/>
        <a:lstStyle/>
        <a:p>
          <a:endParaRPr lang="en-US" b="1"/>
        </a:p>
      </dgm:t>
    </dgm:pt>
    <dgm:pt modelId="{432CAA38-A24D-4980-996F-97636CC29CAF}" type="sibTrans" cxnId="{698D84FE-B678-4588-8775-4D0BEA89EAF0}">
      <dgm:prSet/>
      <dgm:spPr/>
      <dgm:t>
        <a:bodyPr/>
        <a:lstStyle/>
        <a:p>
          <a:endParaRPr lang="en-US" b="1"/>
        </a:p>
      </dgm:t>
    </dgm:pt>
    <dgm:pt modelId="{145597E9-5E32-4B6D-AF7C-07F3E72D26C3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Evaluations</a:t>
          </a:r>
        </a:p>
      </dgm:t>
    </dgm:pt>
    <dgm:pt modelId="{C9FF4A79-E701-427D-B6AE-DAA59D7C4B69}" type="parTrans" cxnId="{0E001D68-1118-4DEA-B974-5332112F5790}">
      <dgm:prSet/>
      <dgm:spPr/>
      <dgm:t>
        <a:bodyPr/>
        <a:lstStyle/>
        <a:p>
          <a:endParaRPr lang="en-US" b="1"/>
        </a:p>
      </dgm:t>
    </dgm:pt>
    <dgm:pt modelId="{F9A08F9B-1380-4FA2-8949-DB90754385A6}" type="sibTrans" cxnId="{0E001D68-1118-4DEA-B974-5332112F5790}">
      <dgm:prSet/>
      <dgm:spPr/>
      <dgm:t>
        <a:bodyPr/>
        <a:lstStyle/>
        <a:p>
          <a:endParaRPr lang="en-US" b="1"/>
        </a:p>
      </dgm:t>
    </dgm:pt>
    <dgm:pt modelId="{B6E54811-118D-42AF-AB2E-663E364FBA13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Challenges</a:t>
          </a:r>
        </a:p>
      </dgm:t>
    </dgm:pt>
    <dgm:pt modelId="{53C31DA3-3054-4898-ADB8-17B8D670E512}" type="parTrans" cxnId="{6B27182E-6CD7-41DB-97E5-C1ACC438FD45}">
      <dgm:prSet/>
      <dgm:spPr/>
      <dgm:t>
        <a:bodyPr/>
        <a:lstStyle/>
        <a:p>
          <a:endParaRPr lang="en-US" b="1"/>
        </a:p>
      </dgm:t>
    </dgm:pt>
    <dgm:pt modelId="{464602CF-AEFA-4F9E-A116-12E927B49D30}" type="sibTrans" cxnId="{6B27182E-6CD7-41DB-97E5-C1ACC438FD45}">
      <dgm:prSet/>
      <dgm:spPr/>
      <dgm:t>
        <a:bodyPr/>
        <a:lstStyle/>
        <a:p>
          <a:endParaRPr lang="en-US" b="1"/>
        </a:p>
      </dgm:t>
    </dgm:pt>
    <dgm:pt modelId="{DCCDDB9E-D61C-4DB5-9DCA-4B3158753596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3</a:t>
          </a:r>
        </a:p>
      </dgm:t>
    </dgm:pt>
    <dgm:pt modelId="{DBBD5E94-C64B-419C-A72F-75B513822676}" type="parTrans" cxnId="{1C003466-B60F-4397-8833-EF064C40EF1E}">
      <dgm:prSet/>
      <dgm:spPr/>
      <dgm:t>
        <a:bodyPr/>
        <a:lstStyle/>
        <a:p>
          <a:endParaRPr lang="en-US" b="1"/>
        </a:p>
      </dgm:t>
    </dgm:pt>
    <dgm:pt modelId="{C680E2D4-3CFB-4573-9CAA-4131A0CAD973}" type="sibTrans" cxnId="{1C003466-B60F-4397-8833-EF064C40EF1E}">
      <dgm:prSet/>
      <dgm:spPr/>
      <dgm:t>
        <a:bodyPr/>
        <a:lstStyle/>
        <a:p>
          <a:endParaRPr lang="en-US" b="1"/>
        </a:p>
      </dgm:t>
    </dgm:pt>
    <dgm:pt modelId="{E680BD06-859B-452F-92C8-EA2526E178D1}">
      <dgm:prSet phldrT="[Text]" custT="1"/>
      <dgm:spPr>
        <a:solidFill>
          <a:srgbClr val="062E59"/>
        </a:solidFill>
        <a:ln w="12700" cap="flat" cmpd="sng" algn="ctr">
          <a:solidFill>
            <a:prstClr val="white">
              <a:hueOff val="0"/>
              <a:satOff val="0"/>
              <a:lumOff val="0"/>
              <a:alphaOff val="0"/>
            </a:prstClr>
          </a:solidFill>
          <a:prstDash val="solid"/>
          <a:miter lim="800000"/>
        </a:ln>
        <a:effectLst/>
      </dgm:spPr>
      <dgm:t>
        <a:bodyPr spcFirstLastPara="0" vert="horz" wrap="square" lIns="56007" tIns="18669" rIns="18669" bIns="18669" numCol="1" spcCol="1270" anchor="ctr" anchorCtr="0"/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>
              <a:solidFill>
                <a:prstClr val="white"/>
              </a:solidFill>
              <a:latin typeface="Arial" panose="020B0604020202020204"/>
              <a:ea typeface="+mn-ea"/>
              <a:cs typeface="+mn-cs"/>
            </a:rPr>
            <a:t>Model</a:t>
          </a:r>
        </a:p>
      </dgm:t>
    </dgm:pt>
    <dgm:pt modelId="{47343FFE-2FF2-485B-BEA5-5A1C4A4D4815}" type="parTrans" cxnId="{2217766D-07CD-4B51-97EA-FF7D427794C8}">
      <dgm:prSet/>
      <dgm:spPr/>
      <dgm:t>
        <a:bodyPr/>
        <a:lstStyle/>
        <a:p>
          <a:endParaRPr lang="en-US"/>
        </a:p>
      </dgm:t>
    </dgm:pt>
    <dgm:pt modelId="{5FC297B3-C819-4D03-B8E2-1CD6D285BEA6}" type="sibTrans" cxnId="{2217766D-07CD-4B51-97EA-FF7D427794C8}">
      <dgm:prSet/>
      <dgm:spPr/>
      <dgm:t>
        <a:bodyPr/>
        <a:lstStyle/>
        <a:p>
          <a:endParaRPr lang="en-US"/>
        </a:p>
      </dgm:t>
    </dgm:pt>
    <dgm:pt modelId="{5D743357-1A0A-4147-A19F-DDAC16275148}" type="pres">
      <dgm:prSet presAssocID="{52C203DE-8A77-41D5-AC1A-42B69431B5A7}" presName="Name0" presStyleCnt="0">
        <dgm:presLayoutVars>
          <dgm:dir/>
          <dgm:animLvl val="lvl"/>
          <dgm:resizeHandles val="exact"/>
        </dgm:presLayoutVars>
      </dgm:prSet>
      <dgm:spPr/>
    </dgm:pt>
    <dgm:pt modelId="{F1ACD733-C2F3-401E-8444-132659B2E9BC}" type="pres">
      <dgm:prSet presAssocID="{5434BB23-8B19-4ACF-B235-83B588529AE0}" presName="parTxOnly" presStyleLbl="node1" presStyleIdx="0" presStyleCnt="8">
        <dgm:presLayoutVars>
          <dgm:chMax val="0"/>
          <dgm:chPref val="0"/>
          <dgm:bulletEnabled val="1"/>
        </dgm:presLayoutVars>
      </dgm:prSet>
      <dgm:spPr/>
    </dgm:pt>
    <dgm:pt modelId="{0141892D-E77F-4999-8FF5-3AD550D69289}" type="pres">
      <dgm:prSet presAssocID="{4009DE05-88EC-41AF-B08D-563F716971C7}" presName="parTxOnlySpace" presStyleCnt="0"/>
      <dgm:spPr/>
    </dgm:pt>
    <dgm:pt modelId="{2A806420-1938-41A7-AB3B-6EC023335104}" type="pres">
      <dgm:prSet presAssocID="{29CF8E8C-2DB2-48C5-8E4B-3001D070DE3A}" presName="parTxOnly" presStyleLbl="node1" presStyleIdx="1" presStyleCnt="8">
        <dgm:presLayoutVars>
          <dgm:chMax val="0"/>
          <dgm:chPref val="0"/>
          <dgm:bulletEnabled val="1"/>
        </dgm:presLayoutVars>
      </dgm:prSet>
      <dgm:spPr/>
    </dgm:pt>
    <dgm:pt modelId="{769EB83F-B9E9-46D1-8AD2-8E32354EA5F6}" type="pres">
      <dgm:prSet presAssocID="{CD1FE34C-A088-4044-BB75-E23532015CCD}" presName="parTxOnlySpace" presStyleCnt="0"/>
      <dgm:spPr/>
    </dgm:pt>
    <dgm:pt modelId="{5C8D2F6E-268C-43ED-A334-3105520AE993}" type="pres">
      <dgm:prSet presAssocID="{E680BD06-859B-452F-92C8-EA2526E178D1}" presName="parTxOnly" presStyleLbl="node1" presStyleIdx="2" presStyleCnt="8">
        <dgm:presLayoutVars>
          <dgm:chMax val="0"/>
          <dgm:chPref val="0"/>
          <dgm:bulletEnabled val="1"/>
        </dgm:presLayoutVars>
      </dgm:prSet>
      <dgm:spPr>
        <a:xfrm>
          <a:off x="3006774" y="0"/>
          <a:ext cx="1669851" cy="381694"/>
        </a:xfrm>
        <a:prstGeom prst="chevron">
          <a:avLst/>
        </a:prstGeom>
      </dgm:spPr>
    </dgm:pt>
    <dgm:pt modelId="{60B9F09C-E407-4C6E-AE1B-0BDD04593F5C}" type="pres">
      <dgm:prSet presAssocID="{5FC297B3-C819-4D03-B8E2-1CD6D285BEA6}" presName="parTxOnlySpace" presStyleCnt="0"/>
      <dgm:spPr/>
    </dgm:pt>
    <dgm:pt modelId="{C7A38BBD-7061-4DB3-891C-6D8BFEF57DC1}" type="pres">
      <dgm:prSet presAssocID="{0DC074D6-4A92-4D1E-8C2E-B9DA85EFE6AE}" presName="parTxOnly" presStyleLbl="node1" presStyleIdx="3" presStyleCnt="8">
        <dgm:presLayoutVars>
          <dgm:chMax val="0"/>
          <dgm:chPref val="0"/>
          <dgm:bulletEnabled val="1"/>
        </dgm:presLayoutVars>
      </dgm:prSet>
      <dgm:spPr/>
    </dgm:pt>
    <dgm:pt modelId="{27370E5D-9D98-4ED8-A7A8-85CEEEBA0B5C}" type="pres">
      <dgm:prSet presAssocID="{40430BD9-09E5-48A4-8423-86BECC22ACEA}" presName="parTxOnlySpace" presStyleCnt="0"/>
      <dgm:spPr/>
    </dgm:pt>
    <dgm:pt modelId="{7AD063E5-371F-4DB0-9D23-853C91162EA4}" type="pres">
      <dgm:prSet presAssocID="{B6E54811-118D-42AF-AB2E-663E364FBA13}" presName="parTxOnly" presStyleLbl="node1" presStyleIdx="4" presStyleCnt="8">
        <dgm:presLayoutVars>
          <dgm:chMax val="0"/>
          <dgm:chPref val="0"/>
          <dgm:bulletEnabled val="1"/>
        </dgm:presLayoutVars>
      </dgm:prSet>
      <dgm:spPr/>
    </dgm:pt>
    <dgm:pt modelId="{7F2F8083-6C56-4E8C-B7FF-DE320FB00DBF}" type="pres">
      <dgm:prSet presAssocID="{464602CF-AEFA-4F9E-A116-12E927B49D30}" presName="parTxOnlySpace" presStyleCnt="0"/>
      <dgm:spPr/>
    </dgm:pt>
    <dgm:pt modelId="{81B1BB67-93AD-4090-9821-3D22830D0F69}" type="pres">
      <dgm:prSet presAssocID="{DCCDDB9E-D61C-4DB5-9DCA-4B3158753596}" presName="parTxOnly" presStyleLbl="node1" presStyleIdx="5" presStyleCnt="8">
        <dgm:presLayoutVars>
          <dgm:chMax val="0"/>
          <dgm:chPref val="0"/>
          <dgm:bulletEnabled val="1"/>
        </dgm:presLayoutVars>
      </dgm:prSet>
      <dgm:spPr/>
    </dgm:pt>
    <dgm:pt modelId="{EF615C27-8552-4EB0-93C3-D6D478ED744A}" type="pres">
      <dgm:prSet presAssocID="{C680E2D4-3CFB-4573-9CAA-4131A0CAD973}" presName="parTxOnlySpace" presStyleCnt="0"/>
      <dgm:spPr/>
    </dgm:pt>
    <dgm:pt modelId="{BBF7A57B-AAD4-4C8F-8CDA-EAE9DB095B7F}" type="pres">
      <dgm:prSet presAssocID="{AA3413FD-37AC-440D-8F21-C7DB1011D215}" presName="parTxOnly" presStyleLbl="node1" presStyleIdx="6" presStyleCnt="8">
        <dgm:presLayoutVars>
          <dgm:chMax val="0"/>
          <dgm:chPref val="0"/>
          <dgm:bulletEnabled val="1"/>
        </dgm:presLayoutVars>
      </dgm:prSet>
      <dgm:spPr>
        <a:xfrm>
          <a:off x="9018239" y="0"/>
          <a:ext cx="1669851" cy="381694"/>
        </a:xfrm>
        <a:prstGeom prst="chevron">
          <a:avLst/>
        </a:prstGeom>
      </dgm:spPr>
    </dgm:pt>
    <dgm:pt modelId="{62A86F5B-7E77-4ED7-9410-E3F5BC571DB2}" type="pres">
      <dgm:prSet presAssocID="{432CAA38-A24D-4980-996F-97636CC29CAF}" presName="parTxOnlySpace" presStyleCnt="0"/>
      <dgm:spPr/>
    </dgm:pt>
    <dgm:pt modelId="{0E3EFF51-0B83-47F8-8C75-468A5D56F54F}" type="pres">
      <dgm:prSet presAssocID="{145597E9-5E32-4B6D-AF7C-07F3E72D26C3}" presName="parTxOnly" presStyleLbl="node1" presStyleIdx="7" presStyleCnt="8">
        <dgm:presLayoutVars>
          <dgm:chMax val="0"/>
          <dgm:chPref val="0"/>
          <dgm:bulletEnabled val="1"/>
        </dgm:presLayoutVars>
      </dgm:prSet>
      <dgm:spPr/>
    </dgm:pt>
  </dgm:ptLst>
  <dgm:cxnLst>
    <dgm:cxn modelId="{52C0480B-7E77-4CA9-BBB4-41B10213DF65}" type="presOf" srcId="{52C203DE-8A77-41D5-AC1A-42B69431B5A7}" destId="{5D743357-1A0A-4147-A19F-DDAC16275148}" srcOrd="0" destOrd="0" presId="urn:microsoft.com/office/officeart/2005/8/layout/chevron1"/>
    <dgm:cxn modelId="{58FA4014-6D50-4281-9D32-DFE1A69A5366}" srcId="{52C203DE-8A77-41D5-AC1A-42B69431B5A7}" destId="{5434BB23-8B19-4ACF-B235-83B588529AE0}" srcOrd="0" destOrd="0" parTransId="{260BA9C3-0BA8-4C62-A16B-168E1129EF5F}" sibTransId="{4009DE05-88EC-41AF-B08D-563F716971C7}"/>
    <dgm:cxn modelId="{31744C18-2F7E-4D9E-AB8D-542004D42FFE}" type="presOf" srcId="{29CF8E8C-2DB2-48C5-8E4B-3001D070DE3A}" destId="{2A806420-1938-41A7-AB3B-6EC023335104}" srcOrd="0" destOrd="0" presId="urn:microsoft.com/office/officeart/2005/8/layout/chevron1"/>
    <dgm:cxn modelId="{9EF7C22A-32A2-4514-ABD5-176CB29AD0B2}" type="presOf" srcId="{AA3413FD-37AC-440D-8F21-C7DB1011D215}" destId="{BBF7A57B-AAD4-4C8F-8CDA-EAE9DB095B7F}" srcOrd="0" destOrd="0" presId="urn:microsoft.com/office/officeart/2005/8/layout/chevron1"/>
    <dgm:cxn modelId="{6B27182E-6CD7-41DB-97E5-C1ACC438FD45}" srcId="{52C203DE-8A77-41D5-AC1A-42B69431B5A7}" destId="{B6E54811-118D-42AF-AB2E-663E364FBA13}" srcOrd="4" destOrd="0" parTransId="{53C31DA3-3054-4898-ADB8-17B8D670E512}" sibTransId="{464602CF-AEFA-4F9E-A116-12E927B49D30}"/>
    <dgm:cxn modelId="{8FB6693F-6A1A-4BAC-9BC3-3676E6CF390D}" type="presOf" srcId="{145597E9-5E32-4B6D-AF7C-07F3E72D26C3}" destId="{0E3EFF51-0B83-47F8-8C75-468A5D56F54F}" srcOrd="0" destOrd="0" presId="urn:microsoft.com/office/officeart/2005/8/layout/chevron1"/>
    <dgm:cxn modelId="{1C003466-B60F-4397-8833-EF064C40EF1E}" srcId="{52C203DE-8A77-41D5-AC1A-42B69431B5A7}" destId="{DCCDDB9E-D61C-4DB5-9DCA-4B3158753596}" srcOrd="5" destOrd="0" parTransId="{DBBD5E94-C64B-419C-A72F-75B513822676}" sibTransId="{C680E2D4-3CFB-4573-9CAA-4131A0CAD973}"/>
    <dgm:cxn modelId="{0E001D68-1118-4DEA-B974-5332112F5790}" srcId="{52C203DE-8A77-41D5-AC1A-42B69431B5A7}" destId="{145597E9-5E32-4B6D-AF7C-07F3E72D26C3}" srcOrd="7" destOrd="0" parTransId="{C9FF4A79-E701-427D-B6AE-DAA59D7C4B69}" sibTransId="{F9A08F9B-1380-4FA2-8949-DB90754385A6}"/>
    <dgm:cxn modelId="{933A0A6A-B764-402C-A227-C4755DA54143}" srcId="{52C203DE-8A77-41D5-AC1A-42B69431B5A7}" destId="{0DC074D6-4A92-4D1E-8C2E-B9DA85EFE6AE}" srcOrd="3" destOrd="0" parTransId="{7AA5E596-5C72-4E67-AD3F-14892C68E0BD}" sibTransId="{40430BD9-09E5-48A4-8423-86BECC22ACEA}"/>
    <dgm:cxn modelId="{2217766D-07CD-4B51-97EA-FF7D427794C8}" srcId="{52C203DE-8A77-41D5-AC1A-42B69431B5A7}" destId="{E680BD06-859B-452F-92C8-EA2526E178D1}" srcOrd="2" destOrd="0" parTransId="{47343FFE-2FF2-485B-BEA5-5A1C4A4D4815}" sibTransId="{5FC297B3-C819-4D03-B8E2-1CD6D285BEA6}"/>
    <dgm:cxn modelId="{6660B377-D136-4755-A775-D0D8B4EF8205}" type="presOf" srcId="{DCCDDB9E-D61C-4DB5-9DCA-4B3158753596}" destId="{81B1BB67-93AD-4090-9821-3D22830D0F69}" srcOrd="0" destOrd="0" presId="urn:microsoft.com/office/officeart/2005/8/layout/chevron1"/>
    <dgm:cxn modelId="{FCABF77E-3E48-4418-94E2-B9CB9081D68F}" type="presOf" srcId="{B6E54811-118D-42AF-AB2E-663E364FBA13}" destId="{7AD063E5-371F-4DB0-9D23-853C91162EA4}" srcOrd="0" destOrd="0" presId="urn:microsoft.com/office/officeart/2005/8/layout/chevron1"/>
    <dgm:cxn modelId="{70D99AB5-CF72-449F-BED5-7F2551197059}" type="presOf" srcId="{E680BD06-859B-452F-92C8-EA2526E178D1}" destId="{5C8D2F6E-268C-43ED-A334-3105520AE993}" srcOrd="0" destOrd="0" presId="urn:microsoft.com/office/officeart/2005/8/layout/chevron1"/>
    <dgm:cxn modelId="{0D3B35DF-0E0F-47F0-9396-595B1D6387DE}" srcId="{52C203DE-8A77-41D5-AC1A-42B69431B5A7}" destId="{29CF8E8C-2DB2-48C5-8E4B-3001D070DE3A}" srcOrd="1" destOrd="0" parTransId="{E9AF4C05-1F71-484E-9186-0004231DC6A8}" sibTransId="{CD1FE34C-A088-4044-BB75-E23532015CCD}"/>
    <dgm:cxn modelId="{4B2049E9-FC59-4388-B539-84AF036887B6}" type="presOf" srcId="{0DC074D6-4A92-4D1E-8C2E-B9DA85EFE6AE}" destId="{C7A38BBD-7061-4DB3-891C-6D8BFEF57DC1}" srcOrd="0" destOrd="0" presId="urn:microsoft.com/office/officeart/2005/8/layout/chevron1"/>
    <dgm:cxn modelId="{342813EC-AD85-4BDE-9FC5-E953125779A7}" type="presOf" srcId="{5434BB23-8B19-4ACF-B235-83B588529AE0}" destId="{F1ACD733-C2F3-401E-8444-132659B2E9BC}" srcOrd="0" destOrd="0" presId="urn:microsoft.com/office/officeart/2005/8/layout/chevron1"/>
    <dgm:cxn modelId="{698D84FE-B678-4588-8775-4D0BEA89EAF0}" srcId="{52C203DE-8A77-41D5-AC1A-42B69431B5A7}" destId="{AA3413FD-37AC-440D-8F21-C7DB1011D215}" srcOrd="6" destOrd="0" parTransId="{4603D2C3-C470-4B9D-BEF7-5A28096BDDE9}" sibTransId="{432CAA38-A24D-4980-996F-97636CC29CAF}"/>
    <dgm:cxn modelId="{0CB83A01-6D86-48DB-853D-E9DF0CE6566C}" type="presParOf" srcId="{5D743357-1A0A-4147-A19F-DDAC16275148}" destId="{F1ACD733-C2F3-401E-8444-132659B2E9BC}" srcOrd="0" destOrd="0" presId="urn:microsoft.com/office/officeart/2005/8/layout/chevron1"/>
    <dgm:cxn modelId="{E04EDEDD-BAA9-4F45-8F23-52AEF4011576}" type="presParOf" srcId="{5D743357-1A0A-4147-A19F-DDAC16275148}" destId="{0141892D-E77F-4999-8FF5-3AD550D69289}" srcOrd="1" destOrd="0" presId="urn:microsoft.com/office/officeart/2005/8/layout/chevron1"/>
    <dgm:cxn modelId="{BE739F45-F31D-4C9F-B0E8-6AEC0A5A7ED9}" type="presParOf" srcId="{5D743357-1A0A-4147-A19F-DDAC16275148}" destId="{2A806420-1938-41A7-AB3B-6EC023335104}" srcOrd="2" destOrd="0" presId="urn:microsoft.com/office/officeart/2005/8/layout/chevron1"/>
    <dgm:cxn modelId="{DF141AD5-BA95-4485-BF6D-97B488EE8251}" type="presParOf" srcId="{5D743357-1A0A-4147-A19F-DDAC16275148}" destId="{769EB83F-B9E9-46D1-8AD2-8E32354EA5F6}" srcOrd="3" destOrd="0" presId="urn:microsoft.com/office/officeart/2005/8/layout/chevron1"/>
    <dgm:cxn modelId="{1C811818-C63A-43F1-AABA-AEAC1FC3613D}" type="presParOf" srcId="{5D743357-1A0A-4147-A19F-DDAC16275148}" destId="{5C8D2F6E-268C-43ED-A334-3105520AE993}" srcOrd="4" destOrd="0" presId="urn:microsoft.com/office/officeart/2005/8/layout/chevron1"/>
    <dgm:cxn modelId="{23001B49-7CBF-4F3C-B8E4-89F52963CB4D}" type="presParOf" srcId="{5D743357-1A0A-4147-A19F-DDAC16275148}" destId="{60B9F09C-E407-4C6E-AE1B-0BDD04593F5C}" srcOrd="5" destOrd="0" presId="urn:microsoft.com/office/officeart/2005/8/layout/chevron1"/>
    <dgm:cxn modelId="{53E5725F-1F2C-45FA-B7A5-0701D5AA2B4D}" type="presParOf" srcId="{5D743357-1A0A-4147-A19F-DDAC16275148}" destId="{C7A38BBD-7061-4DB3-891C-6D8BFEF57DC1}" srcOrd="6" destOrd="0" presId="urn:microsoft.com/office/officeart/2005/8/layout/chevron1"/>
    <dgm:cxn modelId="{2FF6AFAB-450C-4D7A-9A5E-B964733BAE80}" type="presParOf" srcId="{5D743357-1A0A-4147-A19F-DDAC16275148}" destId="{27370E5D-9D98-4ED8-A7A8-85CEEEBA0B5C}" srcOrd="7" destOrd="0" presId="urn:microsoft.com/office/officeart/2005/8/layout/chevron1"/>
    <dgm:cxn modelId="{DA233DE8-6C70-43C7-9221-D1B57D40B5C4}" type="presParOf" srcId="{5D743357-1A0A-4147-A19F-DDAC16275148}" destId="{7AD063E5-371F-4DB0-9D23-853C91162EA4}" srcOrd="8" destOrd="0" presId="urn:microsoft.com/office/officeart/2005/8/layout/chevron1"/>
    <dgm:cxn modelId="{FBE11AD9-EBC5-483A-B606-35F04233F094}" type="presParOf" srcId="{5D743357-1A0A-4147-A19F-DDAC16275148}" destId="{7F2F8083-6C56-4E8C-B7FF-DE320FB00DBF}" srcOrd="9" destOrd="0" presId="urn:microsoft.com/office/officeart/2005/8/layout/chevron1"/>
    <dgm:cxn modelId="{35D20397-3079-4D2D-B2D2-F351BB8E5385}" type="presParOf" srcId="{5D743357-1A0A-4147-A19F-DDAC16275148}" destId="{81B1BB67-93AD-4090-9821-3D22830D0F69}" srcOrd="10" destOrd="0" presId="urn:microsoft.com/office/officeart/2005/8/layout/chevron1"/>
    <dgm:cxn modelId="{0BB9B1E0-AF6F-4608-930C-0E67209842C5}" type="presParOf" srcId="{5D743357-1A0A-4147-A19F-DDAC16275148}" destId="{EF615C27-8552-4EB0-93C3-D6D478ED744A}" srcOrd="11" destOrd="0" presId="urn:microsoft.com/office/officeart/2005/8/layout/chevron1"/>
    <dgm:cxn modelId="{EFFEDA9A-A865-4A19-98EC-74E1027EAB8F}" type="presParOf" srcId="{5D743357-1A0A-4147-A19F-DDAC16275148}" destId="{BBF7A57B-AAD4-4C8F-8CDA-EAE9DB095B7F}" srcOrd="12" destOrd="0" presId="urn:microsoft.com/office/officeart/2005/8/layout/chevron1"/>
    <dgm:cxn modelId="{528583CF-7BCD-41FF-A509-8568798CE8C2}" type="presParOf" srcId="{5D743357-1A0A-4147-A19F-DDAC16275148}" destId="{62A86F5B-7E77-4ED7-9410-E3F5BC571DB2}" srcOrd="13" destOrd="0" presId="urn:microsoft.com/office/officeart/2005/8/layout/chevron1"/>
    <dgm:cxn modelId="{EB882E6E-1D1D-4D13-B4C5-B2D898E78F59}" type="presParOf" srcId="{5D743357-1A0A-4147-A19F-DDAC16275148}" destId="{0E3EFF51-0B83-47F8-8C75-468A5D56F54F}" srcOrd="14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2.xml><?xml version="1.0" encoding="utf-8"?>
<dgm:dataModel xmlns:dgm="http://schemas.openxmlformats.org/drawingml/2006/diagram" xmlns:a="http://schemas.openxmlformats.org/drawingml/2006/main">
  <dgm:ptLst>
    <dgm:pt modelId="{52C203DE-8A77-41D5-AC1A-42B69431B5A7}" type="doc">
      <dgm:prSet loTypeId="urn:microsoft.com/office/officeart/2005/8/layout/chevron1" loCatId="process" qsTypeId="urn:microsoft.com/office/officeart/2005/8/quickstyle/simple1" qsCatId="simple" csTypeId="urn:microsoft.com/office/officeart/2005/8/colors/accent1_2" csCatId="accent1" phldr="1"/>
      <dgm:spPr/>
    </dgm:pt>
    <dgm:pt modelId="{5434BB23-8B19-4ACF-B235-83B588529AE0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otivation</a:t>
          </a:r>
        </a:p>
      </dgm:t>
    </dgm:pt>
    <dgm:pt modelId="{260BA9C3-0BA8-4C62-A16B-168E1129EF5F}" type="parTrans" cxnId="{58FA4014-6D50-4281-9D32-DFE1A69A5366}">
      <dgm:prSet/>
      <dgm:spPr/>
      <dgm:t>
        <a:bodyPr/>
        <a:lstStyle/>
        <a:p>
          <a:endParaRPr lang="en-US" b="1"/>
        </a:p>
      </dgm:t>
    </dgm:pt>
    <dgm:pt modelId="{4009DE05-88EC-41AF-B08D-563F716971C7}" type="sibTrans" cxnId="{58FA4014-6D50-4281-9D32-DFE1A69A5366}">
      <dgm:prSet/>
      <dgm:spPr/>
      <dgm:t>
        <a:bodyPr/>
        <a:lstStyle/>
        <a:p>
          <a:endParaRPr lang="en-US" b="1"/>
        </a:p>
      </dgm:t>
    </dgm:pt>
    <dgm:pt modelId="{29CF8E8C-2DB2-48C5-8E4B-3001D070DE3A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Related Work</a:t>
          </a:r>
        </a:p>
      </dgm:t>
    </dgm:pt>
    <dgm:pt modelId="{E9AF4C05-1F71-484E-9186-0004231DC6A8}" type="parTrans" cxnId="{0D3B35DF-0E0F-47F0-9396-595B1D6387DE}">
      <dgm:prSet/>
      <dgm:spPr/>
      <dgm:t>
        <a:bodyPr/>
        <a:lstStyle/>
        <a:p>
          <a:endParaRPr lang="en-US" b="1"/>
        </a:p>
      </dgm:t>
    </dgm:pt>
    <dgm:pt modelId="{CD1FE34C-A088-4044-BB75-E23532015CCD}" type="sibTrans" cxnId="{0D3B35DF-0E0F-47F0-9396-595B1D6387DE}">
      <dgm:prSet/>
      <dgm:spPr/>
      <dgm:t>
        <a:bodyPr/>
        <a:lstStyle/>
        <a:p>
          <a:endParaRPr lang="en-US" b="1"/>
        </a:p>
      </dgm:t>
    </dgm:pt>
    <dgm:pt modelId="{0DC074D6-4A92-4D1E-8C2E-B9DA85EFE6AE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H&amp;M</a:t>
          </a:r>
        </a:p>
      </dgm:t>
    </dgm:pt>
    <dgm:pt modelId="{7AA5E596-5C72-4E67-AD3F-14892C68E0BD}" type="parTrans" cxnId="{933A0A6A-B764-402C-A227-C4755DA54143}">
      <dgm:prSet/>
      <dgm:spPr/>
      <dgm:t>
        <a:bodyPr/>
        <a:lstStyle/>
        <a:p>
          <a:endParaRPr lang="en-US" b="1"/>
        </a:p>
      </dgm:t>
    </dgm:pt>
    <dgm:pt modelId="{40430BD9-09E5-48A4-8423-86BECC22ACEA}" type="sibTrans" cxnId="{933A0A6A-B764-402C-A227-C4755DA54143}">
      <dgm:prSet/>
      <dgm:spPr/>
      <dgm:t>
        <a:bodyPr/>
        <a:lstStyle/>
        <a:p>
          <a:endParaRPr lang="en-US" b="1"/>
        </a:p>
      </dgm:t>
    </dgm:pt>
    <dgm:pt modelId="{AA3413FD-37AC-440D-8F21-C7DB1011D215}">
      <dgm:prSet phldrT="[Text]"/>
      <dgm:spPr>
        <a:solidFill>
          <a:schemeClr val="accent1">
            <a:lumMod val="40000"/>
            <a:lumOff val="60000"/>
          </a:schemeClr>
        </a:solidFill>
      </dgm:spPr>
      <dgm:t>
        <a:bodyPr/>
        <a:lstStyle/>
        <a:p>
          <a:r>
            <a:rPr lang="en-US" b="1" dirty="0"/>
            <a:t>Guarantees</a:t>
          </a:r>
        </a:p>
      </dgm:t>
    </dgm:pt>
    <dgm:pt modelId="{4603D2C3-C470-4B9D-BEF7-5A28096BDDE9}" type="parTrans" cxnId="{698D84FE-B678-4588-8775-4D0BEA89EAF0}">
      <dgm:prSet/>
      <dgm:spPr/>
      <dgm:t>
        <a:bodyPr/>
        <a:lstStyle/>
        <a:p>
          <a:endParaRPr lang="en-US" b="1"/>
        </a:p>
      </dgm:t>
    </dgm:pt>
    <dgm:pt modelId="{432CAA38-A24D-4980-996F-97636CC29CAF}" type="sibTrans" cxnId="{698D84FE-B678-4588-8775-4D0BEA89EAF0}">
      <dgm:prSet/>
      <dgm:spPr/>
      <dgm:t>
        <a:bodyPr/>
        <a:lstStyle/>
        <a:p>
          <a:endParaRPr lang="en-US" b="1"/>
        </a:p>
      </dgm:t>
    </dgm:pt>
    <dgm:pt modelId="{145597E9-5E32-4B6D-AF7C-07F3E72D26C3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Evaluations</a:t>
          </a:r>
        </a:p>
      </dgm:t>
    </dgm:pt>
    <dgm:pt modelId="{C9FF4A79-E701-427D-B6AE-DAA59D7C4B69}" type="parTrans" cxnId="{0E001D68-1118-4DEA-B974-5332112F5790}">
      <dgm:prSet/>
      <dgm:spPr/>
      <dgm:t>
        <a:bodyPr/>
        <a:lstStyle/>
        <a:p>
          <a:endParaRPr lang="en-US" b="1"/>
        </a:p>
      </dgm:t>
    </dgm:pt>
    <dgm:pt modelId="{F9A08F9B-1380-4FA2-8949-DB90754385A6}" type="sibTrans" cxnId="{0E001D68-1118-4DEA-B974-5332112F5790}">
      <dgm:prSet/>
      <dgm:spPr/>
      <dgm:t>
        <a:bodyPr/>
        <a:lstStyle/>
        <a:p>
          <a:endParaRPr lang="en-US" b="1"/>
        </a:p>
      </dgm:t>
    </dgm:pt>
    <dgm:pt modelId="{B6E54811-118D-42AF-AB2E-663E364FBA13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Challenges</a:t>
          </a:r>
        </a:p>
      </dgm:t>
    </dgm:pt>
    <dgm:pt modelId="{53C31DA3-3054-4898-ADB8-17B8D670E512}" type="parTrans" cxnId="{6B27182E-6CD7-41DB-97E5-C1ACC438FD45}">
      <dgm:prSet/>
      <dgm:spPr/>
      <dgm:t>
        <a:bodyPr/>
        <a:lstStyle/>
        <a:p>
          <a:endParaRPr lang="en-US" b="1"/>
        </a:p>
      </dgm:t>
    </dgm:pt>
    <dgm:pt modelId="{464602CF-AEFA-4F9E-A116-12E927B49D30}" type="sibTrans" cxnId="{6B27182E-6CD7-41DB-97E5-C1ACC438FD45}">
      <dgm:prSet/>
      <dgm:spPr/>
      <dgm:t>
        <a:bodyPr/>
        <a:lstStyle/>
        <a:p>
          <a:endParaRPr lang="en-US" b="1"/>
        </a:p>
      </dgm:t>
    </dgm:pt>
    <dgm:pt modelId="{DCCDDB9E-D61C-4DB5-9DCA-4B3158753596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3</a:t>
          </a:r>
        </a:p>
      </dgm:t>
    </dgm:pt>
    <dgm:pt modelId="{DBBD5E94-C64B-419C-A72F-75B513822676}" type="parTrans" cxnId="{1C003466-B60F-4397-8833-EF064C40EF1E}">
      <dgm:prSet/>
      <dgm:spPr/>
      <dgm:t>
        <a:bodyPr/>
        <a:lstStyle/>
        <a:p>
          <a:endParaRPr lang="en-US" b="1"/>
        </a:p>
      </dgm:t>
    </dgm:pt>
    <dgm:pt modelId="{C680E2D4-3CFB-4573-9CAA-4131A0CAD973}" type="sibTrans" cxnId="{1C003466-B60F-4397-8833-EF064C40EF1E}">
      <dgm:prSet/>
      <dgm:spPr/>
      <dgm:t>
        <a:bodyPr/>
        <a:lstStyle/>
        <a:p>
          <a:endParaRPr lang="en-US" b="1"/>
        </a:p>
      </dgm:t>
    </dgm:pt>
    <dgm:pt modelId="{E680BD06-859B-452F-92C8-EA2526E178D1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odel</a:t>
          </a:r>
        </a:p>
      </dgm:t>
    </dgm:pt>
    <dgm:pt modelId="{47343FFE-2FF2-485B-BEA5-5A1C4A4D4815}" type="parTrans" cxnId="{2217766D-07CD-4B51-97EA-FF7D427794C8}">
      <dgm:prSet/>
      <dgm:spPr/>
      <dgm:t>
        <a:bodyPr/>
        <a:lstStyle/>
        <a:p>
          <a:endParaRPr lang="en-US"/>
        </a:p>
      </dgm:t>
    </dgm:pt>
    <dgm:pt modelId="{5FC297B3-C819-4D03-B8E2-1CD6D285BEA6}" type="sibTrans" cxnId="{2217766D-07CD-4B51-97EA-FF7D427794C8}">
      <dgm:prSet/>
      <dgm:spPr/>
      <dgm:t>
        <a:bodyPr/>
        <a:lstStyle/>
        <a:p>
          <a:endParaRPr lang="en-US"/>
        </a:p>
      </dgm:t>
    </dgm:pt>
    <dgm:pt modelId="{5D743357-1A0A-4147-A19F-DDAC16275148}" type="pres">
      <dgm:prSet presAssocID="{52C203DE-8A77-41D5-AC1A-42B69431B5A7}" presName="Name0" presStyleCnt="0">
        <dgm:presLayoutVars>
          <dgm:dir/>
          <dgm:animLvl val="lvl"/>
          <dgm:resizeHandles val="exact"/>
        </dgm:presLayoutVars>
      </dgm:prSet>
      <dgm:spPr/>
    </dgm:pt>
    <dgm:pt modelId="{F1ACD733-C2F3-401E-8444-132659B2E9BC}" type="pres">
      <dgm:prSet presAssocID="{5434BB23-8B19-4ACF-B235-83B588529AE0}" presName="parTxOnly" presStyleLbl="node1" presStyleIdx="0" presStyleCnt="8">
        <dgm:presLayoutVars>
          <dgm:chMax val="0"/>
          <dgm:chPref val="0"/>
          <dgm:bulletEnabled val="1"/>
        </dgm:presLayoutVars>
      </dgm:prSet>
      <dgm:spPr/>
    </dgm:pt>
    <dgm:pt modelId="{0141892D-E77F-4999-8FF5-3AD550D69289}" type="pres">
      <dgm:prSet presAssocID="{4009DE05-88EC-41AF-B08D-563F716971C7}" presName="parTxOnlySpace" presStyleCnt="0"/>
      <dgm:spPr/>
    </dgm:pt>
    <dgm:pt modelId="{2A806420-1938-41A7-AB3B-6EC023335104}" type="pres">
      <dgm:prSet presAssocID="{29CF8E8C-2DB2-48C5-8E4B-3001D070DE3A}" presName="parTxOnly" presStyleLbl="node1" presStyleIdx="1" presStyleCnt="8">
        <dgm:presLayoutVars>
          <dgm:chMax val="0"/>
          <dgm:chPref val="0"/>
          <dgm:bulletEnabled val="1"/>
        </dgm:presLayoutVars>
      </dgm:prSet>
      <dgm:spPr/>
    </dgm:pt>
    <dgm:pt modelId="{769EB83F-B9E9-46D1-8AD2-8E32354EA5F6}" type="pres">
      <dgm:prSet presAssocID="{CD1FE34C-A088-4044-BB75-E23532015CCD}" presName="parTxOnlySpace" presStyleCnt="0"/>
      <dgm:spPr/>
    </dgm:pt>
    <dgm:pt modelId="{5C8D2F6E-268C-43ED-A334-3105520AE993}" type="pres">
      <dgm:prSet presAssocID="{E680BD06-859B-452F-92C8-EA2526E178D1}" presName="parTxOnly" presStyleLbl="node1" presStyleIdx="2" presStyleCnt="8">
        <dgm:presLayoutVars>
          <dgm:chMax val="0"/>
          <dgm:chPref val="0"/>
          <dgm:bulletEnabled val="1"/>
        </dgm:presLayoutVars>
      </dgm:prSet>
      <dgm:spPr/>
    </dgm:pt>
    <dgm:pt modelId="{60B9F09C-E407-4C6E-AE1B-0BDD04593F5C}" type="pres">
      <dgm:prSet presAssocID="{5FC297B3-C819-4D03-B8E2-1CD6D285BEA6}" presName="parTxOnlySpace" presStyleCnt="0"/>
      <dgm:spPr/>
    </dgm:pt>
    <dgm:pt modelId="{C7A38BBD-7061-4DB3-891C-6D8BFEF57DC1}" type="pres">
      <dgm:prSet presAssocID="{0DC074D6-4A92-4D1E-8C2E-B9DA85EFE6AE}" presName="parTxOnly" presStyleLbl="node1" presStyleIdx="3" presStyleCnt="8">
        <dgm:presLayoutVars>
          <dgm:chMax val="0"/>
          <dgm:chPref val="0"/>
          <dgm:bulletEnabled val="1"/>
        </dgm:presLayoutVars>
      </dgm:prSet>
      <dgm:spPr/>
    </dgm:pt>
    <dgm:pt modelId="{27370E5D-9D98-4ED8-A7A8-85CEEEBA0B5C}" type="pres">
      <dgm:prSet presAssocID="{40430BD9-09E5-48A4-8423-86BECC22ACEA}" presName="parTxOnlySpace" presStyleCnt="0"/>
      <dgm:spPr/>
    </dgm:pt>
    <dgm:pt modelId="{7AD063E5-371F-4DB0-9D23-853C91162EA4}" type="pres">
      <dgm:prSet presAssocID="{B6E54811-118D-42AF-AB2E-663E364FBA13}" presName="parTxOnly" presStyleLbl="node1" presStyleIdx="4" presStyleCnt="8">
        <dgm:presLayoutVars>
          <dgm:chMax val="0"/>
          <dgm:chPref val="0"/>
          <dgm:bulletEnabled val="1"/>
        </dgm:presLayoutVars>
      </dgm:prSet>
      <dgm:spPr/>
    </dgm:pt>
    <dgm:pt modelId="{7F2F8083-6C56-4E8C-B7FF-DE320FB00DBF}" type="pres">
      <dgm:prSet presAssocID="{464602CF-AEFA-4F9E-A116-12E927B49D30}" presName="parTxOnlySpace" presStyleCnt="0"/>
      <dgm:spPr/>
    </dgm:pt>
    <dgm:pt modelId="{81B1BB67-93AD-4090-9821-3D22830D0F69}" type="pres">
      <dgm:prSet presAssocID="{DCCDDB9E-D61C-4DB5-9DCA-4B3158753596}" presName="parTxOnly" presStyleLbl="node1" presStyleIdx="5" presStyleCnt="8">
        <dgm:presLayoutVars>
          <dgm:chMax val="0"/>
          <dgm:chPref val="0"/>
          <dgm:bulletEnabled val="1"/>
        </dgm:presLayoutVars>
      </dgm:prSet>
      <dgm:spPr/>
    </dgm:pt>
    <dgm:pt modelId="{EF615C27-8552-4EB0-93C3-D6D478ED744A}" type="pres">
      <dgm:prSet presAssocID="{C680E2D4-3CFB-4573-9CAA-4131A0CAD973}" presName="parTxOnlySpace" presStyleCnt="0"/>
      <dgm:spPr/>
    </dgm:pt>
    <dgm:pt modelId="{BBF7A57B-AAD4-4C8F-8CDA-EAE9DB095B7F}" type="pres">
      <dgm:prSet presAssocID="{AA3413FD-37AC-440D-8F21-C7DB1011D215}" presName="parTxOnly" presStyleLbl="node1" presStyleIdx="6" presStyleCnt="8">
        <dgm:presLayoutVars>
          <dgm:chMax val="0"/>
          <dgm:chPref val="0"/>
          <dgm:bulletEnabled val="1"/>
        </dgm:presLayoutVars>
      </dgm:prSet>
      <dgm:spPr/>
    </dgm:pt>
    <dgm:pt modelId="{62A86F5B-7E77-4ED7-9410-E3F5BC571DB2}" type="pres">
      <dgm:prSet presAssocID="{432CAA38-A24D-4980-996F-97636CC29CAF}" presName="parTxOnlySpace" presStyleCnt="0"/>
      <dgm:spPr/>
    </dgm:pt>
    <dgm:pt modelId="{0E3EFF51-0B83-47F8-8C75-468A5D56F54F}" type="pres">
      <dgm:prSet presAssocID="{145597E9-5E32-4B6D-AF7C-07F3E72D26C3}" presName="parTxOnly" presStyleLbl="node1" presStyleIdx="7" presStyleCnt="8">
        <dgm:presLayoutVars>
          <dgm:chMax val="0"/>
          <dgm:chPref val="0"/>
          <dgm:bulletEnabled val="1"/>
        </dgm:presLayoutVars>
      </dgm:prSet>
      <dgm:spPr/>
    </dgm:pt>
  </dgm:ptLst>
  <dgm:cxnLst>
    <dgm:cxn modelId="{52C0480B-7E77-4CA9-BBB4-41B10213DF65}" type="presOf" srcId="{52C203DE-8A77-41D5-AC1A-42B69431B5A7}" destId="{5D743357-1A0A-4147-A19F-DDAC16275148}" srcOrd="0" destOrd="0" presId="urn:microsoft.com/office/officeart/2005/8/layout/chevron1"/>
    <dgm:cxn modelId="{58FA4014-6D50-4281-9D32-DFE1A69A5366}" srcId="{52C203DE-8A77-41D5-AC1A-42B69431B5A7}" destId="{5434BB23-8B19-4ACF-B235-83B588529AE0}" srcOrd="0" destOrd="0" parTransId="{260BA9C3-0BA8-4C62-A16B-168E1129EF5F}" sibTransId="{4009DE05-88EC-41AF-B08D-563F716971C7}"/>
    <dgm:cxn modelId="{31744C18-2F7E-4D9E-AB8D-542004D42FFE}" type="presOf" srcId="{29CF8E8C-2DB2-48C5-8E4B-3001D070DE3A}" destId="{2A806420-1938-41A7-AB3B-6EC023335104}" srcOrd="0" destOrd="0" presId="urn:microsoft.com/office/officeart/2005/8/layout/chevron1"/>
    <dgm:cxn modelId="{9EF7C22A-32A2-4514-ABD5-176CB29AD0B2}" type="presOf" srcId="{AA3413FD-37AC-440D-8F21-C7DB1011D215}" destId="{BBF7A57B-AAD4-4C8F-8CDA-EAE9DB095B7F}" srcOrd="0" destOrd="0" presId="urn:microsoft.com/office/officeart/2005/8/layout/chevron1"/>
    <dgm:cxn modelId="{6B27182E-6CD7-41DB-97E5-C1ACC438FD45}" srcId="{52C203DE-8A77-41D5-AC1A-42B69431B5A7}" destId="{B6E54811-118D-42AF-AB2E-663E364FBA13}" srcOrd="4" destOrd="0" parTransId="{53C31DA3-3054-4898-ADB8-17B8D670E512}" sibTransId="{464602CF-AEFA-4F9E-A116-12E927B49D30}"/>
    <dgm:cxn modelId="{8FB6693F-6A1A-4BAC-9BC3-3676E6CF390D}" type="presOf" srcId="{145597E9-5E32-4B6D-AF7C-07F3E72D26C3}" destId="{0E3EFF51-0B83-47F8-8C75-468A5D56F54F}" srcOrd="0" destOrd="0" presId="urn:microsoft.com/office/officeart/2005/8/layout/chevron1"/>
    <dgm:cxn modelId="{1C003466-B60F-4397-8833-EF064C40EF1E}" srcId="{52C203DE-8A77-41D5-AC1A-42B69431B5A7}" destId="{DCCDDB9E-D61C-4DB5-9DCA-4B3158753596}" srcOrd="5" destOrd="0" parTransId="{DBBD5E94-C64B-419C-A72F-75B513822676}" sibTransId="{C680E2D4-3CFB-4573-9CAA-4131A0CAD973}"/>
    <dgm:cxn modelId="{0E001D68-1118-4DEA-B974-5332112F5790}" srcId="{52C203DE-8A77-41D5-AC1A-42B69431B5A7}" destId="{145597E9-5E32-4B6D-AF7C-07F3E72D26C3}" srcOrd="7" destOrd="0" parTransId="{C9FF4A79-E701-427D-B6AE-DAA59D7C4B69}" sibTransId="{F9A08F9B-1380-4FA2-8949-DB90754385A6}"/>
    <dgm:cxn modelId="{933A0A6A-B764-402C-A227-C4755DA54143}" srcId="{52C203DE-8A77-41D5-AC1A-42B69431B5A7}" destId="{0DC074D6-4A92-4D1E-8C2E-B9DA85EFE6AE}" srcOrd="3" destOrd="0" parTransId="{7AA5E596-5C72-4E67-AD3F-14892C68E0BD}" sibTransId="{40430BD9-09E5-48A4-8423-86BECC22ACEA}"/>
    <dgm:cxn modelId="{2217766D-07CD-4B51-97EA-FF7D427794C8}" srcId="{52C203DE-8A77-41D5-AC1A-42B69431B5A7}" destId="{E680BD06-859B-452F-92C8-EA2526E178D1}" srcOrd="2" destOrd="0" parTransId="{47343FFE-2FF2-485B-BEA5-5A1C4A4D4815}" sibTransId="{5FC297B3-C819-4D03-B8E2-1CD6D285BEA6}"/>
    <dgm:cxn modelId="{6660B377-D136-4755-A775-D0D8B4EF8205}" type="presOf" srcId="{DCCDDB9E-D61C-4DB5-9DCA-4B3158753596}" destId="{81B1BB67-93AD-4090-9821-3D22830D0F69}" srcOrd="0" destOrd="0" presId="urn:microsoft.com/office/officeart/2005/8/layout/chevron1"/>
    <dgm:cxn modelId="{FCABF77E-3E48-4418-94E2-B9CB9081D68F}" type="presOf" srcId="{B6E54811-118D-42AF-AB2E-663E364FBA13}" destId="{7AD063E5-371F-4DB0-9D23-853C91162EA4}" srcOrd="0" destOrd="0" presId="urn:microsoft.com/office/officeart/2005/8/layout/chevron1"/>
    <dgm:cxn modelId="{70D99AB5-CF72-449F-BED5-7F2551197059}" type="presOf" srcId="{E680BD06-859B-452F-92C8-EA2526E178D1}" destId="{5C8D2F6E-268C-43ED-A334-3105520AE993}" srcOrd="0" destOrd="0" presId="urn:microsoft.com/office/officeart/2005/8/layout/chevron1"/>
    <dgm:cxn modelId="{0D3B35DF-0E0F-47F0-9396-595B1D6387DE}" srcId="{52C203DE-8A77-41D5-AC1A-42B69431B5A7}" destId="{29CF8E8C-2DB2-48C5-8E4B-3001D070DE3A}" srcOrd="1" destOrd="0" parTransId="{E9AF4C05-1F71-484E-9186-0004231DC6A8}" sibTransId="{CD1FE34C-A088-4044-BB75-E23532015CCD}"/>
    <dgm:cxn modelId="{4B2049E9-FC59-4388-B539-84AF036887B6}" type="presOf" srcId="{0DC074D6-4A92-4D1E-8C2E-B9DA85EFE6AE}" destId="{C7A38BBD-7061-4DB3-891C-6D8BFEF57DC1}" srcOrd="0" destOrd="0" presId="urn:microsoft.com/office/officeart/2005/8/layout/chevron1"/>
    <dgm:cxn modelId="{342813EC-AD85-4BDE-9FC5-E953125779A7}" type="presOf" srcId="{5434BB23-8B19-4ACF-B235-83B588529AE0}" destId="{F1ACD733-C2F3-401E-8444-132659B2E9BC}" srcOrd="0" destOrd="0" presId="urn:microsoft.com/office/officeart/2005/8/layout/chevron1"/>
    <dgm:cxn modelId="{698D84FE-B678-4588-8775-4D0BEA89EAF0}" srcId="{52C203DE-8A77-41D5-AC1A-42B69431B5A7}" destId="{AA3413FD-37AC-440D-8F21-C7DB1011D215}" srcOrd="6" destOrd="0" parTransId="{4603D2C3-C470-4B9D-BEF7-5A28096BDDE9}" sibTransId="{432CAA38-A24D-4980-996F-97636CC29CAF}"/>
    <dgm:cxn modelId="{0CB83A01-6D86-48DB-853D-E9DF0CE6566C}" type="presParOf" srcId="{5D743357-1A0A-4147-A19F-DDAC16275148}" destId="{F1ACD733-C2F3-401E-8444-132659B2E9BC}" srcOrd="0" destOrd="0" presId="urn:microsoft.com/office/officeart/2005/8/layout/chevron1"/>
    <dgm:cxn modelId="{E04EDEDD-BAA9-4F45-8F23-52AEF4011576}" type="presParOf" srcId="{5D743357-1A0A-4147-A19F-DDAC16275148}" destId="{0141892D-E77F-4999-8FF5-3AD550D69289}" srcOrd="1" destOrd="0" presId="urn:microsoft.com/office/officeart/2005/8/layout/chevron1"/>
    <dgm:cxn modelId="{BE739F45-F31D-4C9F-B0E8-6AEC0A5A7ED9}" type="presParOf" srcId="{5D743357-1A0A-4147-A19F-DDAC16275148}" destId="{2A806420-1938-41A7-AB3B-6EC023335104}" srcOrd="2" destOrd="0" presId="urn:microsoft.com/office/officeart/2005/8/layout/chevron1"/>
    <dgm:cxn modelId="{DF141AD5-BA95-4485-BF6D-97B488EE8251}" type="presParOf" srcId="{5D743357-1A0A-4147-A19F-DDAC16275148}" destId="{769EB83F-B9E9-46D1-8AD2-8E32354EA5F6}" srcOrd="3" destOrd="0" presId="urn:microsoft.com/office/officeart/2005/8/layout/chevron1"/>
    <dgm:cxn modelId="{1C811818-C63A-43F1-AABA-AEAC1FC3613D}" type="presParOf" srcId="{5D743357-1A0A-4147-A19F-DDAC16275148}" destId="{5C8D2F6E-268C-43ED-A334-3105520AE993}" srcOrd="4" destOrd="0" presId="urn:microsoft.com/office/officeart/2005/8/layout/chevron1"/>
    <dgm:cxn modelId="{23001B49-7CBF-4F3C-B8E4-89F52963CB4D}" type="presParOf" srcId="{5D743357-1A0A-4147-A19F-DDAC16275148}" destId="{60B9F09C-E407-4C6E-AE1B-0BDD04593F5C}" srcOrd="5" destOrd="0" presId="urn:microsoft.com/office/officeart/2005/8/layout/chevron1"/>
    <dgm:cxn modelId="{53E5725F-1F2C-45FA-B7A5-0701D5AA2B4D}" type="presParOf" srcId="{5D743357-1A0A-4147-A19F-DDAC16275148}" destId="{C7A38BBD-7061-4DB3-891C-6D8BFEF57DC1}" srcOrd="6" destOrd="0" presId="urn:microsoft.com/office/officeart/2005/8/layout/chevron1"/>
    <dgm:cxn modelId="{2FF6AFAB-450C-4D7A-9A5E-B964733BAE80}" type="presParOf" srcId="{5D743357-1A0A-4147-A19F-DDAC16275148}" destId="{27370E5D-9D98-4ED8-A7A8-85CEEEBA0B5C}" srcOrd="7" destOrd="0" presId="urn:microsoft.com/office/officeart/2005/8/layout/chevron1"/>
    <dgm:cxn modelId="{DA233DE8-6C70-43C7-9221-D1B57D40B5C4}" type="presParOf" srcId="{5D743357-1A0A-4147-A19F-DDAC16275148}" destId="{7AD063E5-371F-4DB0-9D23-853C91162EA4}" srcOrd="8" destOrd="0" presId="urn:microsoft.com/office/officeart/2005/8/layout/chevron1"/>
    <dgm:cxn modelId="{FBE11AD9-EBC5-483A-B606-35F04233F094}" type="presParOf" srcId="{5D743357-1A0A-4147-A19F-DDAC16275148}" destId="{7F2F8083-6C56-4E8C-B7FF-DE320FB00DBF}" srcOrd="9" destOrd="0" presId="urn:microsoft.com/office/officeart/2005/8/layout/chevron1"/>
    <dgm:cxn modelId="{35D20397-3079-4D2D-B2D2-F351BB8E5385}" type="presParOf" srcId="{5D743357-1A0A-4147-A19F-DDAC16275148}" destId="{81B1BB67-93AD-4090-9821-3D22830D0F69}" srcOrd="10" destOrd="0" presId="urn:microsoft.com/office/officeart/2005/8/layout/chevron1"/>
    <dgm:cxn modelId="{0BB9B1E0-AF6F-4608-930C-0E67209842C5}" type="presParOf" srcId="{5D743357-1A0A-4147-A19F-DDAC16275148}" destId="{EF615C27-8552-4EB0-93C3-D6D478ED744A}" srcOrd="11" destOrd="0" presId="urn:microsoft.com/office/officeart/2005/8/layout/chevron1"/>
    <dgm:cxn modelId="{EFFEDA9A-A865-4A19-98EC-74E1027EAB8F}" type="presParOf" srcId="{5D743357-1A0A-4147-A19F-DDAC16275148}" destId="{BBF7A57B-AAD4-4C8F-8CDA-EAE9DB095B7F}" srcOrd="12" destOrd="0" presId="urn:microsoft.com/office/officeart/2005/8/layout/chevron1"/>
    <dgm:cxn modelId="{528583CF-7BCD-41FF-A509-8568798CE8C2}" type="presParOf" srcId="{5D743357-1A0A-4147-A19F-DDAC16275148}" destId="{62A86F5B-7E77-4ED7-9410-E3F5BC571DB2}" srcOrd="13" destOrd="0" presId="urn:microsoft.com/office/officeart/2005/8/layout/chevron1"/>
    <dgm:cxn modelId="{EB882E6E-1D1D-4D13-B4C5-B2D898E78F59}" type="presParOf" srcId="{5D743357-1A0A-4147-A19F-DDAC16275148}" destId="{0E3EFF51-0B83-47F8-8C75-468A5D56F54F}" srcOrd="14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3.xml><?xml version="1.0" encoding="utf-8"?>
<dgm:dataModel xmlns:dgm="http://schemas.openxmlformats.org/drawingml/2006/diagram" xmlns:a="http://schemas.openxmlformats.org/drawingml/2006/main">
  <dgm:ptLst>
    <dgm:pt modelId="{52C203DE-8A77-41D5-AC1A-42B69431B5A7}" type="doc">
      <dgm:prSet loTypeId="urn:microsoft.com/office/officeart/2005/8/layout/chevron1" loCatId="process" qsTypeId="urn:microsoft.com/office/officeart/2005/8/quickstyle/simple1" qsCatId="simple" csTypeId="urn:microsoft.com/office/officeart/2005/8/colors/accent1_2" csCatId="accent1" phldr="1"/>
      <dgm:spPr/>
    </dgm:pt>
    <dgm:pt modelId="{5434BB23-8B19-4ACF-B235-83B588529AE0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otivation</a:t>
          </a:r>
        </a:p>
      </dgm:t>
    </dgm:pt>
    <dgm:pt modelId="{260BA9C3-0BA8-4C62-A16B-168E1129EF5F}" type="parTrans" cxnId="{58FA4014-6D50-4281-9D32-DFE1A69A5366}">
      <dgm:prSet/>
      <dgm:spPr/>
      <dgm:t>
        <a:bodyPr/>
        <a:lstStyle/>
        <a:p>
          <a:endParaRPr lang="en-US" b="1"/>
        </a:p>
      </dgm:t>
    </dgm:pt>
    <dgm:pt modelId="{4009DE05-88EC-41AF-B08D-563F716971C7}" type="sibTrans" cxnId="{58FA4014-6D50-4281-9D32-DFE1A69A5366}">
      <dgm:prSet/>
      <dgm:spPr/>
      <dgm:t>
        <a:bodyPr/>
        <a:lstStyle/>
        <a:p>
          <a:endParaRPr lang="en-US" b="1"/>
        </a:p>
      </dgm:t>
    </dgm:pt>
    <dgm:pt modelId="{29CF8E8C-2DB2-48C5-8E4B-3001D070DE3A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Related Work</a:t>
          </a:r>
        </a:p>
      </dgm:t>
    </dgm:pt>
    <dgm:pt modelId="{E9AF4C05-1F71-484E-9186-0004231DC6A8}" type="parTrans" cxnId="{0D3B35DF-0E0F-47F0-9396-595B1D6387DE}">
      <dgm:prSet/>
      <dgm:spPr/>
      <dgm:t>
        <a:bodyPr/>
        <a:lstStyle/>
        <a:p>
          <a:endParaRPr lang="en-US" b="1"/>
        </a:p>
      </dgm:t>
    </dgm:pt>
    <dgm:pt modelId="{CD1FE34C-A088-4044-BB75-E23532015CCD}" type="sibTrans" cxnId="{0D3B35DF-0E0F-47F0-9396-595B1D6387DE}">
      <dgm:prSet/>
      <dgm:spPr/>
      <dgm:t>
        <a:bodyPr/>
        <a:lstStyle/>
        <a:p>
          <a:endParaRPr lang="en-US" b="1"/>
        </a:p>
      </dgm:t>
    </dgm:pt>
    <dgm:pt modelId="{0DC074D6-4A92-4D1E-8C2E-B9DA85EFE6AE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H&amp;M</a:t>
          </a:r>
        </a:p>
      </dgm:t>
    </dgm:pt>
    <dgm:pt modelId="{7AA5E596-5C72-4E67-AD3F-14892C68E0BD}" type="parTrans" cxnId="{933A0A6A-B764-402C-A227-C4755DA54143}">
      <dgm:prSet/>
      <dgm:spPr/>
      <dgm:t>
        <a:bodyPr/>
        <a:lstStyle/>
        <a:p>
          <a:endParaRPr lang="en-US" b="1"/>
        </a:p>
      </dgm:t>
    </dgm:pt>
    <dgm:pt modelId="{40430BD9-09E5-48A4-8423-86BECC22ACEA}" type="sibTrans" cxnId="{933A0A6A-B764-402C-A227-C4755DA54143}">
      <dgm:prSet/>
      <dgm:spPr/>
      <dgm:t>
        <a:bodyPr/>
        <a:lstStyle/>
        <a:p>
          <a:endParaRPr lang="en-US" b="1"/>
        </a:p>
      </dgm:t>
    </dgm:pt>
    <dgm:pt modelId="{AA3413FD-37AC-440D-8F21-C7DB1011D215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Guarantees</a:t>
          </a:r>
        </a:p>
      </dgm:t>
    </dgm:pt>
    <dgm:pt modelId="{4603D2C3-C470-4B9D-BEF7-5A28096BDDE9}" type="parTrans" cxnId="{698D84FE-B678-4588-8775-4D0BEA89EAF0}">
      <dgm:prSet/>
      <dgm:spPr/>
      <dgm:t>
        <a:bodyPr/>
        <a:lstStyle/>
        <a:p>
          <a:endParaRPr lang="en-US" b="1"/>
        </a:p>
      </dgm:t>
    </dgm:pt>
    <dgm:pt modelId="{432CAA38-A24D-4980-996F-97636CC29CAF}" type="sibTrans" cxnId="{698D84FE-B678-4588-8775-4D0BEA89EAF0}">
      <dgm:prSet/>
      <dgm:spPr/>
      <dgm:t>
        <a:bodyPr/>
        <a:lstStyle/>
        <a:p>
          <a:endParaRPr lang="en-US" b="1"/>
        </a:p>
      </dgm:t>
    </dgm:pt>
    <dgm:pt modelId="{145597E9-5E32-4B6D-AF7C-07F3E72D26C3}">
      <dgm:prSet phldrT="[Text]" custT="1"/>
      <dgm:spPr>
        <a:solidFill>
          <a:srgbClr val="083D77">
            <a:lumMod val="40000"/>
            <a:lumOff val="60000"/>
          </a:srgbClr>
        </a:solidFill>
        <a:ln w="12700" cap="flat" cmpd="sng" algn="ctr">
          <a:solidFill>
            <a:prstClr val="white">
              <a:hueOff val="0"/>
              <a:satOff val="0"/>
              <a:lumOff val="0"/>
              <a:alphaOff val="0"/>
            </a:prstClr>
          </a:solidFill>
          <a:prstDash val="solid"/>
          <a:miter lim="800000"/>
        </a:ln>
        <a:effectLst/>
      </dgm:spPr>
      <dgm:t>
        <a:bodyPr spcFirstLastPara="0" vert="horz" wrap="square" lIns="56007" tIns="18669" rIns="18669" bIns="18669" numCol="1" spcCol="1270" anchor="ctr" anchorCtr="0"/>
        <a:lstStyle/>
        <a:p>
          <a:r>
            <a:rPr lang="en-US" sz="1400" b="1" kern="1200" dirty="0">
              <a:solidFill>
                <a:prstClr val="white"/>
              </a:solidFill>
              <a:latin typeface="Arial" panose="020B0604020202020204"/>
              <a:ea typeface="+mn-ea"/>
              <a:cs typeface="+mn-cs"/>
            </a:rPr>
            <a:t>Evaluations</a:t>
          </a:r>
        </a:p>
      </dgm:t>
    </dgm:pt>
    <dgm:pt modelId="{C9FF4A79-E701-427D-B6AE-DAA59D7C4B69}" type="parTrans" cxnId="{0E001D68-1118-4DEA-B974-5332112F5790}">
      <dgm:prSet/>
      <dgm:spPr/>
      <dgm:t>
        <a:bodyPr/>
        <a:lstStyle/>
        <a:p>
          <a:endParaRPr lang="en-US" b="1"/>
        </a:p>
      </dgm:t>
    </dgm:pt>
    <dgm:pt modelId="{F9A08F9B-1380-4FA2-8949-DB90754385A6}" type="sibTrans" cxnId="{0E001D68-1118-4DEA-B974-5332112F5790}">
      <dgm:prSet/>
      <dgm:spPr/>
      <dgm:t>
        <a:bodyPr/>
        <a:lstStyle/>
        <a:p>
          <a:endParaRPr lang="en-US" b="1"/>
        </a:p>
      </dgm:t>
    </dgm:pt>
    <dgm:pt modelId="{B6E54811-118D-42AF-AB2E-663E364FBA13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Challenges</a:t>
          </a:r>
        </a:p>
      </dgm:t>
    </dgm:pt>
    <dgm:pt modelId="{53C31DA3-3054-4898-ADB8-17B8D670E512}" type="parTrans" cxnId="{6B27182E-6CD7-41DB-97E5-C1ACC438FD45}">
      <dgm:prSet/>
      <dgm:spPr/>
      <dgm:t>
        <a:bodyPr/>
        <a:lstStyle/>
        <a:p>
          <a:endParaRPr lang="en-US" b="1"/>
        </a:p>
      </dgm:t>
    </dgm:pt>
    <dgm:pt modelId="{464602CF-AEFA-4F9E-A116-12E927B49D30}" type="sibTrans" cxnId="{6B27182E-6CD7-41DB-97E5-C1ACC438FD45}">
      <dgm:prSet/>
      <dgm:spPr/>
      <dgm:t>
        <a:bodyPr/>
        <a:lstStyle/>
        <a:p>
          <a:endParaRPr lang="en-US" b="1"/>
        </a:p>
      </dgm:t>
    </dgm:pt>
    <dgm:pt modelId="{DCCDDB9E-D61C-4DB5-9DCA-4B3158753596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3</a:t>
          </a:r>
        </a:p>
      </dgm:t>
    </dgm:pt>
    <dgm:pt modelId="{DBBD5E94-C64B-419C-A72F-75B513822676}" type="parTrans" cxnId="{1C003466-B60F-4397-8833-EF064C40EF1E}">
      <dgm:prSet/>
      <dgm:spPr/>
      <dgm:t>
        <a:bodyPr/>
        <a:lstStyle/>
        <a:p>
          <a:endParaRPr lang="en-US" b="1"/>
        </a:p>
      </dgm:t>
    </dgm:pt>
    <dgm:pt modelId="{C680E2D4-3CFB-4573-9CAA-4131A0CAD973}" type="sibTrans" cxnId="{1C003466-B60F-4397-8833-EF064C40EF1E}">
      <dgm:prSet/>
      <dgm:spPr/>
      <dgm:t>
        <a:bodyPr/>
        <a:lstStyle/>
        <a:p>
          <a:endParaRPr lang="en-US" b="1"/>
        </a:p>
      </dgm:t>
    </dgm:pt>
    <dgm:pt modelId="{E680BD06-859B-452F-92C8-EA2526E178D1}">
      <dgm:prSet phldrT="[Text]" custT="1"/>
      <dgm:spPr>
        <a:solidFill>
          <a:srgbClr val="062E59"/>
        </a:solidFill>
        <a:ln w="12700" cap="flat" cmpd="sng" algn="ctr">
          <a:solidFill>
            <a:prstClr val="white">
              <a:hueOff val="0"/>
              <a:satOff val="0"/>
              <a:lumOff val="0"/>
              <a:alphaOff val="0"/>
            </a:prstClr>
          </a:solidFill>
          <a:prstDash val="solid"/>
          <a:miter lim="800000"/>
        </a:ln>
        <a:effectLst/>
      </dgm:spPr>
      <dgm:t>
        <a:bodyPr spcFirstLastPara="0" vert="horz" wrap="square" lIns="56007" tIns="18669" rIns="18669" bIns="18669" numCol="1" spcCol="1270" anchor="ctr" anchorCtr="0"/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>
              <a:solidFill>
                <a:prstClr val="white"/>
              </a:solidFill>
              <a:latin typeface="Arial" panose="020B0604020202020204"/>
              <a:ea typeface="+mn-ea"/>
              <a:cs typeface="+mn-cs"/>
            </a:rPr>
            <a:t>Model</a:t>
          </a:r>
        </a:p>
      </dgm:t>
    </dgm:pt>
    <dgm:pt modelId="{47343FFE-2FF2-485B-BEA5-5A1C4A4D4815}" type="parTrans" cxnId="{2217766D-07CD-4B51-97EA-FF7D427794C8}">
      <dgm:prSet/>
      <dgm:spPr/>
      <dgm:t>
        <a:bodyPr/>
        <a:lstStyle/>
        <a:p>
          <a:endParaRPr lang="en-US"/>
        </a:p>
      </dgm:t>
    </dgm:pt>
    <dgm:pt modelId="{5FC297B3-C819-4D03-B8E2-1CD6D285BEA6}" type="sibTrans" cxnId="{2217766D-07CD-4B51-97EA-FF7D427794C8}">
      <dgm:prSet/>
      <dgm:spPr/>
      <dgm:t>
        <a:bodyPr/>
        <a:lstStyle/>
        <a:p>
          <a:endParaRPr lang="en-US"/>
        </a:p>
      </dgm:t>
    </dgm:pt>
    <dgm:pt modelId="{5D743357-1A0A-4147-A19F-DDAC16275148}" type="pres">
      <dgm:prSet presAssocID="{52C203DE-8A77-41D5-AC1A-42B69431B5A7}" presName="Name0" presStyleCnt="0">
        <dgm:presLayoutVars>
          <dgm:dir/>
          <dgm:animLvl val="lvl"/>
          <dgm:resizeHandles val="exact"/>
        </dgm:presLayoutVars>
      </dgm:prSet>
      <dgm:spPr/>
    </dgm:pt>
    <dgm:pt modelId="{F1ACD733-C2F3-401E-8444-132659B2E9BC}" type="pres">
      <dgm:prSet presAssocID="{5434BB23-8B19-4ACF-B235-83B588529AE0}" presName="parTxOnly" presStyleLbl="node1" presStyleIdx="0" presStyleCnt="8">
        <dgm:presLayoutVars>
          <dgm:chMax val="0"/>
          <dgm:chPref val="0"/>
          <dgm:bulletEnabled val="1"/>
        </dgm:presLayoutVars>
      </dgm:prSet>
      <dgm:spPr/>
    </dgm:pt>
    <dgm:pt modelId="{0141892D-E77F-4999-8FF5-3AD550D69289}" type="pres">
      <dgm:prSet presAssocID="{4009DE05-88EC-41AF-B08D-563F716971C7}" presName="parTxOnlySpace" presStyleCnt="0"/>
      <dgm:spPr/>
    </dgm:pt>
    <dgm:pt modelId="{2A806420-1938-41A7-AB3B-6EC023335104}" type="pres">
      <dgm:prSet presAssocID="{29CF8E8C-2DB2-48C5-8E4B-3001D070DE3A}" presName="parTxOnly" presStyleLbl="node1" presStyleIdx="1" presStyleCnt="8">
        <dgm:presLayoutVars>
          <dgm:chMax val="0"/>
          <dgm:chPref val="0"/>
          <dgm:bulletEnabled val="1"/>
        </dgm:presLayoutVars>
      </dgm:prSet>
      <dgm:spPr/>
    </dgm:pt>
    <dgm:pt modelId="{769EB83F-B9E9-46D1-8AD2-8E32354EA5F6}" type="pres">
      <dgm:prSet presAssocID="{CD1FE34C-A088-4044-BB75-E23532015CCD}" presName="parTxOnlySpace" presStyleCnt="0"/>
      <dgm:spPr/>
    </dgm:pt>
    <dgm:pt modelId="{5C8D2F6E-268C-43ED-A334-3105520AE993}" type="pres">
      <dgm:prSet presAssocID="{E680BD06-859B-452F-92C8-EA2526E178D1}" presName="parTxOnly" presStyleLbl="node1" presStyleIdx="2" presStyleCnt="8">
        <dgm:presLayoutVars>
          <dgm:chMax val="0"/>
          <dgm:chPref val="0"/>
          <dgm:bulletEnabled val="1"/>
        </dgm:presLayoutVars>
      </dgm:prSet>
      <dgm:spPr>
        <a:xfrm>
          <a:off x="3006774" y="0"/>
          <a:ext cx="1669851" cy="381694"/>
        </a:xfrm>
        <a:prstGeom prst="chevron">
          <a:avLst/>
        </a:prstGeom>
      </dgm:spPr>
    </dgm:pt>
    <dgm:pt modelId="{60B9F09C-E407-4C6E-AE1B-0BDD04593F5C}" type="pres">
      <dgm:prSet presAssocID="{5FC297B3-C819-4D03-B8E2-1CD6D285BEA6}" presName="parTxOnlySpace" presStyleCnt="0"/>
      <dgm:spPr/>
    </dgm:pt>
    <dgm:pt modelId="{C7A38BBD-7061-4DB3-891C-6D8BFEF57DC1}" type="pres">
      <dgm:prSet presAssocID="{0DC074D6-4A92-4D1E-8C2E-B9DA85EFE6AE}" presName="parTxOnly" presStyleLbl="node1" presStyleIdx="3" presStyleCnt="8">
        <dgm:presLayoutVars>
          <dgm:chMax val="0"/>
          <dgm:chPref val="0"/>
          <dgm:bulletEnabled val="1"/>
        </dgm:presLayoutVars>
      </dgm:prSet>
      <dgm:spPr/>
    </dgm:pt>
    <dgm:pt modelId="{27370E5D-9D98-4ED8-A7A8-85CEEEBA0B5C}" type="pres">
      <dgm:prSet presAssocID="{40430BD9-09E5-48A4-8423-86BECC22ACEA}" presName="parTxOnlySpace" presStyleCnt="0"/>
      <dgm:spPr/>
    </dgm:pt>
    <dgm:pt modelId="{7AD063E5-371F-4DB0-9D23-853C91162EA4}" type="pres">
      <dgm:prSet presAssocID="{B6E54811-118D-42AF-AB2E-663E364FBA13}" presName="parTxOnly" presStyleLbl="node1" presStyleIdx="4" presStyleCnt="8">
        <dgm:presLayoutVars>
          <dgm:chMax val="0"/>
          <dgm:chPref val="0"/>
          <dgm:bulletEnabled val="1"/>
        </dgm:presLayoutVars>
      </dgm:prSet>
      <dgm:spPr/>
    </dgm:pt>
    <dgm:pt modelId="{7F2F8083-6C56-4E8C-B7FF-DE320FB00DBF}" type="pres">
      <dgm:prSet presAssocID="{464602CF-AEFA-4F9E-A116-12E927B49D30}" presName="parTxOnlySpace" presStyleCnt="0"/>
      <dgm:spPr/>
    </dgm:pt>
    <dgm:pt modelId="{81B1BB67-93AD-4090-9821-3D22830D0F69}" type="pres">
      <dgm:prSet presAssocID="{DCCDDB9E-D61C-4DB5-9DCA-4B3158753596}" presName="parTxOnly" presStyleLbl="node1" presStyleIdx="5" presStyleCnt="8">
        <dgm:presLayoutVars>
          <dgm:chMax val="0"/>
          <dgm:chPref val="0"/>
          <dgm:bulletEnabled val="1"/>
        </dgm:presLayoutVars>
      </dgm:prSet>
      <dgm:spPr/>
    </dgm:pt>
    <dgm:pt modelId="{EF615C27-8552-4EB0-93C3-D6D478ED744A}" type="pres">
      <dgm:prSet presAssocID="{C680E2D4-3CFB-4573-9CAA-4131A0CAD973}" presName="parTxOnlySpace" presStyleCnt="0"/>
      <dgm:spPr/>
    </dgm:pt>
    <dgm:pt modelId="{BBF7A57B-AAD4-4C8F-8CDA-EAE9DB095B7F}" type="pres">
      <dgm:prSet presAssocID="{AA3413FD-37AC-440D-8F21-C7DB1011D215}" presName="parTxOnly" presStyleLbl="node1" presStyleIdx="6" presStyleCnt="8">
        <dgm:presLayoutVars>
          <dgm:chMax val="0"/>
          <dgm:chPref val="0"/>
          <dgm:bulletEnabled val="1"/>
        </dgm:presLayoutVars>
      </dgm:prSet>
      <dgm:spPr/>
    </dgm:pt>
    <dgm:pt modelId="{62A86F5B-7E77-4ED7-9410-E3F5BC571DB2}" type="pres">
      <dgm:prSet presAssocID="{432CAA38-A24D-4980-996F-97636CC29CAF}" presName="parTxOnlySpace" presStyleCnt="0"/>
      <dgm:spPr/>
    </dgm:pt>
    <dgm:pt modelId="{0E3EFF51-0B83-47F8-8C75-468A5D56F54F}" type="pres">
      <dgm:prSet presAssocID="{145597E9-5E32-4B6D-AF7C-07F3E72D26C3}" presName="parTxOnly" presStyleLbl="node1" presStyleIdx="7" presStyleCnt="8">
        <dgm:presLayoutVars>
          <dgm:chMax val="0"/>
          <dgm:chPref val="0"/>
          <dgm:bulletEnabled val="1"/>
        </dgm:presLayoutVars>
      </dgm:prSet>
      <dgm:spPr>
        <a:xfrm>
          <a:off x="10521105" y="0"/>
          <a:ext cx="1669851" cy="381694"/>
        </a:xfrm>
        <a:prstGeom prst="chevron">
          <a:avLst/>
        </a:prstGeom>
      </dgm:spPr>
    </dgm:pt>
  </dgm:ptLst>
  <dgm:cxnLst>
    <dgm:cxn modelId="{52C0480B-7E77-4CA9-BBB4-41B10213DF65}" type="presOf" srcId="{52C203DE-8A77-41D5-AC1A-42B69431B5A7}" destId="{5D743357-1A0A-4147-A19F-DDAC16275148}" srcOrd="0" destOrd="0" presId="urn:microsoft.com/office/officeart/2005/8/layout/chevron1"/>
    <dgm:cxn modelId="{58FA4014-6D50-4281-9D32-DFE1A69A5366}" srcId="{52C203DE-8A77-41D5-AC1A-42B69431B5A7}" destId="{5434BB23-8B19-4ACF-B235-83B588529AE0}" srcOrd="0" destOrd="0" parTransId="{260BA9C3-0BA8-4C62-A16B-168E1129EF5F}" sibTransId="{4009DE05-88EC-41AF-B08D-563F716971C7}"/>
    <dgm:cxn modelId="{31744C18-2F7E-4D9E-AB8D-542004D42FFE}" type="presOf" srcId="{29CF8E8C-2DB2-48C5-8E4B-3001D070DE3A}" destId="{2A806420-1938-41A7-AB3B-6EC023335104}" srcOrd="0" destOrd="0" presId="urn:microsoft.com/office/officeart/2005/8/layout/chevron1"/>
    <dgm:cxn modelId="{9EF7C22A-32A2-4514-ABD5-176CB29AD0B2}" type="presOf" srcId="{AA3413FD-37AC-440D-8F21-C7DB1011D215}" destId="{BBF7A57B-AAD4-4C8F-8CDA-EAE9DB095B7F}" srcOrd="0" destOrd="0" presId="urn:microsoft.com/office/officeart/2005/8/layout/chevron1"/>
    <dgm:cxn modelId="{6B27182E-6CD7-41DB-97E5-C1ACC438FD45}" srcId="{52C203DE-8A77-41D5-AC1A-42B69431B5A7}" destId="{B6E54811-118D-42AF-AB2E-663E364FBA13}" srcOrd="4" destOrd="0" parTransId="{53C31DA3-3054-4898-ADB8-17B8D670E512}" sibTransId="{464602CF-AEFA-4F9E-A116-12E927B49D30}"/>
    <dgm:cxn modelId="{8FB6693F-6A1A-4BAC-9BC3-3676E6CF390D}" type="presOf" srcId="{145597E9-5E32-4B6D-AF7C-07F3E72D26C3}" destId="{0E3EFF51-0B83-47F8-8C75-468A5D56F54F}" srcOrd="0" destOrd="0" presId="urn:microsoft.com/office/officeart/2005/8/layout/chevron1"/>
    <dgm:cxn modelId="{1C003466-B60F-4397-8833-EF064C40EF1E}" srcId="{52C203DE-8A77-41D5-AC1A-42B69431B5A7}" destId="{DCCDDB9E-D61C-4DB5-9DCA-4B3158753596}" srcOrd="5" destOrd="0" parTransId="{DBBD5E94-C64B-419C-A72F-75B513822676}" sibTransId="{C680E2D4-3CFB-4573-9CAA-4131A0CAD973}"/>
    <dgm:cxn modelId="{0E001D68-1118-4DEA-B974-5332112F5790}" srcId="{52C203DE-8A77-41D5-AC1A-42B69431B5A7}" destId="{145597E9-5E32-4B6D-AF7C-07F3E72D26C3}" srcOrd="7" destOrd="0" parTransId="{C9FF4A79-E701-427D-B6AE-DAA59D7C4B69}" sibTransId="{F9A08F9B-1380-4FA2-8949-DB90754385A6}"/>
    <dgm:cxn modelId="{933A0A6A-B764-402C-A227-C4755DA54143}" srcId="{52C203DE-8A77-41D5-AC1A-42B69431B5A7}" destId="{0DC074D6-4A92-4D1E-8C2E-B9DA85EFE6AE}" srcOrd="3" destOrd="0" parTransId="{7AA5E596-5C72-4E67-AD3F-14892C68E0BD}" sibTransId="{40430BD9-09E5-48A4-8423-86BECC22ACEA}"/>
    <dgm:cxn modelId="{2217766D-07CD-4B51-97EA-FF7D427794C8}" srcId="{52C203DE-8A77-41D5-AC1A-42B69431B5A7}" destId="{E680BD06-859B-452F-92C8-EA2526E178D1}" srcOrd="2" destOrd="0" parTransId="{47343FFE-2FF2-485B-BEA5-5A1C4A4D4815}" sibTransId="{5FC297B3-C819-4D03-B8E2-1CD6D285BEA6}"/>
    <dgm:cxn modelId="{6660B377-D136-4755-A775-D0D8B4EF8205}" type="presOf" srcId="{DCCDDB9E-D61C-4DB5-9DCA-4B3158753596}" destId="{81B1BB67-93AD-4090-9821-3D22830D0F69}" srcOrd="0" destOrd="0" presId="urn:microsoft.com/office/officeart/2005/8/layout/chevron1"/>
    <dgm:cxn modelId="{FCABF77E-3E48-4418-94E2-B9CB9081D68F}" type="presOf" srcId="{B6E54811-118D-42AF-AB2E-663E364FBA13}" destId="{7AD063E5-371F-4DB0-9D23-853C91162EA4}" srcOrd="0" destOrd="0" presId="urn:microsoft.com/office/officeart/2005/8/layout/chevron1"/>
    <dgm:cxn modelId="{70D99AB5-CF72-449F-BED5-7F2551197059}" type="presOf" srcId="{E680BD06-859B-452F-92C8-EA2526E178D1}" destId="{5C8D2F6E-268C-43ED-A334-3105520AE993}" srcOrd="0" destOrd="0" presId="urn:microsoft.com/office/officeart/2005/8/layout/chevron1"/>
    <dgm:cxn modelId="{0D3B35DF-0E0F-47F0-9396-595B1D6387DE}" srcId="{52C203DE-8A77-41D5-AC1A-42B69431B5A7}" destId="{29CF8E8C-2DB2-48C5-8E4B-3001D070DE3A}" srcOrd="1" destOrd="0" parTransId="{E9AF4C05-1F71-484E-9186-0004231DC6A8}" sibTransId="{CD1FE34C-A088-4044-BB75-E23532015CCD}"/>
    <dgm:cxn modelId="{4B2049E9-FC59-4388-B539-84AF036887B6}" type="presOf" srcId="{0DC074D6-4A92-4D1E-8C2E-B9DA85EFE6AE}" destId="{C7A38BBD-7061-4DB3-891C-6D8BFEF57DC1}" srcOrd="0" destOrd="0" presId="urn:microsoft.com/office/officeart/2005/8/layout/chevron1"/>
    <dgm:cxn modelId="{342813EC-AD85-4BDE-9FC5-E953125779A7}" type="presOf" srcId="{5434BB23-8B19-4ACF-B235-83B588529AE0}" destId="{F1ACD733-C2F3-401E-8444-132659B2E9BC}" srcOrd="0" destOrd="0" presId="urn:microsoft.com/office/officeart/2005/8/layout/chevron1"/>
    <dgm:cxn modelId="{698D84FE-B678-4588-8775-4D0BEA89EAF0}" srcId="{52C203DE-8A77-41D5-AC1A-42B69431B5A7}" destId="{AA3413FD-37AC-440D-8F21-C7DB1011D215}" srcOrd="6" destOrd="0" parTransId="{4603D2C3-C470-4B9D-BEF7-5A28096BDDE9}" sibTransId="{432CAA38-A24D-4980-996F-97636CC29CAF}"/>
    <dgm:cxn modelId="{0CB83A01-6D86-48DB-853D-E9DF0CE6566C}" type="presParOf" srcId="{5D743357-1A0A-4147-A19F-DDAC16275148}" destId="{F1ACD733-C2F3-401E-8444-132659B2E9BC}" srcOrd="0" destOrd="0" presId="urn:microsoft.com/office/officeart/2005/8/layout/chevron1"/>
    <dgm:cxn modelId="{E04EDEDD-BAA9-4F45-8F23-52AEF4011576}" type="presParOf" srcId="{5D743357-1A0A-4147-A19F-DDAC16275148}" destId="{0141892D-E77F-4999-8FF5-3AD550D69289}" srcOrd="1" destOrd="0" presId="urn:microsoft.com/office/officeart/2005/8/layout/chevron1"/>
    <dgm:cxn modelId="{BE739F45-F31D-4C9F-B0E8-6AEC0A5A7ED9}" type="presParOf" srcId="{5D743357-1A0A-4147-A19F-DDAC16275148}" destId="{2A806420-1938-41A7-AB3B-6EC023335104}" srcOrd="2" destOrd="0" presId="urn:microsoft.com/office/officeart/2005/8/layout/chevron1"/>
    <dgm:cxn modelId="{DF141AD5-BA95-4485-BF6D-97B488EE8251}" type="presParOf" srcId="{5D743357-1A0A-4147-A19F-DDAC16275148}" destId="{769EB83F-B9E9-46D1-8AD2-8E32354EA5F6}" srcOrd="3" destOrd="0" presId="urn:microsoft.com/office/officeart/2005/8/layout/chevron1"/>
    <dgm:cxn modelId="{1C811818-C63A-43F1-AABA-AEAC1FC3613D}" type="presParOf" srcId="{5D743357-1A0A-4147-A19F-DDAC16275148}" destId="{5C8D2F6E-268C-43ED-A334-3105520AE993}" srcOrd="4" destOrd="0" presId="urn:microsoft.com/office/officeart/2005/8/layout/chevron1"/>
    <dgm:cxn modelId="{23001B49-7CBF-4F3C-B8E4-89F52963CB4D}" type="presParOf" srcId="{5D743357-1A0A-4147-A19F-DDAC16275148}" destId="{60B9F09C-E407-4C6E-AE1B-0BDD04593F5C}" srcOrd="5" destOrd="0" presId="urn:microsoft.com/office/officeart/2005/8/layout/chevron1"/>
    <dgm:cxn modelId="{53E5725F-1F2C-45FA-B7A5-0701D5AA2B4D}" type="presParOf" srcId="{5D743357-1A0A-4147-A19F-DDAC16275148}" destId="{C7A38BBD-7061-4DB3-891C-6D8BFEF57DC1}" srcOrd="6" destOrd="0" presId="urn:microsoft.com/office/officeart/2005/8/layout/chevron1"/>
    <dgm:cxn modelId="{2FF6AFAB-450C-4D7A-9A5E-B964733BAE80}" type="presParOf" srcId="{5D743357-1A0A-4147-A19F-DDAC16275148}" destId="{27370E5D-9D98-4ED8-A7A8-85CEEEBA0B5C}" srcOrd="7" destOrd="0" presId="urn:microsoft.com/office/officeart/2005/8/layout/chevron1"/>
    <dgm:cxn modelId="{DA233DE8-6C70-43C7-9221-D1B57D40B5C4}" type="presParOf" srcId="{5D743357-1A0A-4147-A19F-DDAC16275148}" destId="{7AD063E5-371F-4DB0-9D23-853C91162EA4}" srcOrd="8" destOrd="0" presId="urn:microsoft.com/office/officeart/2005/8/layout/chevron1"/>
    <dgm:cxn modelId="{FBE11AD9-EBC5-483A-B606-35F04233F094}" type="presParOf" srcId="{5D743357-1A0A-4147-A19F-DDAC16275148}" destId="{7F2F8083-6C56-4E8C-B7FF-DE320FB00DBF}" srcOrd="9" destOrd="0" presId="urn:microsoft.com/office/officeart/2005/8/layout/chevron1"/>
    <dgm:cxn modelId="{35D20397-3079-4D2D-B2D2-F351BB8E5385}" type="presParOf" srcId="{5D743357-1A0A-4147-A19F-DDAC16275148}" destId="{81B1BB67-93AD-4090-9821-3D22830D0F69}" srcOrd="10" destOrd="0" presId="urn:microsoft.com/office/officeart/2005/8/layout/chevron1"/>
    <dgm:cxn modelId="{0BB9B1E0-AF6F-4608-930C-0E67209842C5}" type="presParOf" srcId="{5D743357-1A0A-4147-A19F-DDAC16275148}" destId="{EF615C27-8552-4EB0-93C3-D6D478ED744A}" srcOrd="11" destOrd="0" presId="urn:microsoft.com/office/officeart/2005/8/layout/chevron1"/>
    <dgm:cxn modelId="{EFFEDA9A-A865-4A19-98EC-74E1027EAB8F}" type="presParOf" srcId="{5D743357-1A0A-4147-A19F-DDAC16275148}" destId="{BBF7A57B-AAD4-4C8F-8CDA-EAE9DB095B7F}" srcOrd="12" destOrd="0" presId="urn:microsoft.com/office/officeart/2005/8/layout/chevron1"/>
    <dgm:cxn modelId="{528583CF-7BCD-41FF-A509-8568798CE8C2}" type="presParOf" srcId="{5D743357-1A0A-4147-A19F-DDAC16275148}" destId="{62A86F5B-7E77-4ED7-9410-E3F5BC571DB2}" srcOrd="13" destOrd="0" presId="urn:microsoft.com/office/officeart/2005/8/layout/chevron1"/>
    <dgm:cxn modelId="{EB882E6E-1D1D-4D13-B4C5-B2D898E78F59}" type="presParOf" srcId="{5D743357-1A0A-4147-A19F-DDAC16275148}" destId="{0E3EFF51-0B83-47F8-8C75-468A5D56F54F}" srcOrd="14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4.xml><?xml version="1.0" encoding="utf-8"?>
<dgm:dataModel xmlns:dgm="http://schemas.openxmlformats.org/drawingml/2006/diagram" xmlns:a="http://schemas.openxmlformats.org/drawingml/2006/main">
  <dgm:ptLst>
    <dgm:pt modelId="{52C203DE-8A77-41D5-AC1A-42B69431B5A7}" type="doc">
      <dgm:prSet loTypeId="urn:microsoft.com/office/officeart/2005/8/layout/chevron1" loCatId="process" qsTypeId="urn:microsoft.com/office/officeart/2005/8/quickstyle/simple1" qsCatId="simple" csTypeId="urn:microsoft.com/office/officeart/2005/8/colors/accent1_2" csCatId="accent1" phldr="1"/>
      <dgm:spPr/>
    </dgm:pt>
    <dgm:pt modelId="{5434BB23-8B19-4ACF-B235-83B588529AE0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otivation</a:t>
          </a:r>
        </a:p>
      </dgm:t>
    </dgm:pt>
    <dgm:pt modelId="{260BA9C3-0BA8-4C62-A16B-168E1129EF5F}" type="parTrans" cxnId="{58FA4014-6D50-4281-9D32-DFE1A69A5366}">
      <dgm:prSet/>
      <dgm:spPr/>
      <dgm:t>
        <a:bodyPr/>
        <a:lstStyle/>
        <a:p>
          <a:endParaRPr lang="en-US" b="1"/>
        </a:p>
      </dgm:t>
    </dgm:pt>
    <dgm:pt modelId="{4009DE05-88EC-41AF-B08D-563F716971C7}" type="sibTrans" cxnId="{58FA4014-6D50-4281-9D32-DFE1A69A5366}">
      <dgm:prSet/>
      <dgm:spPr/>
      <dgm:t>
        <a:bodyPr/>
        <a:lstStyle/>
        <a:p>
          <a:endParaRPr lang="en-US" b="1"/>
        </a:p>
      </dgm:t>
    </dgm:pt>
    <dgm:pt modelId="{29CF8E8C-2DB2-48C5-8E4B-3001D070DE3A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Related Work</a:t>
          </a:r>
        </a:p>
      </dgm:t>
    </dgm:pt>
    <dgm:pt modelId="{E9AF4C05-1F71-484E-9186-0004231DC6A8}" type="parTrans" cxnId="{0D3B35DF-0E0F-47F0-9396-595B1D6387DE}">
      <dgm:prSet/>
      <dgm:spPr/>
      <dgm:t>
        <a:bodyPr/>
        <a:lstStyle/>
        <a:p>
          <a:endParaRPr lang="en-US" b="1"/>
        </a:p>
      </dgm:t>
    </dgm:pt>
    <dgm:pt modelId="{CD1FE34C-A088-4044-BB75-E23532015CCD}" type="sibTrans" cxnId="{0D3B35DF-0E0F-47F0-9396-595B1D6387DE}">
      <dgm:prSet/>
      <dgm:spPr/>
      <dgm:t>
        <a:bodyPr/>
        <a:lstStyle/>
        <a:p>
          <a:endParaRPr lang="en-US" b="1"/>
        </a:p>
      </dgm:t>
    </dgm:pt>
    <dgm:pt modelId="{0DC074D6-4A92-4D1E-8C2E-B9DA85EFE6AE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H&amp;M</a:t>
          </a:r>
        </a:p>
      </dgm:t>
    </dgm:pt>
    <dgm:pt modelId="{7AA5E596-5C72-4E67-AD3F-14892C68E0BD}" type="parTrans" cxnId="{933A0A6A-B764-402C-A227-C4755DA54143}">
      <dgm:prSet/>
      <dgm:spPr/>
      <dgm:t>
        <a:bodyPr/>
        <a:lstStyle/>
        <a:p>
          <a:endParaRPr lang="en-US" b="1"/>
        </a:p>
      </dgm:t>
    </dgm:pt>
    <dgm:pt modelId="{40430BD9-09E5-48A4-8423-86BECC22ACEA}" type="sibTrans" cxnId="{933A0A6A-B764-402C-A227-C4755DA54143}">
      <dgm:prSet/>
      <dgm:spPr/>
      <dgm:t>
        <a:bodyPr/>
        <a:lstStyle/>
        <a:p>
          <a:endParaRPr lang="en-US" b="1"/>
        </a:p>
      </dgm:t>
    </dgm:pt>
    <dgm:pt modelId="{AA3413FD-37AC-440D-8F21-C7DB1011D215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Guarantees</a:t>
          </a:r>
        </a:p>
      </dgm:t>
    </dgm:pt>
    <dgm:pt modelId="{4603D2C3-C470-4B9D-BEF7-5A28096BDDE9}" type="parTrans" cxnId="{698D84FE-B678-4588-8775-4D0BEA89EAF0}">
      <dgm:prSet/>
      <dgm:spPr/>
      <dgm:t>
        <a:bodyPr/>
        <a:lstStyle/>
        <a:p>
          <a:endParaRPr lang="en-US" b="1"/>
        </a:p>
      </dgm:t>
    </dgm:pt>
    <dgm:pt modelId="{432CAA38-A24D-4980-996F-97636CC29CAF}" type="sibTrans" cxnId="{698D84FE-B678-4588-8775-4D0BEA89EAF0}">
      <dgm:prSet/>
      <dgm:spPr/>
      <dgm:t>
        <a:bodyPr/>
        <a:lstStyle/>
        <a:p>
          <a:endParaRPr lang="en-US" b="1"/>
        </a:p>
      </dgm:t>
    </dgm:pt>
    <dgm:pt modelId="{145597E9-5E32-4B6D-AF7C-07F3E72D26C3}">
      <dgm:prSet phldrT="[Text]"/>
      <dgm:spPr>
        <a:solidFill>
          <a:schemeClr val="accent1">
            <a:lumMod val="40000"/>
            <a:lumOff val="60000"/>
          </a:schemeClr>
        </a:solidFill>
      </dgm:spPr>
      <dgm:t>
        <a:bodyPr/>
        <a:lstStyle/>
        <a:p>
          <a:r>
            <a:rPr lang="en-US" b="1" dirty="0"/>
            <a:t>Evaluations</a:t>
          </a:r>
        </a:p>
      </dgm:t>
    </dgm:pt>
    <dgm:pt modelId="{C9FF4A79-E701-427D-B6AE-DAA59D7C4B69}" type="parTrans" cxnId="{0E001D68-1118-4DEA-B974-5332112F5790}">
      <dgm:prSet/>
      <dgm:spPr/>
      <dgm:t>
        <a:bodyPr/>
        <a:lstStyle/>
        <a:p>
          <a:endParaRPr lang="en-US" b="1"/>
        </a:p>
      </dgm:t>
    </dgm:pt>
    <dgm:pt modelId="{F9A08F9B-1380-4FA2-8949-DB90754385A6}" type="sibTrans" cxnId="{0E001D68-1118-4DEA-B974-5332112F5790}">
      <dgm:prSet/>
      <dgm:spPr/>
      <dgm:t>
        <a:bodyPr/>
        <a:lstStyle/>
        <a:p>
          <a:endParaRPr lang="en-US" b="1"/>
        </a:p>
      </dgm:t>
    </dgm:pt>
    <dgm:pt modelId="{B6E54811-118D-42AF-AB2E-663E364FBA13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Challenges</a:t>
          </a:r>
        </a:p>
      </dgm:t>
    </dgm:pt>
    <dgm:pt modelId="{53C31DA3-3054-4898-ADB8-17B8D670E512}" type="parTrans" cxnId="{6B27182E-6CD7-41DB-97E5-C1ACC438FD45}">
      <dgm:prSet/>
      <dgm:spPr/>
      <dgm:t>
        <a:bodyPr/>
        <a:lstStyle/>
        <a:p>
          <a:endParaRPr lang="en-US" b="1"/>
        </a:p>
      </dgm:t>
    </dgm:pt>
    <dgm:pt modelId="{464602CF-AEFA-4F9E-A116-12E927B49D30}" type="sibTrans" cxnId="{6B27182E-6CD7-41DB-97E5-C1ACC438FD45}">
      <dgm:prSet/>
      <dgm:spPr/>
      <dgm:t>
        <a:bodyPr/>
        <a:lstStyle/>
        <a:p>
          <a:endParaRPr lang="en-US" b="1"/>
        </a:p>
      </dgm:t>
    </dgm:pt>
    <dgm:pt modelId="{DCCDDB9E-D61C-4DB5-9DCA-4B3158753596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3</a:t>
          </a:r>
        </a:p>
      </dgm:t>
    </dgm:pt>
    <dgm:pt modelId="{DBBD5E94-C64B-419C-A72F-75B513822676}" type="parTrans" cxnId="{1C003466-B60F-4397-8833-EF064C40EF1E}">
      <dgm:prSet/>
      <dgm:spPr/>
      <dgm:t>
        <a:bodyPr/>
        <a:lstStyle/>
        <a:p>
          <a:endParaRPr lang="en-US" b="1"/>
        </a:p>
      </dgm:t>
    </dgm:pt>
    <dgm:pt modelId="{C680E2D4-3CFB-4573-9CAA-4131A0CAD973}" type="sibTrans" cxnId="{1C003466-B60F-4397-8833-EF064C40EF1E}">
      <dgm:prSet/>
      <dgm:spPr/>
      <dgm:t>
        <a:bodyPr/>
        <a:lstStyle/>
        <a:p>
          <a:endParaRPr lang="en-US" b="1"/>
        </a:p>
      </dgm:t>
    </dgm:pt>
    <dgm:pt modelId="{E680BD06-859B-452F-92C8-EA2526E178D1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odel</a:t>
          </a:r>
        </a:p>
      </dgm:t>
    </dgm:pt>
    <dgm:pt modelId="{47343FFE-2FF2-485B-BEA5-5A1C4A4D4815}" type="parTrans" cxnId="{2217766D-07CD-4B51-97EA-FF7D427794C8}">
      <dgm:prSet/>
      <dgm:spPr/>
      <dgm:t>
        <a:bodyPr/>
        <a:lstStyle/>
        <a:p>
          <a:endParaRPr lang="en-US"/>
        </a:p>
      </dgm:t>
    </dgm:pt>
    <dgm:pt modelId="{5FC297B3-C819-4D03-B8E2-1CD6D285BEA6}" type="sibTrans" cxnId="{2217766D-07CD-4B51-97EA-FF7D427794C8}">
      <dgm:prSet/>
      <dgm:spPr/>
      <dgm:t>
        <a:bodyPr/>
        <a:lstStyle/>
        <a:p>
          <a:endParaRPr lang="en-US"/>
        </a:p>
      </dgm:t>
    </dgm:pt>
    <dgm:pt modelId="{5D743357-1A0A-4147-A19F-DDAC16275148}" type="pres">
      <dgm:prSet presAssocID="{52C203DE-8A77-41D5-AC1A-42B69431B5A7}" presName="Name0" presStyleCnt="0">
        <dgm:presLayoutVars>
          <dgm:dir/>
          <dgm:animLvl val="lvl"/>
          <dgm:resizeHandles val="exact"/>
        </dgm:presLayoutVars>
      </dgm:prSet>
      <dgm:spPr/>
    </dgm:pt>
    <dgm:pt modelId="{F1ACD733-C2F3-401E-8444-132659B2E9BC}" type="pres">
      <dgm:prSet presAssocID="{5434BB23-8B19-4ACF-B235-83B588529AE0}" presName="parTxOnly" presStyleLbl="node1" presStyleIdx="0" presStyleCnt="8">
        <dgm:presLayoutVars>
          <dgm:chMax val="0"/>
          <dgm:chPref val="0"/>
          <dgm:bulletEnabled val="1"/>
        </dgm:presLayoutVars>
      </dgm:prSet>
      <dgm:spPr/>
    </dgm:pt>
    <dgm:pt modelId="{0141892D-E77F-4999-8FF5-3AD550D69289}" type="pres">
      <dgm:prSet presAssocID="{4009DE05-88EC-41AF-B08D-563F716971C7}" presName="parTxOnlySpace" presStyleCnt="0"/>
      <dgm:spPr/>
    </dgm:pt>
    <dgm:pt modelId="{2A806420-1938-41A7-AB3B-6EC023335104}" type="pres">
      <dgm:prSet presAssocID="{29CF8E8C-2DB2-48C5-8E4B-3001D070DE3A}" presName="parTxOnly" presStyleLbl="node1" presStyleIdx="1" presStyleCnt="8">
        <dgm:presLayoutVars>
          <dgm:chMax val="0"/>
          <dgm:chPref val="0"/>
          <dgm:bulletEnabled val="1"/>
        </dgm:presLayoutVars>
      </dgm:prSet>
      <dgm:spPr/>
    </dgm:pt>
    <dgm:pt modelId="{769EB83F-B9E9-46D1-8AD2-8E32354EA5F6}" type="pres">
      <dgm:prSet presAssocID="{CD1FE34C-A088-4044-BB75-E23532015CCD}" presName="parTxOnlySpace" presStyleCnt="0"/>
      <dgm:spPr/>
    </dgm:pt>
    <dgm:pt modelId="{5C8D2F6E-268C-43ED-A334-3105520AE993}" type="pres">
      <dgm:prSet presAssocID="{E680BD06-859B-452F-92C8-EA2526E178D1}" presName="parTxOnly" presStyleLbl="node1" presStyleIdx="2" presStyleCnt="8">
        <dgm:presLayoutVars>
          <dgm:chMax val="0"/>
          <dgm:chPref val="0"/>
          <dgm:bulletEnabled val="1"/>
        </dgm:presLayoutVars>
      </dgm:prSet>
      <dgm:spPr/>
    </dgm:pt>
    <dgm:pt modelId="{60B9F09C-E407-4C6E-AE1B-0BDD04593F5C}" type="pres">
      <dgm:prSet presAssocID="{5FC297B3-C819-4D03-B8E2-1CD6D285BEA6}" presName="parTxOnlySpace" presStyleCnt="0"/>
      <dgm:spPr/>
    </dgm:pt>
    <dgm:pt modelId="{C7A38BBD-7061-4DB3-891C-6D8BFEF57DC1}" type="pres">
      <dgm:prSet presAssocID="{0DC074D6-4A92-4D1E-8C2E-B9DA85EFE6AE}" presName="parTxOnly" presStyleLbl="node1" presStyleIdx="3" presStyleCnt="8">
        <dgm:presLayoutVars>
          <dgm:chMax val="0"/>
          <dgm:chPref val="0"/>
          <dgm:bulletEnabled val="1"/>
        </dgm:presLayoutVars>
      </dgm:prSet>
      <dgm:spPr/>
    </dgm:pt>
    <dgm:pt modelId="{27370E5D-9D98-4ED8-A7A8-85CEEEBA0B5C}" type="pres">
      <dgm:prSet presAssocID="{40430BD9-09E5-48A4-8423-86BECC22ACEA}" presName="parTxOnlySpace" presStyleCnt="0"/>
      <dgm:spPr/>
    </dgm:pt>
    <dgm:pt modelId="{7AD063E5-371F-4DB0-9D23-853C91162EA4}" type="pres">
      <dgm:prSet presAssocID="{B6E54811-118D-42AF-AB2E-663E364FBA13}" presName="parTxOnly" presStyleLbl="node1" presStyleIdx="4" presStyleCnt="8">
        <dgm:presLayoutVars>
          <dgm:chMax val="0"/>
          <dgm:chPref val="0"/>
          <dgm:bulletEnabled val="1"/>
        </dgm:presLayoutVars>
      </dgm:prSet>
      <dgm:spPr/>
    </dgm:pt>
    <dgm:pt modelId="{7F2F8083-6C56-4E8C-B7FF-DE320FB00DBF}" type="pres">
      <dgm:prSet presAssocID="{464602CF-AEFA-4F9E-A116-12E927B49D30}" presName="parTxOnlySpace" presStyleCnt="0"/>
      <dgm:spPr/>
    </dgm:pt>
    <dgm:pt modelId="{81B1BB67-93AD-4090-9821-3D22830D0F69}" type="pres">
      <dgm:prSet presAssocID="{DCCDDB9E-D61C-4DB5-9DCA-4B3158753596}" presName="parTxOnly" presStyleLbl="node1" presStyleIdx="5" presStyleCnt="8">
        <dgm:presLayoutVars>
          <dgm:chMax val="0"/>
          <dgm:chPref val="0"/>
          <dgm:bulletEnabled val="1"/>
        </dgm:presLayoutVars>
      </dgm:prSet>
      <dgm:spPr/>
    </dgm:pt>
    <dgm:pt modelId="{EF615C27-8552-4EB0-93C3-D6D478ED744A}" type="pres">
      <dgm:prSet presAssocID="{C680E2D4-3CFB-4573-9CAA-4131A0CAD973}" presName="parTxOnlySpace" presStyleCnt="0"/>
      <dgm:spPr/>
    </dgm:pt>
    <dgm:pt modelId="{BBF7A57B-AAD4-4C8F-8CDA-EAE9DB095B7F}" type="pres">
      <dgm:prSet presAssocID="{AA3413FD-37AC-440D-8F21-C7DB1011D215}" presName="parTxOnly" presStyleLbl="node1" presStyleIdx="6" presStyleCnt="8">
        <dgm:presLayoutVars>
          <dgm:chMax val="0"/>
          <dgm:chPref val="0"/>
          <dgm:bulletEnabled val="1"/>
        </dgm:presLayoutVars>
      </dgm:prSet>
      <dgm:spPr/>
    </dgm:pt>
    <dgm:pt modelId="{62A86F5B-7E77-4ED7-9410-E3F5BC571DB2}" type="pres">
      <dgm:prSet presAssocID="{432CAA38-A24D-4980-996F-97636CC29CAF}" presName="parTxOnlySpace" presStyleCnt="0"/>
      <dgm:spPr/>
    </dgm:pt>
    <dgm:pt modelId="{0E3EFF51-0B83-47F8-8C75-468A5D56F54F}" type="pres">
      <dgm:prSet presAssocID="{145597E9-5E32-4B6D-AF7C-07F3E72D26C3}" presName="parTxOnly" presStyleLbl="node1" presStyleIdx="7" presStyleCnt="8">
        <dgm:presLayoutVars>
          <dgm:chMax val="0"/>
          <dgm:chPref val="0"/>
          <dgm:bulletEnabled val="1"/>
        </dgm:presLayoutVars>
      </dgm:prSet>
      <dgm:spPr/>
    </dgm:pt>
  </dgm:ptLst>
  <dgm:cxnLst>
    <dgm:cxn modelId="{52C0480B-7E77-4CA9-BBB4-41B10213DF65}" type="presOf" srcId="{52C203DE-8A77-41D5-AC1A-42B69431B5A7}" destId="{5D743357-1A0A-4147-A19F-DDAC16275148}" srcOrd="0" destOrd="0" presId="urn:microsoft.com/office/officeart/2005/8/layout/chevron1"/>
    <dgm:cxn modelId="{58FA4014-6D50-4281-9D32-DFE1A69A5366}" srcId="{52C203DE-8A77-41D5-AC1A-42B69431B5A7}" destId="{5434BB23-8B19-4ACF-B235-83B588529AE0}" srcOrd="0" destOrd="0" parTransId="{260BA9C3-0BA8-4C62-A16B-168E1129EF5F}" sibTransId="{4009DE05-88EC-41AF-B08D-563F716971C7}"/>
    <dgm:cxn modelId="{31744C18-2F7E-4D9E-AB8D-542004D42FFE}" type="presOf" srcId="{29CF8E8C-2DB2-48C5-8E4B-3001D070DE3A}" destId="{2A806420-1938-41A7-AB3B-6EC023335104}" srcOrd="0" destOrd="0" presId="urn:microsoft.com/office/officeart/2005/8/layout/chevron1"/>
    <dgm:cxn modelId="{9EF7C22A-32A2-4514-ABD5-176CB29AD0B2}" type="presOf" srcId="{AA3413FD-37AC-440D-8F21-C7DB1011D215}" destId="{BBF7A57B-AAD4-4C8F-8CDA-EAE9DB095B7F}" srcOrd="0" destOrd="0" presId="urn:microsoft.com/office/officeart/2005/8/layout/chevron1"/>
    <dgm:cxn modelId="{6B27182E-6CD7-41DB-97E5-C1ACC438FD45}" srcId="{52C203DE-8A77-41D5-AC1A-42B69431B5A7}" destId="{B6E54811-118D-42AF-AB2E-663E364FBA13}" srcOrd="4" destOrd="0" parTransId="{53C31DA3-3054-4898-ADB8-17B8D670E512}" sibTransId="{464602CF-AEFA-4F9E-A116-12E927B49D30}"/>
    <dgm:cxn modelId="{8FB6693F-6A1A-4BAC-9BC3-3676E6CF390D}" type="presOf" srcId="{145597E9-5E32-4B6D-AF7C-07F3E72D26C3}" destId="{0E3EFF51-0B83-47F8-8C75-468A5D56F54F}" srcOrd="0" destOrd="0" presId="urn:microsoft.com/office/officeart/2005/8/layout/chevron1"/>
    <dgm:cxn modelId="{1C003466-B60F-4397-8833-EF064C40EF1E}" srcId="{52C203DE-8A77-41D5-AC1A-42B69431B5A7}" destId="{DCCDDB9E-D61C-4DB5-9DCA-4B3158753596}" srcOrd="5" destOrd="0" parTransId="{DBBD5E94-C64B-419C-A72F-75B513822676}" sibTransId="{C680E2D4-3CFB-4573-9CAA-4131A0CAD973}"/>
    <dgm:cxn modelId="{0E001D68-1118-4DEA-B974-5332112F5790}" srcId="{52C203DE-8A77-41D5-AC1A-42B69431B5A7}" destId="{145597E9-5E32-4B6D-AF7C-07F3E72D26C3}" srcOrd="7" destOrd="0" parTransId="{C9FF4A79-E701-427D-B6AE-DAA59D7C4B69}" sibTransId="{F9A08F9B-1380-4FA2-8949-DB90754385A6}"/>
    <dgm:cxn modelId="{933A0A6A-B764-402C-A227-C4755DA54143}" srcId="{52C203DE-8A77-41D5-AC1A-42B69431B5A7}" destId="{0DC074D6-4A92-4D1E-8C2E-B9DA85EFE6AE}" srcOrd="3" destOrd="0" parTransId="{7AA5E596-5C72-4E67-AD3F-14892C68E0BD}" sibTransId="{40430BD9-09E5-48A4-8423-86BECC22ACEA}"/>
    <dgm:cxn modelId="{2217766D-07CD-4B51-97EA-FF7D427794C8}" srcId="{52C203DE-8A77-41D5-AC1A-42B69431B5A7}" destId="{E680BD06-859B-452F-92C8-EA2526E178D1}" srcOrd="2" destOrd="0" parTransId="{47343FFE-2FF2-485B-BEA5-5A1C4A4D4815}" sibTransId="{5FC297B3-C819-4D03-B8E2-1CD6D285BEA6}"/>
    <dgm:cxn modelId="{6660B377-D136-4755-A775-D0D8B4EF8205}" type="presOf" srcId="{DCCDDB9E-D61C-4DB5-9DCA-4B3158753596}" destId="{81B1BB67-93AD-4090-9821-3D22830D0F69}" srcOrd="0" destOrd="0" presId="urn:microsoft.com/office/officeart/2005/8/layout/chevron1"/>
    <dgm:cxn modelId="{FCABF77E-3E48-4418-94E2-B9CB9081D68F}" type="presOf" srcId="{B6E54811-118D-42AF-AB2E-663E364FBA13}" destId="{7AD063E5-371F-4DB0-9D23-853C91162EA4}" srcOrd="0" destOrd="0" presId="urn:microsoft.com/office/officeart/2005/8/layout/chevron1"/>
    <dgm:cxn modelId="{70D99AB5-CF72-449F-BED5-7F2551197059}" type="presOf" srcId="{E680BD06-859B-452F-92C8-EA2526E178D1}" destId="{5C8D2F6E-268C-43ED-A334-3105520AE993}" srcOrd="0" destOrd="0" presId="urn:microsoft.com/office/officeart/2005/8/layout/chevron1"/>
    <dgm:cxn modelId="{0D3B35DF-0E0F-47F0-9396-595B1D6387DE}" srcId="{52C203DE-8A77-41D5-AC1A-42B69431B5A7}" destId="{29CF8E8C-2DB2-48C5-8E4B-3001D070DE3A}" srcOrd="1" destOrd="0" parTransId="{E9AF4C05-1F71-484E-9186-0004231DC6A8}" sibTransId="{CD1FE34C-A088-4044-BB75-E23532015CCD}"/>
    <dgm:cxn modelId="{4B2049E9-FC59-4388-B539-84AF036887B6}" type="presOf" srcId="{0DC074D6-4A92-4D1E-8C2E-B9DA85EFE6AE}" destId="{C7A38BBD-7061-4DB3-891C-6D8BFEF57DC1}" srcOrd="0" destOrd="0" presId="urn:microsoft.com/office/officeart/2005/8/layout/chevron1"/>
    <dgm:cxn modelId="{342813EC-AD85-4BDE-9FC5-E953125779A7}" type="presOf" srcId="{5434BB23-8B19-4ACF-B235-83B588529AE0}" destId="{F1ACD733-C2F3-401E-8444-132659B2E9BC}" srcOrd="0" destOrd="0" presId="urn:microsoft.com/office/officeart/2005/8/layout/chevron1"/>
    <dgm:cxn modelId="{698D84FE-B678-4588-8775-4D0BEA89EAF0}" srcId="{52C203DE-8A77-41D5-AC1A-42B69431B5A7}" destId="{AA3413FD-37AC-440D-8F21-C7DB1011D215}" srcOrd="6" destOrd="0" parTransId="{4603D2C3-C470-4B9D-BEF7-5A28096BDDE9}" sibTransId="{432CAA38-A24D-4980-996F-97636CC29CAF}"/>
    <dgm:cxn modelId="{0CB83A01-6D86-48DB-853D-E9DF0CE6566C}" type="presParOf" srcId="{5D743357-1A0A-4147-A19F-DDAC16275148}" destId="{F1ACD733-C2F3-401E-8444-132659B2E9BC}" srcOrd="0" destOrd="0" presId="urn:microsoft.com/office/officeart/2005/8/layout/chevron1"/>
    <dgm:cxn modelId="{E04EDEDD-BAA9-4F45-8F23-52AEF4011576}" type="presParOf" srcId="{5D743357-1A0A-4147-A19F-DDAC16275148}" destId="{0141892D-E77F-4999-8FF5-3AD550D69289}" srcOrd="1" destOrd="0" presId="urn:microsoft.com/office/officeart/2005/8/layout/chevron1"/>
    <dgm:cxn modelId="{BE739F45-F31D-4C9F-B0E8-6AEC0A5A7ED9}" type="presParOf" srcId="{5D743357-1A0A-4147-A19F-DDAC16275148}" destId="{2A806420-1938-41A7-AB3B-6EC023335104}" srcOrd="2" destOrd="0" presId="urn:microsoft.com/office/officeart/2005/8/layout/chevron1"/>
    <dgm:cxn modelId="{DF141AD5-BA95-4485-BF6D-97B488EE8251}" type="presParOf" srcId="{5D743357-1A0A-4147-A19F-DDAC16275148}" destId="{769EB83F-B9E9-46D1-8AD2-8E32354EA5F6}" srcOrd="3" destOrd="0" presId="urn:microsoft.com/office/officeart/2005/8/layout/chevron1"/>
    <dgm:cxn modelId="{1C811818-C63A-43F1-AABA-AEAC1FC3613D}" type="presParOf" srcId="{5D743357-1A0A-4147-A19F-DDAC16275148}" destId="{5C8D2F6E-268C-43ED-A334-3105520AE993}" srcOrd="4" destOrd="0" presId="urn:microsoft.com/office/officeart/2005/8/layout/chevron1"/>
    <dgm:cxn modelId="{23001B49-7CBF-4F3C-B8E4-89F52963CB4D}" type="presParOf" srcId="{5D743357-1A0A-4147-A19F-DDAC16275148}" destId="{60B9F09C-E407-4C6E-AE1B-0BDD04593F5C}" srcOrd="5" destOrd="0" presId="urn:microsoft.com/office/officeart/2005/8/layout/chevron1"/>
    <dgm:cxn modelId="{53E5725F-1F2C-45FA-B7A5-0701D5AA2B4D}" type="presParOf" srcId="{5D743357-1A0A-4147-A19F-DDAC16275148}" destId="{C7A38BBD-7061-4DB3-891C-6D8BFEF57DC1}" srcOrd="6" destOrd="0" presId="urn:microsoft.com/office/officeart/2005/8/layout/chevron1"/>
    <dgm:cxn modelId="{2FF6AFAB-450C-4D7A-9A5E-B964733BAE80}" type="presParOf" srcId="{5D743357-1A0A-4147-A19F-DDAC16275148}" destId="{27370E5D-9D98-4ED8-A7A8-85CEEEBA0B5C}" srcOrd="7" destOrd="0" presId="urn:microsoft.com/office/officeart/2005/8/layout/chevron1"/>
    <dgm:cxn modelId="{DA233DE8-6C70-43C7-9221-D1B57D40B5C4}" type="presParOf" srcId="{5D743357-1A0A-4147-A19F-DDAC16275148}" destId="{7AD063E5-371F-4DB0-9D23-853C91162EA4}" srcOrd="8" destOrd="0" presId="urn:microsoft.com/office/officeart/2005/8/layout/chevron1"/>
    <dgm:cxn modelId="{FBE11AD9-EBC5-483A-B606-35F04233F094}" type="presParOf" srcId="{5D743357-1A0A-4147-A19F-DDAC16275148}" destId="{7F2F8083-6C56-4E8C-B7FF-DE320FB00DBF}" srcOrd="9" destOrd="0" presId="urn:microsoft.com/office/officeart/2005/8/layout/chevron1"/>
    <dgm:cxn modelId="{35D20397-3079-4D2D-B2D2-F351BB8E5385}" type="presParOf" srcId="{5D743357-1A0A-4147-A19F-DDAC16275148}" destId="{81B1BB67-93AD-4090-9821-3D22830D0F69}" srcOrd="10" destOrd="0" presId="urn:microsoft.com/office/officeart/2005/8/layout/chevron1"/>
    <dgm:cxn modelId="{0BB9B1E0-AF6F-4608-930C-0E67209842C5}" type="presParOf" srcId="{5D743357-1A0A-4147-A19F-DDAC16275148}" destId="{EF615C27-8552-4EB0-93C3-D6D478ED744A}" srcOrd="11" destOrd="0" presId="urn:microsoft.com/office/officeart/2005/8/layout/chevron1"/>
    <dgm:cxn modelId="{EFFEDA9A-A865-4A19-98EC-74E1027EAB8F}" type="presParOf" srcId="{5D743357-1A0A-4147-A19F-DDAC16275148}" destId="{BBF7A57B-AAD4-4C8F-8CDA-EAE9DB095B7F}" srcOrd="12" destOrd="0" presId="urn:microsoft.com/office/officeart/2005/8/layout/chevron1"/>
    <dgm:cxn modelId="{528583CF-7BCD-41FF-A509-8568798CE8C2}" type="presParOf" srcId="{5D743357-1A0A-4147-A19F-DDAC16275148}" destId="{62A86F5B-7E77-4ED7-9410-E3F5BC571DB2}" srcOrd="13" destOrd="0" presId="urn:microsoft.com/office/officeart/2005/8/layout/chevron1"/>
    <dgm:cxn modelId="{EB882E6E-1D1D-4D13-B4C5-B2D898E78F59}" type="presParOf" srcId="{5D743357-1A0A-4147-A19F-DDAC16275148}" destId="{0E3EFF51-0B83-47F8-8C75-468A5D56F54F}" srcOrd="14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5.xml><?xml version="1.0" encoding="utf-8"?>
<dgm:dataModel xmlns:dgm="http://schemas.openxmlformats.org/drawingml/2006/diagram" xmlns:a="http://schemas.openxmlformats.org/drawingml/2006/main">
  <dgm:ptLst>
    <dgm:pt modelId="{52C203DE-8A77-41D5-AC1A-42B69431B5A7}" type="doc">
      <dgm:prSet loTypeId="urn:microsoft.com/office/officeart/2005/8/layout/chevron1" loCatId="process" qsTypeId="urn:microsoft.com/office/officeart/2005/8/quickstyle/simple1" qsCatId="simple" csTypeId="urn:microsoft.com/office/officeart/2005/8/colors/accent1_2" csCatId="accent1" phldr="1"/>
      <dgm:spPr/>
    </dgm:pt>
    <dgm:pt modelId="{5434BB23-8B19-4ACF-B235-83B588529AE0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otivation</a:t>
          </a:r>
        </a:p>
      </dgm:t>
    </dgm:pt>
    <dgm:pt modelId="{260BA9C3-0BA8-4C62-A16B-168E1129EF5F}" type="parTrans" cxnId="{58FA4014-6D50-4281-9D32-DFE1A69A5366}">
      <dgm:prSet/>
      <dgm:spPr/>
      <dgm:t>
        <a:bodyPr/>
        <a:lstStyle/>
        <a:p>
          <a:endParaRPr lang="en-US" b="1"/>
        </a:p>
      </dgm:t>
    </dgm:pt>
    <dgm:pt modelId="{4009DE05-88EC-41AF-B08D-563F716971C7}" type="sibTrans" cxnId="{58FA4014-6D50-4281-9D32-DFE1A69A5366}">
      <dgm:prSet/>
      <dgm:spPr/>
      <dgm:t>
        <a:bodyPr/>
        <a:lstStyle/>
        <a:p>
          <a:endParaRPr lang="en-US" b="1"/>
        </a:p>
      </dgm:t>
    </dgm:pt>
    <dgm:pt modelId="{29CF8E8C-2DB2-48C5-8E4B-3001D070DE3A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Related Work</a:t>
          </a:r>
        </a:p>
      </dgm:t>
    </dgm:pt>
    <dgm:pt modelId="{E9AF4C05-1F71-484E-9186-0004231DC6A8}" type="parTrans" cxnId="{0D3B35DF-0E0F-47F0-9396-595B1D6387DE}">
      <dgm:prSet/>
      <dgm:spPr/>
      <dgm:t>
        <a:bodyPr/>
        <a:lstStyle/>
        <a:p>
          <a:endParaRPr lang="en-US" b="1"/>
        </a:p>
      </dgm:t>
    </dgm:pt>
    <dgm:pt modelId="{CD1FE34C-A088-4044-BB75-E23532015CCD}" type="sibTrans" cxnId="{0D3B35DF-0E0F-47F0-9396-595B1D6387DE}">
      <dgm:prSet/>
      <dgm:spPr/>
      <dgm:t>
        <a:bodyPr/>
        <a:lstStyle/>
        <a:p>
          <a:endParaRPr lang="en-US" b="1"/>
        </a:p>
      </dgm:t>
    </dgm:pt>
    <dgm:pt modelId="{0DC074D6-4A92-4D1E-8C2E-B9DA85EFE6AE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H&amp;M</a:t>
          </a:r>
        </a:p>
      </dgm:t>
    </dgm:pt>
    <dgm:pt modelId="{7AA5E596-5C72-4E67-AD3F-14892C68E0BD}" type="parTrans" cxnId="{933A0A6A-B764-402C-A227-C4755DA54143}">
      <dgm:prSet/>
      <dgm:spPr/>
      <dgm:t>
        <a:bodyPr/>
        <a:lstStyle/>
        <a:p>
          <a:endParaRPr lang="en-US" b="1"/>
        </a:p>
      </dgm:t>
    </dgm:pt>
    <dgm:pt modelId="{40430BD9-09E5-48A4-8423-86BECC22ACEA}" type="sibTrans" cxnId="{933A0A6A-B764-402C-A227-C4755DA54143}">
      <dgm:prSet/>
      <dgm:spPr/>
      <dgm:t>
        <a:bodyPr/>
        <a:lstStyle/>
        <a:p>
          <a:endParaRPr lang="en-US" b="1"/>
        </a:p>
      </dgm:t>
    </dgm:pt>
    <dgm:pt modelId="{AA3413FD-37AC-440D-8F21-C7DB1011D215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Guarantees</a:t>
          </a:r>
        </a:p>
      </dgm:t>
    </dgm:pt>
    <dgm:pt modelId="{4603D2C3-C470-4B9D-BEF7-5A28096BDDE9}" type="parTrans" cxnId="{698D84FE-B678-4588-8775-4D0BEA89EAF0}">
      <dgm:prSet/>
      <dgm:spPr/>
      <dgm:t>
        <a:bodyPr/>
        <a:lstStyle/>
        <a:p>
          <a:endParaRPr lang="en-US" b="1"/>
        </a:p>
      </dgm:t>
    </dgm:pt>
    <dgm:pt modelId="{432CAA38-A24D-4980-996F-97636CC29CAF}" type="sibTrans" cxnId="{698D84FE-B678-4588-8775-4D0BEA89EAF0}">
      <dgm:prSet/>
      <dgm:spPr/>
      <dgm:t>
        <a:bodyPr/>
        <a:lstStyle/>
        <a:p>
          <a:endParaRPr lang="en-US" b="1"/>
        </a:p>
      </dgm:t>
    </dgm:pt>
    <dgm:pt modelId="{145597E9-5E32-4B6D-AF7C-07F3E72D26C3}">
      <dgm:prSet phldrT="[Text]"/>
      <dgm:spPr>
        <a:solidFill>
          <a:schemeClr val="accent1">
            <a:lumMod val="40000"/>
            <a:lumOff val="60000"/>
          </a:schemeClr>
        </a:solidFill>
      </dgm:spPr>
      <dgm:t>
        <a:bodyPr/>
        <a:lstStyle/>
        <a:p>
          <a:r>
            <a:rPr lang="en-US" b="1" dirty="0"/>
            <a:t>Evaluations</a:t>
          </a:r>
        </a:p>
      </dgm:t>
    </dgm:pt>
    <dgm:pt modelId="{C9FF4A79-E701-427D-B6AE-DAA59D7C4B69}" type="parTrans" cxnId="{0E001D68-1118-4DEA-B974-5332112F5790}">
      <dgm:prSet/>
      <dgm:spPr/>
      <dgm:t>
        <a:bodyPr/>
        <a:lstStyle/>
        <a:p>
          <a:endParaRPr lang="en-US" b="1"/>
        </a:p>
      </dgm:t>
    </dgm:pt>
    <dgm:pt modelId="{F9A08F9B-1380-4FA2-8949-DB90754385A6}" type="sibTrans" cxnId="{0E001D68-1118-4DEA-B974-5332112F5790}">
      <dgm:prSet/>
      <dgm:spPr/>
      <dgm:t>
        <a:bodyPr/>
        <a:lstStyle/>
        <a:p>
          <a:endParaRPr lang="en-US" b="1"/>
        </a:p>
      </dgm:t>
    </dgm:pt>
    <dgm:pt modelId="{B6E54811-118D-42AF-AB2E-663E364FBA13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Challenges</a:t>
          </a:r>
        </a:p>
      </dgm:t>
    </dgm:pt>
    <dgm:pt modelId="{53C31DA3-3054-4898-ADB8-17B8D670E512}" type="parTrans" cxnId="{6B27182E-6CD7-41DB-97E5-C1ACC438FD45}">
      <dgm:prSet/>
      <dgm:spPr/>
      <dgm:t>
        <a:bodyPr/>
        <a:lstStyle/>
        <a:p>
          <a:endParaRPr lang="en-US" b="1"/>
        </a:p>
      </dgm:t>
    </dgm:pt>
    <dgm:pt modelId="{464602CF-AEFA-4F9E-A116-12E927B49D30}" type="sibTrans" cxnId="{6B27182E-6CD7-41DB-97E5-C1ACC438FD45}">
      <dgm:prSet/>
      <dgm:spPr/>
      <dgm:t>
        <a:bodyPr/>
        <a:lstStyle/>
        <a:p>
          <a:endParaRPr lang="en-US" b="1"/>
        </a:p>
      </dgm:t>
    </dgm:pt>
    <dgm:pt modelId="{DCCDDB9E-D61C-4DB5-9DCA-4B3158753596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3</a:t>
          </a:r>
        </a:p>
      </dgm:t>
    </dgm:pt>
    <dgm:pt modelId="{DBBD5E94-C64B-419C-A72F-75B513822676}" type="parTrans" cxnId="{1C003466-B60F-4397-8833-EF064C40EF1E}">
      <dgm:prSet/>
      <dgm:spPr/>
      <dgm:t>
        <a:bodyPr/>
        <a:lstStyle/>
        <a:p>
          <a:endParaRPr lang="en-US" b="1"/>
        </a:p>
      </dgm:t>
    </dgm:pt>
    <dgm:pt modelId="{C680E2D4-3CFB-4573-9CAA-4131A0CAD973}" type="sibTrans" cxnId="{1C003466-B60F-4397-8833-EF064C40EF1E}">
      <dgm:prSet/>
      <dgm:spPr/>
      <dgm:t>
        <a:bodyPr/>
        <a:lstStyle/>
        <a:p>
          <a:endParaRPr lang="en-US" b="1"/>
        </a:p>
      </dgm:t>
    </dgm:pt>
    <dgm:pt modelId="{E680BD06-859B-452F-92C8-EA2526E178D1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odel</a:t>
          </a:r>
        </a:p>
      </dgm:t>
    </dgm:pt>
    <dgm:pt modelId="{47343FFE-2FF2-485B-BEA5-5A1C4A4D4815}" type="parTrans" cxnId="{2217766D-07CD-4B51-97EA-FF7D427794C8}">
      <dgm:prSet/>
      <dgm:spPr/>
      <dgm:t>
        <a:bodyPr/>
        <a:lstStyle/>
        <a:p>
          <a:endParaRPr lang="en-US"/>
        </a:p>
      </dgm:t>
    </dgm:pt>
    <dgm:pt modelId="{5FC297B3-C819-4D03-B8E2-1CD6D285BEA6}" type="sibTrans" cxnId="{2217766D-07CD-4B51-97EA-FF7D427794C8}">
      <dgm:prSet/>
      <dgm:spPr/>
      <dgm:t>
        <a:bodyPr/>
        <a:lstStyle/>
        <a:p>
          <a:endParaRPr lang="en-US"/>
        </a:p>
      </dgm:t>
    </dgm:pt>
    <dgm:pt modelId="{5D743357-1A0A-4147-A19F-DDAC16275148}" type="pres">
      <dgm:prSet presAssocID="{52C203DE-8A77-41D5-AC1A-42B69431B5A7}" presName="Name0" presStyleCnt="0">
        <dgm:presLayoutVars>
          <dgm:dir/>
          <dgm:animLvl val="lvl"/>
          <dgm:resizeHandles val="exact"/>
        </dgm:presLayoutVars>
      </dgm:prSet>
      <dgm:spPr/>
    </dgm:pt>
    <dgm:pt modelId="{F1ACD733-C2F3-401E-8444-132659B2E9BC}" type="pres">
      <dgm:prSet presAssocID="{5434BB23-8B19-4ACF-B235-83B588529AE0}" presName="parTxOnly" presStyleLbl="node1" presStyleIdx="0" presStyleCnt="8">
        <dgm:presLayoutVars>
          <dgm:chMax val="0"/>
          <dgm:chPref val="0"/>
          <dgm:bulletEnabled val="1"/>
        </dgm:presLayoutVars>
      </dgm:prSet>
      <dgm:spPr/>
    </dgm:pt>
    <dgm:pt modelId="{0141892D-E77F-4999-8FF5-3AD550D69289}" type="pres">
      <dgm:prSet presAssocID="{4009DE05-88EC-41AF-B08D-563F716971C7}" presName="parTxOnlySpace" presStyleCnt="0"/>
      <dgm:spPr/>
    </dgm:pt>
    <dgm:pt modelId="{2A806420-1938-41A7-AB3B-6EC023335104}" type="pres">
      <dgm:prSet presAssocID="{29CF8E8C-2DB2-48C5-8E4B-3001D070DE3A}" presName="parTxOnly" presStyleLbl="node1" presStyleIdx="1" presStyleCnt="8">
        <dgm:presLayoutVars>
          <dgm:chMax val="0"/>
          <dgm:chPref val="0"/>
          <dgm:bulletEnabled val="1"/>
        </dgm:presLayoutVars>
      </dgm:prSet>
      <dgm:spPr/>
    </dgm:pt>
    <dgm:pt modelId="{769EB83F-B9E9-46D1-8AD2-8E32354EA5F6}" type="pres">
      <dgm:prSet presAssocID="{CD1FE34C-A088-4044-BB75-E23532015CCD}" presName="parTxOnlySpace" presStyleCnt="0"/>
      <dgm:spPr/>
    </dgm:pt>
    <dgm:pt modelId="{5C8D2F6E-268C-43ED-A334-3105520AE993}" type="pres">
      <dgm:prSet presAssocID="{E680BD06-859B-452F-92C8-EA2526E178D1}" presName="parTxOnly" presStyleLbl="node1" presStyleIdx="2" presStyleCnt="8">
        <dgm:presLayoutVars>
          <dgm:chMax val="0"/>
          <dgm:chPref val="0"/>
          <dgm:bulletEnabled val="1"/>
        </dgm:presLayoutVars>
      </dgm:prSet>
      <dgm:spPr/>
    </dgm:pt>
    <dgm:pt modelId="{60B9F09C-E407-4C6E-AE1B-0BDD04593F5C}" type="pres">
      <dgm:prSet presAssocID="{5FC297B3-C819-4D03-B8E2-1CD6D285BEA6}" presName="parTxOnlySpace" presStyleCnt="0"/>
      <dgm:spPr/>
    </dgm:pt>
    <dgm:pt modelId="{C7A38BBD-7061-4DB3-891C-6D8BFEF57DC1}" type="pres">
      <dgm:prSet presAssocID="{0DC074D6-4A92-4D1E-8C2E-B9DA85EFE6AE}" presName="parTxOnly" presStyleLbl="node1" presStyleIdx="3" presStyleCnt="8">
        <dgm:presLayoutVars>
          <dgm:chMax val="0"/>
          <dgm:chPref val="0"/>
          <dgm:bulletEnabled val="1"/>
        </dgm:presLayoutVars>
      </dgm:prSet>
      <dgm:spPr/>
    </dgm:pt>
    <dgm:pt modelId="{27370E5D-9D98-4ED8-A7A8-85CEEEBA0B5C}" type="pres">
      <dgm:prSet presAssocID="{40430BD9-09E5-48A4-8423-86BECC22ACEA}" presName="parTxOnlySpace" presStyleCnt="0"/>
      <dgm:spPr/>
    </dgm:pt>
    <dgm:pt modelId="{7AD063E5-371F-4DB0-9D23-853C91162EA4}" type="pres">
      <dgm:prSet presAssocID="{B6E54811-118D-42AF-AB2E-663E364FBA13}" presName="parTxOnly" presStyleLbl="node1" presStyleIdx="4" presStyleCnt="8">
        <dgm:presLayoutVars>
          <dgm:chMax val="0"/>
          <dgm:chPref val="0"/>
          <dgm:bulletEnabled val="1"/>
        </dgm:presLayoutVars>
      </dgm:prSet>
      <dgm:spPr/>
    </dgm:pt>
    <dgm:pt modelId="{7F2F8083-6C56-4E8C-B7FF-DE320FB00DBF}" type="pres">
      <dgm:prSet presAssocID="{464602CF-AEFA-4F9E-A116-12E927B49D30}" presName="parTxOnlySpace" presStyleCnt="0"/>
      <dgm:spPr/>
    </dgm:pt>
    <dgm:pt modelId="{81B1BB67-93AD-4090-9821-3D22830D0F69}" type="pres">
      <dgm:prSet presAssocID="{DCCDDB9E-D61C-4DB5-9DCA-4B3158753596}" presName="parTxOnly" presStyleLbl="node1" presStyleIdx="5" presStyleCnt="8">
        <dgm:presLayoutVars>
          <dgm:chMax val="0"/>
          <dgm:chPref val="0"/>
          <dgm:bulletEnabled val="1"/>
        </dgm:presLayoutVars>
      </dgm:prSet>
      <dgm:spPr/>
    </dgm:pt>
    <dgm:pt modelId="{EF615C27-8552-4EB0-93C3-D6D478ED744A}" type="pres">
      <dgm:prSet presAssocID="{C680E2D4-3CFB-4573-9CAA-4131A0CAD973}" presName="parTxOnlySpace" presStyleCnt="0"/>
      <dgm:spPr/>
    </dgm:pt>
    <dgm:pt modelId="{BBF7A57B-AAD4-4C8F-8CDA-EAE9DB095B7F}" type="pres">
      <dgm:prSet presAssocID="{AA3413FD-37AC-440D-8F21-C7DB1011D215}" presName="parTxOnly" presStyleLbl="node1" presStyleIdx="6" presStyleCnt="8">
        <dgm:presLayoutVars>
          <dgm:chMax val="0"/>
          <dgm:chPref val="0"/>
          <dgm:bulletEnabled val="1"/>
        </dgm:presLayoutVars>
      </dgm:prSet>
      <dgm:spPr/>
    </dgm:pt>
    <dgm:pt modelId="{62A86F5B-7E77-4ED7-9410-E3F5BC571DB2}" type="pres">
      <dgm:prSet presAssocID="{432CAA38-A24D-4980-996F-97636CC29CAF}" presName="parTxOnlySpace" presStyleCnt="0"/>
      <dgm:spPr/>
    </dgm:pt>
    <dgm:pt modelId="{0E3EFF51-0B83-47F8-8C75-468A5D56F54F}" type="pres">
      <dgm:prSet presAssocID="{145597E9-5E32-4B6D-AF7C-07F3E72D26C3}" presName="parTxOnly" presStyleLbl="node1" presStyleIdx="7" presStyleCnt="8">
        <dgm:presLayoutVars>
          <dgm:chMax val="0"/>
          <dgm:chPref val="0"/>
          <dgm:bulletEnabled val="1"/>
        </dgm:presLayoutVars>
      </dgm:prSet>
      <dgm:spPr/>
    </dgm:pt>
  </dgm:ptLst>
  <dgm:cxnLst>
    <dgm:cxn modelId="{52C0480B-7E77-4CA9-BBB4-41B10213DF65}" type="presOf" srcId="{52C203DE-8A77-41D5-AC1A-42B69431B5A7}" destId="{5D743357-1A0A-4147-A19F-DDAC16275148}" srcOrd="0" destOrd="0" presId="urn:microsoft.com/office/officeart/2005/8/layout/chevron1"/>
    <dgm:cxn modelId="{58FA4014-6D50-4281-9D32-DFE1A69A5366}" srcId="{52C203DE-8A77-41D5-AC1A-42B69431B5A7}" destId="{5434BB23-8B19-4ACF-B235-83B588529AE0}" srcOrd="0" destOrd="0" parTransId="{260BA9C3-0BA8-4C62-A16B-168E1129EF5F}" sibTransId="{4009DE05-88EC-41AF-B08D-563F716971C7}"/>
    <dgm:cxn modelId="{31744C18-2F7E-4D9E-AB8D-542004D42FFE}" type="presOf" srcId="{29CF8E8C-2DB2-48C5-8E4B-3001D070DE3A}" destId="{2A806420-1938-41A7-AB3B-6EC023335104}" srcOrd="0" destOrd="0" presId="urn:microsoft.com/office/officeart/2005/8/layout/chevron1"/>
    <dgm:cxn modelId="{9EF7C22A-32A2-4514-ABD5-176CB29AD0B2}" type="presOf" srcId="{AA3413FD-37AC-440D-8F21-C7DB1011D215}" destId="{BBF7A57B-AAD4-4C8F-8CDA-EAE9DB095B7F}" srcOrd="0" destOrd="0" presId="urn:microsoft.com/office/officeart/2005/8/layout/chevron1"/>
    <dgm:cxn modelId="{6B27182E-6CD7-41DB-97E5-C1ACC438FD45}" srcId="{52C203DE-8A77-41D5-AC1A-42B69431B5A7}" destId="{B6E54811-118D-42AF-AB2E-663E364FBA13}" srcOrd="4" destOrd="0" parTransId="{53C31DA3-3054-4898-ADB8-17B8D670E512}" sibTransId="{464602CF-AEFA-4F9E-A116-12E927B49D30}"/>
    <dgm:cxn modelId="{8FB6693F-6A1A-4BAC-9BC3-3676E6CF390D}" type="presOf" srcId="{145597E9-5E32-4B6D-AF7C-07F3E72D26C3}" destId="{0E3EFF51-0B83-47F8-8C75-468A5D56F54F}" srcOrd="0" destOrd="0" presId="urn:microsoft.com/office/officeart/2005/8/layout/chevron1"/>
    <dgm:cxn modelId="{1C003466-B60F-4397-8833-EF064C40EF1E}" srcId="{52C203DE-8A77-41D5-AC1A-42B69431B5A7}" destId="{DCCDDB9E-D61C-4DB5-9DCA-4B3158753596}" srcOrd="5" destOrd="0" parTransId="{DBBD5E94-C64B-419C-A72F-75B513822676}" sibTransId="{C680E2D4-3CFB-4573-9CAA-4131A0CAD973}"/>
    <dgm:cxn modelId="{0E001D68-1118-4DEA-B974-5332112F5790}" srcId="{52C203DE-8A77-41D5-AC1A-42B69431B5A7}" destId="{145597E9-5E32-4B6D-AF7C-07F3E72D26C3}" srcOrd="7" destOrd="0" parTransId="{C9FF4A79-E701-427D-B6AE-DAA59D7C4B69}" sibTransId="{F9A08F9B-1380-4FA2-8949-DB90754385A6}"/>
    <dgm:cxn modelId="{933A0A6A-B764-402C-A227-C4755DA54143}" srcId="{52C203DE-8A77-41D5-AC1A-42B69431B5A7}" destId="{0DC074D6-4A92-4D1E-8C2E-B9DA85EFE6AE}" srcOrd="3" destOrd="0" parTransId="{7AA5E596-5C72-4E67-AD3F-14892C68E0BD}" sibTransId="{40430BD9-09E5-48A4-8423-86BECC22ACEA}"/>
    <dgm:cxn modelId="{2217766D-07CD-4B51-97EA-FF7D427794C8}" srcId="{52C203DE-8A77-41D5-AC1A-42B69431B5A7}" destId="{E680BD06-859B-452F-92C8-EA2526E178D1}" srcOrd="2" destOrd="0" parTransId="{47343FFE-2FF2-485B-BEA5-5A1C4A4D4815}" sibTransId="{5FC297B3-C819-4D03-B8E2-1CD6D285BEA6}"/>
    <dgm:cxn modelId="{6660B377-D136-4755-A775-D0D8B4EF8205}" type="presOf" srcId="{DCCDDB9E-D61C-4DB5-9DCA-4B3158753596}" destId="{81B1BB67-93AD-4090-9821-3D22830D0F69}" srcOrd="0" destOrd="0" presId="urn:microsoft.com/office/officeart/2005/8/layout/chevron1"/>
    <dgm:cxn modelId="{FCABF77E-3E48-4418-94E2-B9CB9081D68F}" type="presOf" srcId="{B6E54811-118D-42AF-AB2E-663E364FBA13}" destId="{7AD063E5-371F-4DB0-9D23-853C91162EA4}" srcOrd="0" destOrd="0" presId="urn:microsoft.com/office/officeart/2005/8/layout/chevron1"/>
    <dgm:cxn modelId="{70D99AB5-CF72-449F-BED5-7F2551197059}" type="presOf" srcId="{E680BD06-859B-452F-92C8-EA2526E178D1}" destId="{5C8D2F6E-268C-43ED-A334-3105520AE993}" srcOrd="0" destOrd="0" presId="urn:microsoft.com/office/officeart/2005/8/layout/chevron1"/>
    <dgm:cxn modelId="{0D3B35DF-0E0F-47F0-9396-595B1D6387DE}" srcId="{52C203DE-8A77-41D5-AC1A-42B69431B5A7}" destId="{29CF8E8C-2DB2-48C5-8E4B-3001D070DE3A}" srcOrd="1" destOrd="0" parTransId="{E9AF4C05-1F71-484E-9186-0004231DC6A8}" sibTransId="{CD1FE34C-A088-4044-BB75-E23532015CCD}"/>
    <dgm:cxn modelId="{4B2049E9-FC59-4388-B539-84AF036887B6}" type="presOf" srcId="{0DC074D6-4A92-4D1E-8C2E-B9DA85EFE6AE}" destId="{C7A38BBD-7061-4DB3-891C-6D8BFEF57DC1}" srcOrd="0" destOrd="0" presId="urn:microsoft.com/office/officeart/2005/8/layout/chevron1"/>
    <dgm:cxn modelId="{342813EC-AD85-4BDE-9FC5-E953125779A7}" type="presOf" srcId="{5434BB23-8B19-4ACF-B235-83B588529AE0}" destId="{F1ACD733-C2F3-401E-8444-132659B2E9BC}" srcOrd="0" destOrd="0" presId="urn:microsoft.com/office/officeart/2005/8/layout/chevron1"/>
    <dgm:cxn modelId="{698D84FE-B678-4588-8775-4D0BEA89EAF0}" srcId="{52C203DE-8A77-41D5-AC1A-42B69431B5A7}" destId="{AA3413FD-37AC-440D-8F21-C7DB1011D215}" srcOrd="6" destOrd="0" parTransId="{4603D2C3-C470-4B9D-BEF7-5A28096BDDE9}" sibTransId="{432CAA38-A24D-4980-996F-97636CC29CAF}"/>
    <dgm:cxn modelId="{0CB83A01-6D86-48DB-853D-E9DF0CE6566C}" type="presParOf" srcId="{5D743357-1A0A-4147-A19F-DDAC16275148}" destId="{F1ACD733-C2F3-401E-8444-132659B2E9BC}" srcOrd="0" destOrd="0" presId="urn:microsoft.com/office/officeart/2005/8/layout/chevron1"/>
    <dgm:cxn modelId="{E04EDEDD-BAA9-4F45-8F23-52AEF4011576}" type="presParOf" srcId="{5D743357-1A0A-4147-A19F-DDAC16275148}" destId="{0141892D-E77F-4999-8FF5-3AD550D69289}" srcOrd="1" destOrd="0" presId="urn:microsoft.com/office/officeart/2005/8/layout/chevron1"/>
    <dgm:cxn modelId="{BE739F45-F31D-4C9F-B0E8-6AEC0A5A7ED9}" type="presParOf" srcId="{5D743357-1A0A-4147-A19F-DDAC16275148}" destId="{2A806420-1938-41A7-AB3B-6EC023335104}" srcOrd="2" destOrd="0" presId="urn:microsoft.com/office/officeart/2005/8/layout/chevron1"/>
    <dgm:cxn modelId="{DF141AD5-BA95-4485-BF6D-97B488EE8251}" type="presParOf" srcId="{5D743357-1A0A-4147-A19F-DDAC16275148}" destId="{769EB83F-B9E9-46D1-8AD2-8E32354EA5F6}" srcOrd="3" destOrd="0" presId="urn:microsoft.com/office/officeart/2005/8/layout/chevron1"/>
    <dgm:cxn modelId="{1C811818-C63A-43F1-AABA-AEAC1FC3613D}" type="presParOf" srcId="{5D743357-1A0A-4147-A19F-DDAC16275148}" destId="{5C8D2F6E-268C-43ED-A334-3105520AE993}" srcOrd="4" destOrd="0" presId="urn:microsoft.com/office/officeart/2005/8/layout/chevron1"/>
    <dgm:cxn modelId="{23001B49-7CBF-4F3C-B8E4-89F52963CB4D}" type="presParOf" srcId="{5D743357-1A0A-4147-A19F-DDAC16275148}" destId="{60B9F09C-E407-4C6E-AE1B-0BDD04593F5C}" srcOrd="5" destOrd="0" presId="urn:microsoft.com/office/officeart/2005/8/layout/chevron1"/>
    <dgm:cxn modelId="{53E5725F-1F2C-45FA-B7A5-0701D5AA2B4D}" type="presParOf" srcId="{5D743357-1A0A-4147-A19F-DDAC16275148}" destId="{C7A38BBD-7061-4DB3-891C-6D8BFEF57DC1}" srcOrd="6" destOrd="0" presId="urn:microsoft.com/office/officeart/2005/8/layout/chevron1"/>
    <dgm:cxn modelId="{2FF6AFAB-450C-4D7A-9A5E-B964733BAE80}" type="presParOf" srcId="{5D743357-1A0A-4147-A19F-DDAC16275148}" destId="{27370E5D-9D98-4ED8-A7A8-85CEEEBA0B5C}" srcOrd="7" destOrd="0" presId="urn:microsoft.com/office/officeart/2005/8/layout/chevron1"/>
    <dgm:cxn modelId="{DA233DE8-6C70-43C7-9221-D1B57D40B5C4}" type="presParOf" srcId="{5D743357-1A0A-4147-A19F-DDAC16275148}" destId="{7AD063E5-371F-4DB0-9D23-853C91162EA4}" srcOrd="8" destOrd="0" presId="urn:microsoft.com/office/officeart/2005/8/layout/chevron1"/>
    <dgm:cxn modelId="{FBE11AD9-EBC5-483A-B606-35F04233F094}" type="presParOf" srcId="{5D743357-1A0A-4147-A19F-DDAC16275148}" destId="{7F2F8083-6C56-4E8C-B7FF-DE320FB00DBF}" srcOrd="9" destOrd="0" presId="urn:microsoft.com/office/officeart/2005/8/layout/chevron1"/>
    <dgm:cxn modelId="{35D20397-3079-4D2D-B2D2-F351BB8E5385}" type="presParOf" srcId="{5D743357-1A0A-4147-A19F-DDAC16275148}" destId="{81B1BB67-93AD-4090-9821-3D22830D0F69}" srcOrd="10" destOrd="0" presId="urn:microsoft.com/office/officeart/2005/8/layout/chevron1"/>
    <dgm:cxn modelId="{0BB9B1E0-AF6F-4608-930C-0E67209842C5}" type="presParOf" srcId="{5D743357-1A0A-4147-A19F-DDAC16275148}" destId="{EF615C27-8552-4EB0-93C3-D6D478ED744A}" srcOrd="11" destOrd="0" presId="urn:microsoft.com/office/officeart/2005/8/layout/chevron1"/>
    <dgm:cxn modelId="{EFFEDA9A-A865-4A19-98EC-74E1027EAB8F}" type="presParOf" srcId="{5D743357-1A0A-4147-A19F-DDAC16275148}" destId="{BBF7A57B-AAD4-4C8F-8CDA-EAE9DB095B7F}" srcOrd="12" destOrd="0" presId="urn:microsoft.com/office/officeart/2005/8/layout/chevron1"/>
    <dgm:cxn modelId="{528583CF-7BCD-41FF-A509-8568798CE8C2}" type="presParOf" srcId="{5D743357-1A0A-4147-A19F-DDAC16275148}" destId="{62A86F5B-7E77-4ED7-9410-E3F5BC571DB2}" srcOrd="13" destOrd="0" presId="urn:microsoft.com/office/officeart/2005/8/layout/chevron1"/>
    <dgm:cxn modelId="{EB882E6E-1D1D-4D13-B4C5-B2D898E78F59}" type="presParOf" srcId="{5D743357-1A0A-4147-A19F-DDAC16275148}" destId="{0E3EFF51-0B83-47F8-8C75-468A5D56F54F}" srcOrd="14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6.xml><?xml version="1.0" encoding="utf-8"?>
<dgm:dataModel xmlns:dgm="http://schemas.openxmlformats.org/drawingml/2006/diagram" xmlns:a="http://schemas.openxmlformats.org/drawingml/2006/main">
  <dgm:ptLst>
    <dgm:pt modelId="{52C203DE-8A77-41D5-AC1A-42B69431B5A7}" type="doc">
      <dgm:prSet loTypeId="urn:microsoft.com/office/officeart/2005/8/layout/chevron1" loCatId="process" qsTypeId="urn:microsoft.com/office/officeart/2005/8/quickstyle/simple1" qsCatId="simple" csTypeId="urn:microsoft.com/office/officeart/2005/8/colors/accent1_2" csCatId="accent1" phldr="1"/>
      <dgm:spPr/>
    </dgm:pt>
    <dgm:pt modelId="{5434BB23-8B19-4ACF-B235-83B588529AE0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otivation</a:t>
          </a:r>
        </a:p>
      </dgm:t>
    </dgm:pt>
    <dgm:pt modelId="{260BA9C3-0BA8-4C62-A16B-168E1129EF5F}" type="parTrans" cxnId="{58FA4014-6D50-4281-9D32-DFE1A69A5366}">
      <dgm:prSet/>
      <dgm:spPr/>
      <dgm:t>
        <a:bodyPr/>
        <a:lstStyle/>
        <a:p>
          <a:endParaRPr lang="en-US" b="1"/>
        </a:p>
      </dgm:t>
    </dgm:pt>
    <dgm:pt modelId="{4009DE05-88EC-41AF-B08D-563F716971C7}" type="sibTrans" cxnId="{58FA4014-6D50-4281-9D32-DFE1A69A5366}">
      <dgm:prSet/>
      <dgm:spPr/>
      <dgm:t>
        <a:bodyPr/>
        <a:lstStyle/>
        <a:p>
          <a:endParaRPr lang="en-US" b="1"/>
        </a:p>
      </dgm:t>
    </dgm:pt>
    <dgm:pt modelId="{29CF8E8C-2DB2-48C5-8E4B-3001D070DE3A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Related Work</a:t>
          </a:r>
        </a:p>
      </dgm:t>
    </dgm:pt>
    <dgm:pt modelId="{E9AF4C05-1F71-484E-9186-0004231DC6A8}" type="parTrans" cxnId="{0D3B35DF-0E0F-47F0-9396-595B1D6387DE}">
      <dgm:prSet/>
      <dgm:spPr/>
      <dgm:t>
        <a:bodyPr/>
        <a:lstStyle/>
        <a:p>
          <a:endParaRPr lang="en-US" b="1"/>
        </a:p>
      </dgm:t>
    </dgm:pt>
    <dgm:pt modelId="{CD1FE34C-A088-4044-BB75-E23532015CCD}" type="sibTrans" cxnId="{0D3B35DF-0E0F-47F0-9396-595B1D6387DE}">
      <dgm:prSet/>
      <dgm:spPr/>
      <dgm:t>
        <a:bodyPr/>
        <a:lstStyle/>
        <a:p>
          <a:endParaRPr lang="en-US" b="1"/>
        </a:p>
      </dgm:t>
    </dgm:pt>
    <dgm:pt modelId="{0DC074D6-4A92-4D1E-8C2E-B9DA85EFE6AE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H&amp;M</a:t>
          </a:r>
        </a:p>
      </dgm:t>
    </dgm:pt>
    <dgm:pt modelId="{7AA5E596-5C72-4E67-AD3F-14892C68E0BD}" type="parTrans" cxnId="{933A0A6A-B764-402C-A227-C4755DA54143}">
      <dgm:prSet/>
      <dgm:spPr/>
      <dgm:t>
        <a:bodyPr/>
        <a:lstStyle/>
        <a:p>
          <a:endParaRPr lang="en-US" b="1"/>
        </a:p>
      </dgm:t>
    </dgm:pt>
    <dgm:pt modelId="{40430BD9-09E5-48A4-8423-86BECC22ACEA}" type="sibTrans" cxnId="{933A0A6A-B764-402C-A227-C4755DA54143}">
      <dgm:prSet/>
      <dgm:spPr/>
      <dgm:t>
        <a:bodyPr/>
        <a:lstStyle/>
        <a:p>
          <a:endParaRPr lang="en-US" b="1"/>
        </a:p>
      </dgm:t>
    </dgm:pt>
    <dgm:pt modelId="{AA3413FD-37AC-440D-8F21-C7DB1011D215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Guarantees</a:t>
          </a:r>
        </a:p>
      </dgm:t>
    </dgm:pt>
    <dgm:pt modelId="{4603D2C3-C470-4B9D-BEF7-5A28096BDDE9}" type="parTrans" cxnId="{698D84FE-B678-4588-8775-4D0BEA89EAF0}">
      <dgm:prSet/>
      <dgm:spPr/>
      <dgm:t>
        <a:bodyPr/>
        <a:lstStyle/>
        <a:p>
          <a:endParaRPr lang="en-US" b="1"/>
        </a:p>
      </dgm:t>
    </dgm:pt>
    <dgm:pt modelId="{432CAA38-A24D-4980-996F-97636CC29CAF}" type="sibTrans" cxnId="{698D84FE-B678-4588-8775-4D0BEA89EAF0}">
      <dgm:prSet/>
      <dgm:spPr/>
      <dgm:t>
        <a:bodyPr/>
        <a:lstStyle/>
        <a:p>
          <a:endParaRPr lang="en-US" b="1"/>
        </a:p>
      </dgm:t>
    </dgm:pt>
    <dgm:pt modelId="{145597E9-5E32-4B6D-AF7C-07F3E72D26C3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Evaluations</a:t>
          </a:r>
        </a:p>
      </dgm:t>
    </dgm:pt>
    <dgm:pt modelId="{C9FF4A79-E701-427D-B6AE-DAA59D7C4B69}" type="parTrans" cxnId="{0E001D68-1118-4DEA-B974-5332112F5790}">
      <dgm:prSet/>
      <dgm:spPr/>
      <dgm:t>
        <a:bodyPr/>
        <a:lstStyle/>
        <a:p>
          <a:endParaRPr lang="en-US" b="1"/>
        </a:p>
      </dgm:t>
    </dgm:pt>
    <dgm:pt modelId="{F9A08F9B-1380-4FA2-8949-DB90754385A6}" type="sibTrans" cxnId="{0E001D68-1118-4DEA-B974-5332112F5790}">
      <dgm:prSet/>
      <dgm:spPr/>
      <dgm:t>
        <a:bodyPr/>
        <a:lstStyle/>
        <a:p>
          <a:endParaRPr lang="en-US" b="1"/>
        </a:p>
      </dgm:t>
    </dgm:pt>
    <dgm:pt modelId="{B6E54811-118D-42AF-AB2E-663E364FBA13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Challenges</a:t>
          </a:r>
        </a:p>
      </dgm:t>
    </dgm:pt>
    <dgm:pt modelId="{53C31DA3-3054-4898-ADB8-17B8D670E512}" type="parTrans" cxnId="{6B27182E-6CD7-41DB-97E5-C1ACC438FD45}">
      <dgm:prSet/>
      <dgm:spPr/>
      <dgm:t>
        <a:bodyPr/>
        <a:lstStyle/>
        <a:p>
          <a:endParaRPr lang="en-US" b="1"/>
        </a:p>
      </dgm:t>
    </dgm:pt>
    <dgm:pt modelId="{464602CF-AEFA-4F9E-A116-12E927B49D30}" type="sibTrans" cxnId="{6B27182E-6CD7-41DB-97E5-C1ACC438FD45}">
      <dgm:prSet/>
      <dgm:spPr/>
      <dgm:t>
        <a:bodyPr/>
        <a:lstStyle/>
        <a:p>
          <a:endParaRPr lang="en-US" b="1"/>
        </a:p>
      </dgm:t>
    </dgm:pt>
    <dgm:pt modelId="{DCCDDB9E-D61C-4DB5-9DCA-4B3158753596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3</a:t>
          </a:r>
        </a:p>
      </dgm:t>
    </dgm:pt>
    <dgm:pt modelId="{DBBD5E94-C64B-419C-A72F-75B513822676}" type="parTrans" cxnId="{1C003466-B60F-4397-8833-EF064C40EF1E}">
      <dgm:prSet/>
      <dgm:spPr/>
      <dgm:t>
        <a:bodyPr/>
        <a:lstStyle/>
        <a:p>
          <a:endParaRPr lang="en-US" b="1"/>
        </a:p>
      </dgm:t>
    </dgm:pt>
    <dgm:pt modelId="{C680E2D4-3CFB-4573-9CAA-4131A0CAD973}" type="sibTrans" cxnId="{1C003466-B60F-4397-8833-EF064C40EF1E}">
      <dgm:prSet/>
      <dgm:spPr/>
      <dgm:t>
        <a:bodyPr/>
        <a:lstStyle/>
        <a:p>
          <a:endParaRPr lang="en-US" b="1"/>
        </a:p>
      </dgm:t>
    </dgm:pt>
    <dgm:pt modelId="{E680BD06-859B-452F-92C8-EA2526E178D1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odel</a:t>
          </a:r>
        </a:p>
      </dgm:t>
    </dgm:pt>
    <dgm:pt modelId="{47343FFE-2FF2-485B-BEA5-5A1C4A4D4815}" type="parTrans" cxnId="{2217766D-07CD-4B51-97EA-FF7D427794C8}">
      <dgm:prSet/>
      <dgm:spPr/>
      <dgm:t>
        <a:bodyPr/>
        <a:lstStyle/>
        <a:p>
          <a:endParaRPr lang="en-US"/>
        </a:p>
      </dgm:t>
    </dgm:pt>
    <dgm:pt modelId="{5FC297B3-C819-4D03-B8E2-1CD6D285BEA6}" type="sibTrans" cxnId="{2217766D-07CD-4B51-97EA-FF7D427794C8}">
      <dgm:prSet/>
      <dgm:spPr/>
      <dgm:t>
        <a:bodyPr/>
        <a:lstStyle/>
        <a:p>
          <a:endParaRPr lang="en-US"/>
        </a:p>
      </dgm:t>
    </dgm:pt>
    <dgm:pt modelId="{5D743357-1A0A-4147-A19F-DDAC16275148}" type="pres">
      <dgm:prSet presAssocID="{52C203DE-8A77-41D5-AC1A-42B69431B5A7}" presName="Name0" presStyleCnt="0">
        <dgm:presLayoutVars>
          <dgm:dir/>
          <dgm:animLvl val="lvl"/>
          <dgm:resizeHandles val="exact"/>
        </dgm:presLayoutVars>
      </dgm:prSet>
      <dgm:spPr/>
    </dgm:pt>
    <dgm:pt modelId="{F1ACD733-C2F3-401E-8444-132659B2E9BC}" type="pres">
      <dgm:prSet presAssocID="{5434BB23-8B19-4ACF-B235-83B588529AE0}" presName="parTxOnly" presStyleLbl="node1" presStyleIdx="0" presStyleCnt="8">
        <dgm:presLayoutVars>
          <dgm:chMax val="0"/>
          <dgm:chPref val="0"/>
          <dgm:bulletEnabled val="1"/>
        </dgm:presLayoutVars>
      </dgm:prSet>
      <dgm:spPr/>
    </dgm:pt>
    <dgm:pt modelId="{0141892D-E77F-4999-8FF5-3AD550D69289}" type="pres">
      <dgm:prSet presAssocID="{4009DE05-88EC-41AF-B08D-563F716971C7}" presName="parTxOnlySpace" presStyleCnt="0"/>
      <dgm:spPr/>
    </dgm:pt>
    <dgm:pt modelId="{2A806420-1938-41A7-AB3B-6EC023335104}" type="pres">
      <dgm:prSet presAssocID="{29CF8E8C-2DB2-48C5-8E4B-3001D070DE3A}" presName="parTxOnly" presStyleLbl="node1" presStyleIdx="1" presStyleCnt="8">
        <dgm:presLayoutVars>
          <dgm:chMax val="0"/>
          <dgm:chPref val="0"/>
          <dgm:bulletEnabled val="1"/>
        </dgm:presLayoutVars>
      </dgm:prSet>
      <dgm:spPr/>
    </dgm:pt>
    <dgm:pt modelId="{769EB83F-B9E9-46D1-8AD2-8E32354EA5F6}" type="pres">
      <dgm:prSet presAssocID="{CD1FE34C-A088-4044-BB75-E23532015CCD}" presName="parTxOnlySpace" presStyleCnt="0"/>
      <dgm:spPr/>
    </dgm:pt>
    <dgm:pt modelId="{5C8D2F6E-268C-43ED-A334-3105520AE993}" type="pres">
      <dgm:prSet presAssocID="{E680BD06-859B-452F-92C8-EA2526E178D1}" presName="parTxOnly" presStyleLbl="node1" presStyleIdx="2" presStyleCnt="8">
        <dgm:presLayoutVars>
          <dgm:chMax val="0"/>
          <dgm:chPref val="0"/>
          <dgm:bulletEnabled val="1"/>
        </dgm:presLayoutVars>
      </dgm:prSet>
      <dgm:spPr/>
    </dgm:pt>
    <dgm:pt modelId="{60B9F09C-E407-4C6E-AE1B-0BDD04593F5C}" type="pres">
      <dgm:prSet presAssocID="{5FC297B3-C819-4D03-B8E2-1CD6D285BEA6}" presName="parTxOnlySpace" presStyleCnt="0"/>
      <dgm:spPr/>
    </dgm:pt>
    <dgm:pt modelId="{C7A38BBD-7061-4DB3-891C-6D8BFEF57DC1}" type="pres">
      <dgm:prSet presAssocID="{0DC074D6-4A92-4D1E-8C2E-B9DA85EFE6AE}" presName="parTxOnly" presStyleLbl="node1" presStyleIdx="3" presStyleCnt="8">
        <dgm:presLayoutVars>
          <dgm:chMax val="0"/>
          <dgm:chPref val="0"/>
          <dgm:bulletEnabled val="1"/>
        </dgm:presLayoutVars>
      </dgm:prSet>
      <dgm:spPr/>
    </dgm:pt>
    <dgm:pt modelId="{27370E5D-9D98-4ED8-A7A8-85CEEEBA0B5C}" type="pres">
      <dgm:prSet presAssocID="{40430BD9-09E5-48A4-8423-86BECC22ACEA}" presName="parTxOnlySpace" presStyleCnt="0"/>
      <dgm:spPr/>
    </dgm:pt>
    <dgm:pt modelId="{7AD063E5-371F-4DB0-9D23-853C91162EA4}" type="pres">
      <dgm:prSet presAssocID="{B6E54811-118D-42AF-AB2E-663E364FBA13}" presName="parTxOnly" presStyleLbl="node1" presStyleIdx="4" presStyleCnt="8">
        <dgm:presLayoutVars>
          <dgm:chMax val="0"/>
          <dgm:chPref val="0"/>
          <dgm:bulletEnabled val="1"/>
        </dgm:presLayoutVars>
      </dgm:prSet>
      <dgm:spPr/>
    </dgm:pt>
    <dgm:pt modelId="{7F2F8083-6C56-4E8C-B7FF-DE320FB00DBF}" type="pres">
      <dgm:prSet presAssocID="{464602CF-AEFA-4F9E-A116-12E927B49D30}" presName="parTxOnlySpace" presStyleCnt="0"/>
      <dgm:spPr/>
    </dgm:pt>
    <dgm:pt modelId="{81B1BB67-93AD-4090-9821-3D22830D0F69}" type="pres">
      <dgm:prSet presAssocID="{DCCDDB9E-D61C-4DB5-9DCA-4B3158753596}" presName="parTxOnly" presStyleLbl="node1" presStyleIdx="5" presStyleCnt="8">
        <dgm:presLayoutVars>
          <dgm:chMax val="0"/>
          <dgm:chPref val="0"/>
          <dgm:bulletEnabled val="1"/>
        </dgm:presLayoutVars>
      </dgm:prSet>
      <dgm:spPr/>
    </dgm:pt>
    <dgm:pt modelId="{EF615C27-8552-4EB0-93C3-D6D478ED744A}" type="pres">
      <dgm:prSet presAssocID="{C680E2D4-3CFB-4573-9CAA-4131A0CAD973}" presName="parTxOnlySpace" presStyleCnt="0"/>
      <dgm:spPr/>
    </dgm:pt>
    <dgm:pt modelId="{BBF7A57B-AAD4-4C8F-8CDA-EAE9DB095B7F}" type="pres">
      <dgm:prSet presAssocID="{AA3413FD-37AC-440D-8F21-C7DB1011D215}" presName="parTxOnly" presStyleLbl="node1" presStyleIdx="6" presStyleCnt="8">
        <dgm:presLayoutVars>
          <dgm:chMax val="0"/>
          <dgm:chPref val="0"/>
          <dgm:bulletEnabled val="1"/>
        </dgm:presLayoutVars>
      </dgm:prSet>
      <dgm:spPr/>
    </dgm:pt>
    <dgm:pt modelId="{62A86F5B-7E77-4ED7-9410-E3F5BC571DB2}" type="pres">
      <dgm:prSet presAssocID="{432CAA38-A24D-4980-996F-97636CC29CAF}" presName="parTxOnlySpace" presStyleCnt="0"/>
      <dgm:spPr/>
    </dgm:pt>
    <dgm:pt modelId="{0E3EFF51-0B83-47F8-8C75-468A5D56F54F}" type="pres">
      <dgm:prSet presAssocID="{145597E9-5E32-4B6D-AF7C-07F3E72D26C3}" presName="parTxOnly" presStyleLbl="node1" presStyleIdx="7" presStyleCnt="8">
        <dgm:presLayoutVars>
          <dgm:chMax val="0"/>
          <dgm:chPref val="0"/>
          <dgm:bulletEnabled val="1"/>
        </dgm:presLayoutVars>
      </dgm:prSet>
      <dgm:spPr/>
    </dgm:pt>
  </dgm:ptLst>
  <dgm:cxnLst>
    <dgm:cxn modelId="{52C0480B-7E77-4CA9-BBB4-41B10213DF65}" type="presOf" srcId="{52C203DE-8A77-41D5-AC1A-42B69431B5A7}" destId="{5D743357-1A0A-4147-A19F-DDAC16275148}" srcOrd="0" destOrd="0" presId="urn:microsoft.com/office/officeart/2005/8/layout/chevron1"/>
    <dgm:cxn modelId="{58FA4014-6D50-4281-9D32-DFE1A69A5366}" srcId="{52C203DE-8A77-41D5-AC1A-42B69431B5A7}" destId="{5434BB23-8B19-4ACF-B235-83B588529AE0}" srcOrd="0" destOrd="0" parTransId="{260BA9C3-0BA8-4C62-A16B-168E1129EF5F}" sibTransId="{4009DE05-88EC-41AF-B08D-563F716971C7}"/>
    <dgm:cxn modelId="{31744C18-2F7E-4D9E-AB8D-542004D42FFE}" type="presOf" srcId="{29CF8E8C-2DB2-48C5-8E4B-3001D070DE3A}" destId="{2A806420-1938-41A7-AB3B-6EC023335104}" srcOrd="0" destOrd="0" presId="urn:microsoft.com/office/officeart/2005/8/layout/chevron1"/>
    <dgm:cxn modelId="{9EF7C22A-32A2-4514-ABD5-176CB29AD0B2}" type="presOf" srcId="{AA3413FD-37AC-440D-8F21-C7DB1011D215}" destId="{BBF7A57B-AAD4-4C8F-8CDA-EAE9DB095B7F}" srcOrd="0" destOrd="0" presId="urn:microsoft.com/office/officeart/2005/8/layout/chevron1"/>
    <dgm:cxn modelId="{6B27182E-6CD7-41DB-97E5-C1ACC438FD45}" srcId="{52C203DE-8A77-41D5-AC1A-42B69431B5A7}" destId="{B6E54811-118D-42AF-AB2E-663E364FBA13}" srcOrd="4" destOrd="0" parTransId="{53C31DA3-3054-4898-ADB8-17B8D670E512}" sibTransId="{464602CF-AEFA-4F9E-A116-12E927B49D30}"/>
    <dgm:cxn modelId="{8FB6693F-6A1A-4BAC-9BC3-3676E6CF390D}" type="presOf" srcId="{145597E9-5E32-4B6D-AF7C-07F3E72D26C3}" destId="{0E3EFF51-0B83-47F8-8C75-468A5D56F54F}" srcOrd="0" destOrd="0" presId="urn:microsoft.com/office/officeart/2005/8/layout/chevron1"/>
    <dgm:cxn modelId="{1C003466-B60F-4397-8833-EF064C40EF1E}" srcId="{52C203DE-8A77-41D5-AC1A-42B69431B5A7}" destId="{DCCDDB9E-D61C-4DB5-9DCA-4B3158753596}" srcOrd="5" destOrd="0" parTransId="{DBBD5E94-C64B-419C-A72F-75B513822676}" sibTransId="{C680E2D4-3CFB-4573-9CAA-4131A0CAD973}"/>
    <dgm:cxn modelId="{0E001D68-1118-4DEA-B974-5332112F5790}" srcId="{52C203DE-8A77-41D5-AC1A-42B69431B5A7}" destId="{145597E9-5E32-4B6D-AF7C-07F3E72D26C3}" srcOrd="7" destOrd="0" parTransId="{C9FF4A79-E701-427D-B6AE-DAA59D7C4B69}" sibTransId="{F9A08F9B-1380-4FA2-8949-DB90754385A6}"/>
    <dgm:cxn modelId="{933A0A6A-B764-402C-A227-C4755DA54143}" srcId="{52C203DE-8A77-41D5-AC1A-42B69431B5A7}" destId="{0DC074D6-4A92-4D1E-8C2E-B9DA85EFE6AE}" srcOrd="3" destOrd="0" parTransId="{7AA5E596-5C72-4E67-AD3F-14892C68E0BD}" sibTransId="{40430BD9-09E5-48A4-8423-86BECC22ACEA}"/>
    <dgm:cxn modelId="{2217766D-07CD-4B51-97EA-FF7D427794C8}" srcId="{52C203DE-8A77-41D5-AC1A-42B69431B5A7}" destId="{E680BD06-859B-452F-92C8-EA2526E178D1}" srcOrd="2" destOrd="0" parTransId="{47343FFE-2FF2-485B-BEA5-5A1C4A4D4815}" sibTransId="{5FC297B3-C819-4D03-B8E2-1CD6D285BEA6}"/>
    <dgm:cxn modelId="{6660B377-D136-4755-A775-D0D8B4EF8205}" type="presOf" srcId="{DCCDDB9E-D61C-4DB5-9DCA-4B3158753596}" destId="{81B1BB67-93AD-4090-9821-3D22830D0F69}" srcOrd="0" destOrd="0" presId="urn:microsoft.com/office/officeart/2005/8/layout/chevron1"/>
    <dgm:cxn modelId="{FCABF77E-3E48-4418-94E2-B9CB9081D68F}" type="presOf" srcId="{B6E54811-118D-42AF-AB2E-663E364FBA13}" destId="{7AD063E5-371F-4DB0-9D23-853C91162EA4}" srcOrd="0" destOrd="0" presId="urn:microsoft.com/office/officeart/2005/8/layout/chevron1"/>
    <dgm:cxn modelId="{70D99AB5-CF72-449F-BED5-7F2551197059}" type="presOf" srcId="{E680BD06-859B-452F-92C8-EA2526E178D1}" destId="{5C8D2F6E-268C-43ED-A334-3105520AE993}" srcOrd="0" destOrd="0" presId="urn:microsoft.com/office/officeart/2005/8/layout/chevron1"/>
    <dgm:cxn modelId="{0D3B35DF-0E0F-47F0-9396-595B1D6387DE}" srcId="{52C203DE-8A77-41D5-AC1A-42B69431B5A7}" destId="{29CF8E8C-2DB2-48C5-8E4B-3001D070DE3A}" srcOrd="1" destOrd="0" parTransId="{E9AF4C05-1F71-484E-9186-0004231DC6A8}" sibTransId="{CD1FE34C-A088-4044-BB75-E23532015CCD}"/>
    <dgm:cxn modelId="{4B2049E9-FC59-4388-B539-84AF036887B6}" type="presOf" srcId="{0DC074D6-4A92-4D1E-8C2E-B9DA85EFE6AE}" destId="{C7A38BBD-7061-4DB3-891C-6D8BFEF57DC1}" srcOrd="0" destOrd="0" presId="urn:microsoft.com/office/officeart/2005/8/layout/chevron1"/>
    <dgm:cxn modelId="{342813EC-AD85-4BDE-9FC5-E953125779A7}" type="presOf" srcId="{5434BB23-8B19-4ACF-B235-83B588529AE0}" destId="{F1ACD733-C2F3-401E-8444-132659B2E9BC}" srcOrd="0" destOrd="0" presId="urn:microsoft.com/office/officeart/2005/8/layout/chevron1"/>
    <dgm:cxn modelId="{698D84FE-B678-4588-8775-4D0BEA89EAF0}" srcId="{52C203DE-8A77-41D5-AC1A-42B69431B5A7}" destId="{AA3413FD-37AC-440D-8F21-C7DB1011D215}" srcOrd="6" destOrd="0" parTransId="{4603D2C3-C470-4B9D-BEF7-5A28096BDDE9}" sibTransId="{432CAA38-A24D-4980-996F-97636CC29CAF}"/>
    <dgm:cxn modelId="{0CB83A01-6D86-48DB-853D-E9DF0CE6566C}" type="presParOf" srcId="{5D743357-1A0A-4147-A19F-DDAC16275148}" destId="{F1ACD733-C2F3-401E-8444-132659B2E9BC}" srcOrd="0" destOrd="0" presId="urn:microsoft.com/office/officeart/2005/8/layout/chevron1"/>
    <dgm:cxn modelId="{E04EDEDD-BAA9-4F45-8F23-52AEF4011576}" type="presParOf" srcId="{5D743357-1A0A-4147-A19F-DDAC16275148}" destId="{0141892D-E77F-4999-8FF5-3AD550D69289}" srcOrd="1" destOrd="0" presId="urn:microsoft.com/office/officeart/2005/8/layout/chevron1"/>
    <dgm:cxn modelId="{BE739F45-F31D-4C9F-B0E8-6AEC0A5A7ED9}" type="presParOf" srcId="{5D743357-1A0A-4147-A19F-DDAC16275148}" destId="{2A806420-1938-41A7-AB3B-6EC023335104}" srcOrd="2" destOrd="0" presId="urn:microsoft.com/office/officeart/2005/8/layout/chevron1"/>
    <dgm:cxn modelId="{DF141AD5-BA95-4485-BF6D-97B488EE8251}" type="presParOf" srcId="{5D743357-1A0A-4147-A19F-DDAC16275148}" destId="{769EB83F-B9E9-46D1-8AD2-8E32354EA5F6}" srcOrd="3" destOrd="0" presId="urn:microsoft.com/office/officeart/2005/8/layout/chevron1"/>
    <dgm:cxn modelId="{1C811818-C63A-43F1-AABA-AEAC1FC3613D}" type="presParOf" srcId="{5D743357-1A0A-4147-A19F-DDAC16275148}" destId="{5C8D2F6E-268C-43ED-A334-3105520AE993}" srcOrd="4" destOrd="0" presId="urn:microsoft.com/office/officeart/2005/8/layout/chevron1"/>
    <dgm:cxn modelId="{23001B49-7CBF-4F3C-B8E4-89F52963CB4D}" type="presParOf" srcId="{5D743357-1A0A-4147-A19F-DDAC16275148}" destId="{60B9F09C-E407-4C6E-AE1B-0BDD04593F5C}" srcOrd="5" destOrd="0" presId="urn:microsoft.com/office/officeart/2005/8/layout/chevron1"/>
    <dgm:cxn modelId="{53E5725F-1F2C-45FA-B7A5-0701D5AA2B4D}" type="presParOf" srcId="{5D743357-1A0A-4147-A19F-DDAC16275148}" destId="{C7A38BBD-7061-4DB3-891C-6D8BFEF57DC1}" srcOrd="6" destOrd="0" presId="urn:microsoft.com/office/officeart/2005/8/layout/chevron1"/>
    <dgm:cxn modelId="{2FF6AFAB-450C-4D7A-9A5E-B964733BAE80}" type="presParOf" srcId="{5D743357-1A0A-4147-A19F-DDAC16275148}" destId="{27370E5D-9D98-4ED8-A7A8-85CEEEBA0B5C}" srcOrd="7" destOrd="0" presId="urn:microsoft.com/office/officeart/2005/8/layout/chevron1"/>
    <dgm:cxn modelId="{DA233DE8-6C70-43C7-9221-D1B57D40B5C4}" type="presParOf" srcId="{5D743357-1A0A-4147-A19F-DDAC16275148}" destId="{7AD063E5-371F-4DB0-9D23-853C91162EA4}" srcOrd="8" destOrd="0" presId="urn:microsoft.com/office/officeart/2005/8/layout/chevron1"/>
    <dgm:cxn modelId="{FBE11AD9-EBC5-483A-B606-35F04233F094}" type="presParOf" srcId="{5D743357-1A0A-4147-A19F-DDAC16275148}" destId="{7F2F8083-6C56-4E8C-B7FF-DE320FB00DBF}" srcOrd="9" destOrd="0" presId="urn:microsoft.com/office/officeart/2005/8/layout/chevron1"/>
    <dgm:cxn modelId="{35D20397-3079-4D2D-B2D2-F351BB8E5385}" type="presParOf" srcId="{5D743357-1A0A-4147-A19F-DDAC16275148}" destId="{81B1BB67-93AD-4090-9821-3D22830D0F69}" srcOrd="10" destOrd="0" presId="urn:microsoft.com/office/officeart/2005/8/layout/chevron1"/>
    <dgm:cxn modelId="{0BB9B1E0-AF6F-4608-930C-0E67209842C5}" type="presParOf" srcId="{5D743357-1A0A-4147-A19F-DDAC16275148}" destId="{EF615C27-8552-4EB0-93C3-D6D478ED744A}" srcOrd="11" destOrd="0" presId="urn:microsoft.com/office/officeart/2005/8/layout/chevron1"/>
    <dgm:cxn modelId="{EFFEDA9A-A865-4A19-98EC-74E1027EAB8F}" type="presParOf" srcId="{5D743357-1A0A-4147-A19F-DDAC16275148}" destId="{BBF7A57B-AAD4-4C8F-8CDA-EAE9DB095B7F}" srcOrd="12" destOrd="0" presId="urn:microsoft.com/office/officeart/2005/8/layout/chevron1"/>
    <dgm:cxn modelId="{528583CF-7BCD-41FF-A509-8568798CE8C2}" type="presParOf" srcId="{5D743357-1A0A-4147-A19F-DDAC16275148}" destId="{62A86F5B-7E77-4ED7-9410-E3F5BC571DB2}" srcOrd="13" destOrd="0" presId="urn:microsoft.com/office/officeart/2005/8/layout/chevron1"/>
    <dgm:cxn modelId="{EB882E6E-1D1D-4D13-B4C5-B2D898E78F59}" type="presParOf" srcId="{5D743357-1A0A-4147-A19F-DDAC16275148}" destId="{0E3EFF51-0B83-47F8-8C75-468A5D56F54F}" srcOrd="14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52C203DE-8A77-41D5-AC1A-42B69431B5A7}" type="doc">
      <dgm:prSet loTypeId="urn:microsoft.com/office/officeart/2005/8/layout/chevron1" loCatId="process" qsTypeId="urn:microsoft.com/office/officeart/2005/8/quickstyle/simple1" qsCatId="simple" csTypeId="urn:microsoft.com/office/officeart/2005/8/colors/accent1_2" csCatId="accent1" phldr="1"/>
      <dgm:spPr/>
    </dgm:pt>
    <dgm:pt modelId="{5434BB23-8B19-4ACF-B235-83B588529AE0}">
      <dgm:prSet phldrT="[Text]"/>
      <dgm:spPr>
        <a:solidFill>
          <a:schemeClr val="accent1">
            <a:lumMod val="40000"/>
            <a:lumOff val="60000"/>
          </a:schemeClr>
        </a:solidFill>
      </dgm:spPr>
      <dgm:t>
        <a:bodyPr/>
        <a:lstStyle/>
        <a:p>
          <a:r>
            <a:rPr lang="en-US" b="1" dirty="0"/>
            <a:t>Motivation</a:t>
          </a:r>
        </a:p>
      </dgm:t>
    </dgm:pt>
    <dgm:pt modelId="{260BA9C3-0BA8-4C62-A16B-168E1129EF5F}" type="parTrans" cxnId="{58FA4014-6D50-4281-9D32-DFE1A69A5366}">
      <dgm:prSet/>
      <dgm:spPr/>
      <dgm:t>
        <a:bodyPr/>
        <a:lstStyle/>
        <a:p>
          <a:endParaRPr lang="en-US" b="1"/>
        </a:p>
      </dgm:t>
    </dgm:pt>
    <dgm:pt modelId="{4009DE05-88EC-41AF-B08D-563F716971C7}" type="sibTrans" cxnId="{58FA4014-6D50-4281-9D32-DFE1A69A5366}">
      <dgm:prSet/>
      <dgm:spPr/>
      <dgm:t>
        <a:bodyPr/>
        <a:lstStyle/>
        <a:p>
          <a:endParaRPr lang="en-US" b="1"/>
        </a:p>
      </dgm:t>
    </dgm:pt>
    <dgm:pt modelId="{29CF8E8C-2DB2-48C5-8E4B-3001D070DE3A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Related Work</a:t>
          </a:r>
        </a:p>
      </dgm:t>
    </dgm:pt>
    <dgm:pt modelId="{E9AF4C05-1F71-484E-9186-0004231DC6A8}" type="parTrans" cxnId="{0D3B35DF-0E0F-47F0-9396-595B1D6387DE}">
      <dgm:prSet/>
      <dgm:spPr/>
      <dgm:t>
        <a:bodyPr/>
        <a:lstStyle/>
        <a:p>
          <a:endParaRPr lang="en-US" b="1"/>
        </a:p>
      </dgm:t>
    </dgm:pt>
    <dgm:pt modelId="{CD1FE34C-A088-4044-BB75-E23532015CCD}" type="sibTrans" cxnId="{0D3B35DF-0E0F-47F0-9396-595B1D6387DE}">
      <dgm:prSet/>
      <dgm:spPr/>
      <dgm:t>
        <a:bodyPr/>
        <a:lstStyle/>
        <a:p>
          <a:endParaRPr lang="en-US" b="1"/>
        </a:p>
      </dgm:t>
    </dgm:pt>
    <dgm:pt modelId="{0DC074D6-4A92-4D1E-8C2E-B9DA85EFE6AE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H&amp;M</a:t>
          </a:r>
        </a:p>
      </dgm:t>
    </dgm:pt>
    <dgm:pt modelId="{7AA5E596-5C72-4E67-AD3F-14892C68E0BD}" type="parTrans" cxnId="{933A0A6A-B764-402C-A227-C4755DA54143}">
      <dgm:prSet/>
      <dgm:spPr/>
      <dgm:t>
        <a:bodyPr/>
        <a:lstStyle/>
        <a:p>
          <a:endParaRPr lang="en-US" b="1"/>
        </a:p>
      </dgm:t>
    </dgm:pt>
    <dgm:pt modelId="{40430BD9-09E5-48A4-8423-86BECC22ACEA}" type="sibTrans" cxnId="{933A0A6A-B764-402C-A227-C4755DA54143}">
      <dgm:prSet/>
      <dgm:spPr/>
      <dgm:t>
        <a:bodyPr/>
        <a:lstStyle/>
        <a:p>
          <a:endParaRPr lang="en-US" b="1"/>
        </a:p>
      </dgm:t>
    </dgm:pt>
    <dgm:pt modelId="{AA3413FD-37AC-440D-8F21-C7DB1011D215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Guarantees</a:t>
          </a:r>
        </a:p>
      </dgm:t>
    </dgm:pt>
    <dgm:pt modelId="{4603D2C3-C470-4B9D-BEF7-5A28096BDDE9}" type="parTrans" cxnId="{698D84FE-B678-4588-8775-4D0BEA89EAF0}">
      <dgm:prSet/>
      <dgm:spPr/>
      <dgm:t>
        <a:bodyPr/>
        <a:lstStyle/>
        <a:p>
          <a:endParaRPr lang="en-US" b="1"/>
        </a:p>
      </dgm:t>
    </dgm:pt>
    <dgm:pt modelId="{432CAA38-A24D-4980-996F-97636CC29CAF}" type="sibTrans" cxnId="{698D84FE-B678-4588-8775-4D0BEA89EAF0}">
      <dgm:prSet/>
      <dgm:spPr/>
      <dgm:t>
        <a:bodyPr/>
        <a:lstStyle/>
        <a:p>
          <a:endParaRPr lang="en-US" b="1"/>
        </a:p>
      </dgm:t>
    </dgm:pt>
    <dgm:pt modelId="{145597E9-5E32-4B6D-AF7C-07F3E72D26C3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Evaluations</a:t>
          </a:r>
        </a:p>
      </dgm:t>
    </dgm:pt>
    <dgm:pt modelId="{C9FF4A79-E701-427D-B6AE-DAA59D7C4B69}" type="parTrans" cxnId="{0E001D68-1118-4DEA-B974-5332112F5790}">
      <dgm:prSet/>
      <dgm:spPr/>
      <dgm:t>
        <a:bodyPr/>
        <a:lstStyle/>
        <a:p>
          <a:endParaRPr lang="en-US" b="1"/>
        </a:p>
      </dgm:t>
    </dgm:pt>
    <dgm:pt modelId="{F9A08F9B-1380-4FA2-8949-DB90754385A6}" type="sibTrans" cxnId="{0E001D68-1118-4DEA-B974-5332112F5790}">
      <dgm:prSet/>
      <dgm:spPr/>
      <dgm:t>
        <a:bodyPr/>
        <a:lstStyle/>
        <a:p>
          <a:endParaRPr lang="en-US" b="1"/>
        </a:p>
      </dgm:t>
    </dgm:pt>
    <dgm:pt modelId="{B6E54811-118D-42AF-AB2E-663E364FBA13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Challenges</a:t>
          </a:r>
        </a:p>
      </dgm:t>
    </dgm:pt>
    <dgm:pt modelId="{53C31DA3-3054-4898-ADB8-17B8D670E512}" type="parTrans" cxnId="{6B27182E-6CD7-41DB-97E5-C1ACC438FD45}">
      <dgm:prSet/>
      <dgm:spPr/>
      <dgm:t>
        <a:bodyPr/>
        <a:lstStyle/>
        <a:p>
          <a:endParaRPr lang="en-US" b="1"/>
        </a:p>
      </dgm:t>
    </dgm:pt>
    <dgm:pt modelId="{464602CF-AEFA-4F9E-A116-12E927B49D30}" type="sibTrans" cxnId="{6B27182E-6CD7-41DB-97E5-C1ACC438FD45}">
      <dgm:prSet/>
      <dgm:spPr/>
      <dgm:t>
        <a:bodyPr/>
        <a:lstStyle/>
        <a:p>
          <a:endParaRPr lang="en-US" b="1"/>
        </a:p>
      </dgm:t>
    </dgm:pt>
    <dgm:pt modelId="{DCCDDB9E-D61C-4DB5-9DCA-4B3158753596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3</a:t>
          </a:r>
        </a:p>
      </dgm:t>
    </dgm:pt>
    <dgm:pt modelId="{DBBD5E94-C64B-419C-A72F-75B513822676}" type="parTrans" cxnId="{1C003466-B60F-4397-8833-EF064C40EF1E}">
      <dgm:prSet/>
      <dgm:spPr/>
      <dgm:t>
        <a:bodyPr/>
        <a:lstStyle/>
        <a:p>
          <a:endParaRPr lang="en-US" b="1"/>
        </a:p>
      </dgm:t>
    </dgm:pt>
    <dgm:pt modelId="{C680E2D4-3CFB-4573-9CAA-4131A0CAD973}" type="sibTrans" cxnId="{1C003466-B60F-4397-8833-EF064C40EF1E}">
      <dgm:prSet/>
      <dgm:spPr/>
      <dgm:t>
        <a:bodyPr/>
        <a:lstStyle/>
        <a:p>
          <a:endParaRPr lang="en-US" b="1"/>
        </a:p>
      </dgm:t>
    </dgm:pt>
    <dgm:pt modelId="{E680BD06-859B-452F-92C8-EA2526E178D1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odel</a:t>
          </a:r>
        </a:p>
      </dgm:t>
    </dgm:pt>
    <dgm:pt modelId="{47343FFE-2FF2-485B-BEA5-5A1C4A4D4815}" type="parTrans" cxnId="{2217766D-07CD-4B51-97EA-FF7D427794C8}">
      <dgm:prSet/>
      <dgm:spPr/>
      <dgm:t>
        <a:bodyPr/>
        <a:lstStyle/>
        <a:p>
          <a:endParaRPr lang="en-US"/>
        </a:p>
      </dgm:t>
    </dgm:pt>
    <dgm:pt modelId="{5FC297B3-C819-4D03-B8E2-1CD6D285BEA6}" type="sibTrans" cxnId="{2217766D-07CD-4B51-97EA-FF7D427794C8}">
      <dgm:prSet/>
      <dgm:spPr/>
      <dgm:t>
        <a:bodyPr/>
        <a:lstStyle/>
        <a:p>
          <a:endParaRPr lang="en-US"/>
        </a:p>
      </dgm:t>
    </dgm:pt>
    <dgm:pt modelId="{5D743357-1A0A-4147-A19F-DDAC16275148}" type="pres">
      <dgm:prSet presAssocID="{52C203DE-8A77-41D5-AC1A-42B69431B5A7}" presName="Name0" presStyleCnt="0">
        <dgm:presLayoutVars>
          <dgm:dir/>
          <dgm:animLvl val="lvl"/>
          <dgm:resizeHandles val="exact"/>
        </dgm:presLayoutVars>
      </dgm:prSet>
      <dgm:spPr/>
    </dgm:pt>
    <dgm:pt modelId="{F1ACD733-C2F3-401E-8444-132659B2E9BC}" type="pres">
      <dgm:prSet presAssocID="{5434BB23-8B19-4ACF-B235-83B588529AE0}" presName="parTxOnly" presStyleLbl="node1" presStyleIdx="0" presStyleCnt="8">
        <dgm:presLayoutVars>
          <dgm:chMax val="0"/>
          <dgm:chPref val="0"/>
          <dgm:bulletEnabled val="1"/>
        </dgm:presLayoutVars>
      </dgm:prSet>
      <dgm:spPr/>
    </dgm:pt>
    <dgm:pt modelId="{0141892D-E77F-4999-8FF5-3AD550D69289}" type="pres">
      <dgm:prSet presAssocID="{4009DE05-88EC-41AF-B08D-563F716971C7}" presName="parTxOnlySpace" presStyleCnt="0"/>
      <dgm:spPr/>
    </dgm:pt>
    <dgm:pt modelId="{2A806420-1938-41A7-AB3B-6EC023335104}" type="pres">
      <dgm:prSet presAssocID="{29CF8E8C-2DB2-48C5-8E4B-3001D070DE3A}" presName="parTxOnly" presStyleLbl="node1" presStyleIdx="1" presStyleCnt="8">
        <dgm:presLayoutVars>
          <dgm:chMax val="0"/>
          <dgm:chPref val="0"/>
          <dgm:bulletEnabled val="1"/>
        </dgm:presLayoutVars>
      </dgm:prSet>
      <dgm:spPr/>
    </dgm:pt>
    <dgm:pt modelId="{769EB83F-B9E9-46D1-8AD2-8E32354EA5F6}" type="pres">
      <dgm:prSet presAssocID="{CD1FE34C-A088-4044-BB75-E23532015CCD}" presName="parTxOnlySpace" presStyleCnt="0"/>
      <dgm:spPr/>
    </dgm:pt>
    <dgm:pt modelId="{5C8D2F6E-268C-43ED-A334-3105520AE993}" type="pres">
      <dgm:prSet presAssocID="{E680BD06-859B-452F-92C8-EA2526E178D1}" presName="parTxOnly" presStyleLbl="node1" presStyleIdx="2" presStyleCnt="8">
        <dgm:presLayoutVars>
          <dgm:chMax val="0"/>
          <dgm:chPref val="0"/>
          <dgm:bulletEnabled val="1"/>
        </dgm:presLayoutVars>
      </dgm:prSet>
      <dgm:spPr/>
    </dgm:pt>
    <dgm:pt modelId="{60B9F09C-E407-4C6E-AE1B-0BDD04593F5C}" type="pres">
      <dgm:prSet presAssocID="{5FC297B3-C819-4D03-B8E2-1CD6D285BEA6}" presName="parTxOnlySpace" presStyleCnt="0"/>
      <dgm:spPr/>
    </dgm:pt>
    <dgm:pt modelId="{C7A38BBD-7061-4DB3-891C-6D8BFEF57DC1}" type="pres">
      <dgm:prSet presAssocID="{0DC074D6-4A92-4D1E-8C2E-B9DA85EFE6AE}" presName="parTxOnly" presStyleLbl="node1" presStyleIdx="3" presStyleCnt="8">
        <dgm:presLayoutVars>
          <dgm:chMax val="0"/>
          <dgm:chPref val="0"/>
          <dgm:bulletEnabled val="1"/>
        </dgm:presLayoutVars>
      </dgm:prSet>
      <dgm:spPr/>
    </dgm:pt>
    <dgm:pt modelId="{27370E5D-9D98-4ED8-A7A8-85CEEEBA0B5C}" type="pres">
      <dgm:prSet presAssocID="{40430BD9-09E5-48A4-8423-86BECC22ACEA}" presName="parTxOnlySpace" presStyleCnt="0"/>
      <dgm:spPr/>
    </dgm:pt>
    <dgm:pt modelId="{7AD063E5-371F-4DB0-9D23-853C91162EA4}" type="pres">
      <dgm:prSet presAssocID="{B6E54811-118D-42AF-AB2E-663E364FBA13}" presName="parTxOnly" presStyleLbl="node1" presStyleIdx="4" presStyleCnt="8">
        <dgm:presLayoutVars>
          <dgm:chMax val="0"/>
          <dgm:chPref val="0"/>
          <dgm:bulletEnabled val="1"/>
        </dgm:presLayoutVars>
      </dgm:prSet>
      <dgm:spPr/>
    </dgm:pt>
    <dgm:pt modelId="{7F2F8083-6C56-4E8C-B7FF-DE320FB00DBF}" type="pres">
      <dgm:prSet presAssocID="{464602CF-AEFA-4F9E-A116-12E927B49D30}" presName="parTxOnlySpace" presStyleCnt="0"/>
      <dgm:spPr/>
    </dgm:pt>
    <dgm:pt modelId="{81B1BB67-93AD-4090-9821-3D22830D0F69}" type="pres">
      <dgm:prSet presAssocID="{DCCDDB9E-D61C-4DB5-9DCA-4B3158753596}" presName="parTxOnly" presStyleLbl="node1" presStyleIdx="5" presStyleCnt="8">
        <dgm:presLayoutVars>
          <dgm:chMax val="0"/>
          <dgm:chPref val="0"/>
          <dgm:bulletEnabled val="1"/>
        </dgm:presLayoutVars>
      </dgm:prSet>
      <dgm:spPr/>
    </dgm:pt>
    <dgm:pt modelId="{EF615C27-8552-4EB0-93C3-D6D478ED744A}" type="pres">
      <dgm:prSet presAssocID="{C680E2D4-3CFB-4573-9CAA-4131A0CAD973}" presName="parTxOnlySpace" presStyleCnt="0"/>
      <dgm:spPr/>
    </dgm:pt>
    <dgm:pt modelId="{BBF7A57B-AAD4-4C8F-8CDA-EAE9DB095B7F}" type="pres">
      <dgm:prSet presAssocID="{AA3413FD-37AC-440D-8F21-C7DB1011D215}" presName="parTxOnly" presStyleLbl="node1" presStyleIdx="6" presStyleCnt="8">
        <dgm:presLayoutVars>
          <dgm:chMax val="0"/>
          <dgm:chPref val="0"/>
          <dgm:bulletEnabled val="1"/>
        </dgm:presLayoutVars>
      </dgm:prSet>
      <dgm:spPr/>
    </dgm:pt>
    <dgm:pt modelId="{62A86F5B-7E77-4ED7-9410-E3F5BC571DB2}" type="pres">
      <dgm:prSet presAssocID="{432CAA38-A24D-4980-996F-97636CC29CAF}" presName="parTxOnlySpace" presStyleCnt="0"/>
      <dgm:spPr/>
    </dgm:pt>
    <dgm:pt modelId="{0E3EFF51-0B83-47F8-8C75-468A5D56F54F}" type="pres">
      <dgm:prSet presAssocID="{145597E9-5E32-4B6D-AF7C-07F3E72D26C3}" presName="parTxOnly" presStyleLbl="node1" presStyleIdx="7" presStyleCnt="8">
        <dgm:presLayoutVars>
          <dgm:chMax val="0"/>
          <dgm:chPref val="0"/>
          <dgm:bulletEnabled val="1"/>
        </dgm:presLayoutVars>
      </dgm:prSet>
      <dgm:spPr/>
    </dgm:pt>
  </dgm:ptLst>
  <dgm:cxnLst>
    <dgm:cxn modelId="{52C0480B-7E77-4CA9-BBB4-41B10213DF65}" type="presOf" srcId="{52C203DE-8A77-41D5-AC1A-42B69431B5A7}" destId="{5D743357-1A0A-4147-A19F-DDAC16275148}" srcOrd="0" destOrd="0" presId="urn:microsoft.com/office/officeart/2005/8/layout/chevron1"/>
    <dgm:cxn modelId="{58FA4014-6D50-4281-9D32-DFE1A69A5366}" srcId="{52C203DE-8A77-41D5-AC1A-42B69431B5A7}" destId="{5434BB23-8B19-4ACF-B235-83B588529AE0}" srcOrd="0" destOrd="0" parTransId="{260BA9C3-0BA8-4C62-A16B-168E1129EF5F}" sibTransId="{4009DE05-88EC-41AF-B08D-563F716971C7}"/>
    <dgm:cxn modelId="{31744C18-2F7E-4D9E-AB8D-542004D42FFE}" type="presOf" srcId="{29CF8E8C-2DB2-48C5-8E4B-3001D070DE3A}" destId="{2A806420-1938-41A7-AB3B-6EC023335104}" srcOrd="0" destOrd="0" presId="urn:microsoft.com/office/officeart/2005/8/layout/chevron1"/>
    <dgm:cxn modelId="{9EF7C22A-32A2-4514-ABD5-176CB29AD0B2}" type="presOf" srcId="{AA3413FD-37AC-440D-8F21-C7DB1011D215}" destId="{BBF7A57B-AAD4-4C8F-8CDA-EAE9DB095B7F}" srcOrd="0" destOrd="0" presId="urn:microsoft.com/office/officeart/2005/8/layout/chevron1"/>
    <dgm:cxn modelId="{6B27182E-6CD7-41DB-97E5-C1ACC438FD45}" srcId="{52C203DE-8A77-41D5-AC1A-42B69431B5A7}" destId="{B6E54811-118D-42AF-AB2E-663E364FBA13}" srcOrd="4" destOrd="0" parTransId="{53C31DA3-3054-4898-ADB8-17B8D670E512}" sibTransId="{464602CF-AEFA-4F9E-A116-12E927B49D30}"/>
    <dgm:cxn modelId="{8FB6693F-6A1A-4BAC-9BC3-3676E6CF390D}" type="presOf" srcId="{145597E9-5E32-4B6D-AF7C-07F3E72D26C3}" destId="{0E3EFF51-0B83-47F8-8C75-468A5D56F54F}" srcOrd="0" destOrd="0" presId="urn:microsoft.com/office/officeart/2005/8/layout/chevron1"/>
    <dgm:cxn modelId="{1C003466-B60F-4397-8833-EF064C40EF1E}" srcId="{52C203DE-8A77-41D5-AC1A-42B69431B5A7}" destId="{DCCDDB9E-D61C-4DB5-9DCA-4B3158753596}" srcOrd="5" destOrd="0" parTransId="{DBBD5E94-C64B-419C-A72F-75B513822676}" sibTransId="{C680E2D4-3CFB-4573-9CAA-4131A0CAD973}"/>
    <dgm:cxn modelId="{0E001D68-1118-4DEA-B974-5332112F5790}" srcId="{52C203DE-8A77-41D5-AC1A-42B69431B5A7}" destId="{145597E9-5E32-4B6D-AF7C-07F3E72D26C3}" srcOrd="7" destOrd="0" parTransId="{C9FF4A79-E701-427D-B6AE-DAA59D7C4B69}" sibTransId="{F9A08F9B-1380-4FA2-8949-DB90754385A6}"/>
    <dgm:cxn modelId="{933A0A6A-B764-402C-A227-C4755DA54143}" srcId="{52C203DE-8A77-41D5-AC1A-42B69431B5A7}" destId="{0DC074D6-4A92-4D1E-8C2E-B9DA85EFE6AE}" srcOrd="3" destOrd="0" parTransId="{7AA5E596-5C72-4E67-AD3F-14892C68E0BD}" sibTransId="{40430BD9-09E5-48A4-8423-86BECC22ACEA}"/>
    <dgm:cxn modelId="{2217766D-07CD-4B51-97EA-FF7D427794C8}" srcId="{52C203DE-8A77-41D5-AC1A-42B69431B5A7}" destId="{E680BD06-859B-452F-92C8-EA2526E178D1}" srcOrd="2" destOrd="0" parTransId="{47343FFE-2FF2-485B-BEA5-5A1C4A4D4815}" sibTransId="{5FC297B3-C819-4D03-B8E2-1CD6D285BEA6}"/>
    <dgm:cxn modelId="{6660B377-D136-4755-A775-D0D8B4EF8205}" type="presOf" srcId="{DCCDDB9E-D61C-4DB5-9DCA-4B3158753596}" destId="{81B1BB67-93AD-4090-9821-3D22830D0F69}" srcOrd="0" destOrd="0" presId="urn:microsoft.com/office/officeart/2005/8/layout/chevron1"/>
    <dgm:cxn modelId="{FCABF77E-3E48-4418-94E2-B9CB9081D68F}" type="presOf" srcId="{B6E54811-118D-42AF-AB2E-663E364FBA13}" destId="{7AD063E5-371F-4DB0-9D23-853C91162EA4}" srcOrd="0" destOrd="0" presId="urn:microsoft.com/office/officeart/2005/8/layout/chevron1"/>
    <dgm:cxn modelId="{70D99AB5-CF72-449F-BED5-7F2551197059}" type="presOf" srcId="{E680BD06-859B-452F-92C8-EA2526E178D1}" destId="{5C8D2F6E-268C-43ED-A334-3105520AE993}" srcOrd="0" destOrd="0" presId="urn:microsoft.com/office/officeart/2005/8/layout/chevron1"/>
    <dgm:cxn modelId="{0D3B35DF-0E0F-47F0-9396-595B1D6387DE}" srcId="{52C203DE-8A77-41D5-AC1A-42B69431B5A7}" destId="{29CF8E8C-2DB2-48C5-8E4B-3001D070DE3A}" srcOrd="1" destOrd="0" parTransId="{E9AF4C05-1F71-484E-9186-0004231DC6A8}" sibTransId="{CD1FE34C-A088-4044-BB75-E23532015CCD}"/>
    <dgm:cxn modelId="{4B2049E9-FC59-4388-B539-84AF036887B6}" type="presOf" srcId="{0DC074D6-4A92-4D1E-8C2E-B9DA85EFE6AE}" destId="{C7A38BBD-7061-4DB3-891C-6D8BFEF57DC1}" srcOrd="0" destOrd="0" presId="urn:microsoft.com/office/officeart/2005/8/layout/chevron1"/>
    <dgm:cxn modelId="{342813EC-AD85-4BDE-9FC5-E953125779A7}" type="presOf" srcId="{5434BB23-8B19-4ACF-B235-83B588529AE0}" destId="{F1ACD733-C2F3-401E-8444-132659B2E9BC}" srcOrd="0" destOrd="0" presId="urn:microsoft.com/office/officeart/2005/8/layout/chevron1"/>
    <dgm:cxn modelId="{698D84FE-B678-4588-8775-4D0BEA89EAF0}" srcId="{52C203DE-8A77-41D5-AC1A-42B69431B5A7}" destId="{AA3413FD-37AC-440D-8F21-C7DB1011D215}" srcOrd="6" destOrd="0" parTransId="{4603D2C3-C470-4B9D-BEF7-5A28096BDDE9}" sibTransId="{432CAA38-A24D-4980-996F-97636CC29CAF}"/>
    <dgm:cxn modelId="{0CB83A01-6D86-48DB-853D-E9DF0CE6566C}" type="presParOf" srcId="{5D743357-1A0A-4147-A19F-DDAC16275148}" destId="{F1ACD733-C2F3-401E-8444-132659B2E9BC}" srcOrd="0" destOrd="0" presId="urn:microsoft.com/office/officeart/2005/8/layout/chevron1"/>
    <dgm:cxn modelId="{E04EDEDD-BAA9-4F45-8F23-52AEF4011576}" type="presParOf" srcId="{5D743357-1A0A-4147-A19F-DDAC16275148}" destId="{0141892D-E77F-4999-8FF5-3AD550D69289}" srcOrd="1" destOrd="0" presId="urn:microsoft.com/office/officeart/2005/8/layout/chevron1"/>
    <dgm:cxn modelId="{BE739F45-F31D-4C9F-B0E8-6AEC0A5A7ED9}" type="presParOf" srcId="{5D743357-1A0A-4147-A19F-DDAC16275148}" destId="{2A806420-1938-41A7-AB3B-6EC023335104}" srcOrd="2" destOrd="0" presId="urn:microsoft.com/office/officeart/2005/8/layout/chevron1"/>
    <dgm:cxn modelId="{DF141AD5-BA95-4485-BF6D-97B488EE8251}" type="presParOf" srcId="{5D743357-1A0A-4147-A19F-DDAC16275148}" destId="{769EB83F-B9E9-46D1-8AD2-8E32354EA5F6}" srcOrd="3" destOrd="0" presId="urn:microsoft.com/office/officeart/2005/8/layout/chevron1"/>
    <dgm:cxn modelId="{1C811818-C63A-43F1-AABA-AEAC1FC3613D}" type="presParOf" srcId="{5D743357-1A0A-4147-A19F-DDAC16275148}" destId="{5C8D2F6E-268C-43ED-A334-3105520AE993}" srcOrd="4" destOrd="0" presId="urn:microsoft.com/office/officeart/2005/8/layout/chevron1"/>
    <dgm:cxn modelId="{23001B49-7CBF-4F3C-B8E4-89F52963CB4D}" type="presParOf" srcId="{5D743357-1A0A-4147-A19F-DDAC16275148}" destId="{60B9F09C-E407-4C6E-AE1B-0BDD04593F5C}" srcOrd="5" destOrd="0" presId="urn:microsoft.com/office/officeart/2005/8/layout/chevron1"/>
    <dgm:cxn modelId="{53E5725F-1F2C-45FA-B7A5-0701D5AA2B4D}" type="presParOf" srcId="{5D743357-1A0A-4147-A19F-DDAC16275148}" destId="{C7A38BBD-7061-4DB3-891C-6D8BFEF57DC1}" srcOrd="6" destOrd="0" presId="urn:microsoft.com/office/officeart/2005/8/layout/chevron1"/>
    <dgm:cxn modelId="{2FF6AFAB-450C-4D7A-9A5E-B964733BAE80}" type="presParOf" srcId="{5D743357-1A0A-4147-A19F-DDAC16275148}" destId="{27370E5D-9D98-4ED8-A7A8-85CEEEBA0B5C}" srcOrd="7" destOrd="0" presId="urn:microsoft.com/office/officeart/2005/8/layout/chevron1"/>
    <dgm:cxn modelId="{DA233DE8-6C70-43C7-9221-D1B57D40B5C4}" type="presParOf" srcId="{5D743357-1A0A-4147-A19F-DDAC16275148}" destId="{7AD063E5-371F-4DB0-9D23-853C91162EA4}" srcOrd="8" destOrd="0" presId="urn:microsoft.com/office/officeart/2005/8/layout/chevron1"/>
    <dgm:cxn modelId="{FBE11AD9-EBC5-483A-B606-35F04233F094}" type="presParOf" srcId="{5D743357-1A0A-4147-A19F-DDAC16275148}" destId="{7F2F8083-6C56-4E8C-B7FF-DE320FB00DBF}" srcOrd="9" destOrd="0" presId="urn:microsoft.com/office/officeart/2005/8/layout/chevron1"/>
    <dgm:cxn modelId="{35D20397-3079-4D2D-B2D2-F351BB8E5385}" type="presParOf" srcId="{5D743357-1A0A-4147-A19F-DDAC16275148}" destId="{81B1BB67-93AD-4090-9821-3D22830D0F69}" srcOrd="10" destOrd="0" presId="urn:microsoft.com/office/officeart/2005/8/layout/chevron1"/>
    <dgm:cxn modelId="{0BB9B1E0-AF6F-4608-930C-0E67209842C5}" type="presParOf" srcId="{5D743357-1A0A-4147-A19F-DDAC16275148}" destId="{EF615C27-8552-4EB0-93C3-D6D478ED744A}" srcOrd="11" destOrd="0" presId="urn:microsoft.com/office/officeart/2005/8/layout/chevron1"/>
    <dgm:cxn modelId="{EFFEDA9A-A865-4A19-98EC-74E1027EAB8F}" type="presParOf" srcId="{5D743357-1A0A-4147-A19F-DDAC16275148}" destId="{BBF7A57B-AAD4-4C8F-8CDA-EAE9DB095B7F}" srcOrd="12" destOrd="0" presId="urn:microsoft.com/office/officeart/2005/8/layout/chevron1"/>
    <dgm:cxn modelId="{528583CF-7BCD-41FF-A509-8568798CE8C2}" type="presParOf" srcId="{5D743357-1A0A-4147-A19F-DDAC16275148}" destId="{62A86F5B-7E77-4ED7-9410-E3F5BC571DB2}" srcOrd="13" destOrd="0" presId="urn:microsoft.com/office/officeart/2005/8/layout/chevron1"/>
    <dgm:cxn modelId="{EB882E6E-1D1D-4D13-B4C5-B2D898E78F59}" type="presParOf" srcId="{5D743357-1A0A-4147-A19F-DDAC16275148}" destId="{0E3EFF51-0B83-47F8-8C75-468A5D56F54F}" srcOrd="14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52C203DE-8A77-41D5-AC1A-42B69431B5A7}" type="doc">
      <dgm:prSet loTypeId="urn:microsoft.com/office/officeart/2005/8/layout/chevron1" loCatId="process" qsTypeId="urn:microsoft.com/office/officeart/2005/8/quickstyle/simple1" qsCatId="simple" csTypeId="urn:microsoft.com/office/officeart/2005/8/colors/accent1_2" csCatId="accent1" phldr="1"/>
      <dgm:spPr/>
    </dgm:pt>
    <dgm:pt modelId="{5434BB23-8B19-4ACF-B235-83B588529AE0}">
      <dgm:prSet phldrT="[Text]"/>
      <dgm:spPr>
        <a:solidFill>
          <a:schemeClr val="accent1">
            <a:lumMod val="40000"/>
            <a:lumOff val="60000"/>
          </a:schemeClr>
        </a:solidFill>
      </dgm:spPr>
      <dgm:t>
        <a:bodyPr/>
        <a:lstStyle/>
        <a:p>
          <a:r>
            <a:rPr lang="en-US" b="1" dirty="0"/>
            <a:t>Motivation</a:t>
          </a:r>
        </a:p>
      </dgm:t>
    </dgm:pt>
    <dgm:pt modelId="{260BA9C3-0BA8-4C62-A16B-168E1129EF5F}" type="parTrans" cxnId="{58FA4014-6D50-4281-9D32-DFE1A69A5366}">
      <dgm:prSet/>
      <dgm:spPr/>
      <dgm:t>
        <a:bodyPr/>
        <a:lstStyle/>
        <a:p>
          <a:endParaRPr lang="en-US" b="1"/>
        </a:p>
      </dgm:t>
    </dgm:pt>
    <dgm:pt modelId="{4009DE05-88EC-41AF-B08D-563F716971C7}" type="sibTrans" cxnId="{58FA4014-6D50-4281-9D32-DFE1A69A5366}">
      <dgm:prSet/>
      <dgm:spPr/>
      <dgm:t>
        <a:bodyPr/>
        <a:lstStyle/>
        <a:p>
          <a:endParaRPr lang="en-US" b="1"/>
        </a:p>
      </dgm:t>
    </dgm:pt>
    <dgm:pt modelId="{29CF8E8C-2DB2-48C5-8E4B-3001D070DE3A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Related Work</a:t>
          </a:r>
        </a:p>
      </dgm:t>
    </dgm:pt>
    <dgm:pt modelId="{E9AF4C05-1F71-484E-9186-0004231DC6A8}" type="parTrans" cxnId="{0D3B35DF-0E0F-47F0-9396-595B1D6387DE}">
      <dgm:prSet/>
      <dgm:spPr/>
      <dgm:t>
        <a:bodyPr/>
        <a:lstStyle/>
        <a:p>
          <a:endParaRPr lang="en-US" b="1"/>
        </a:p>
      </dgm:t>
    </dgm:pt>
    <dgm:pt modelId="{CD1FE34C-A088-4044-BB75-E23532015CCD}" type="sibTrans" cxnId="{0D3B35DF-0E0F-47F0-9396-595B1D6387DE}">
      <dgm:prSet/>
      <dgm:spPr/>
      <dgm:t>
        <a:bodyPr/>
        <a:lstStyle/>
        <a:p>
          <a:endParaRPr lang="en-US" b="1"/>
        </a:p>
      </dgm:t>
    </dgm:pt>
    <dgm:pt modelId="{0DC074D6-4A92-4D1E-8C2E-B9DA85EFE6AE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H&amp;M</a:t>
          </a:r>
        </a:p>
      </dgm:t>
    </dgm:pt>
    <dgm:pt modelId="{7AA5E596-5C72-4E67-AD3F-14892C68E0BD}" type="parTrans" cxnId="{933A0A6A-B764-402C-A227-C4755DA54143}">
      <dgm:prSet/>
      <dgm:spPr/>
      <dgm:t>
        <a:bodyPr/>
        <a:lstStyle/>
        <a:p>
          <a:endParaRPr lang="en-US" b="1"/>
        </a:p>
      </dgm:t>
    </dgm:pt>
    <dgm:pt modelId="{40430BD9-09E5-48A4-8423-86BECC22ACEA}" type="sibTrans" cxnId="{933A0A6A-B764-402C-A227-C4755DA54143}">
      <dgm:prSet/>
      <dgm:spPr/>
      <dgm:t>
        <a:bodyPr/>
        <a:lstStyle/>
        <a:p>
          <a:endParaRPr lang="en-US" b="1"/>
        </a:p>
      </dgm:t>
    </dgm:pt>
    <dgm:pt modelId="{AA3413FD-37AC-440D-8F21-C7DB1011D215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Guarantees</a:t>
          </a:r>
        </a:p>
      </dgm:t>
    </dgm:pt>
    <dgm:pt modelId="{4603D2C3-C470-4B9D-BEF7-5A28096BDDE9}" type="parTrans" cxnId="{698D84FE-B678-4588-8775-4D0BEA89EAF0}">
      <dgm:prSet/>
      <dgm:spPr/>
      <dgm:t>
        <a:bodyPr/>
        <a:lstStyle/>
        <a:p>
          <a:endParaRPr lang="en-US" b="1"/>
        </a:p>
      </dgm:t>
    </dgm:pt>
    <dgm:pt modelId="{432CAA38-A24D-4980-996F-97636CC29CAF}" type="sibTrans" cxnId="{698D84FE-B678-4588-8775-4D0BEA89EAF0}">
      <dgm:prSet/>
      <dgm:spPr/>
      <dgm:t>
        <a:bodyPr/>
        <a:lstStyle/>
        <a:p>
          <a:endParaRPr lang="en-US" b="1"/>
        </a:p>
      </dgm:t>
    </dgm:pt>
    <dgm:pt modelId="{145597E9-5E32-4B6D-AF7C-07F3E72D26C3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Evaluations</a:t>
          </a:r>
        </a:p>
      </dgm:t>
    </dgm:pt>
    <dgm:pt modelId="{C9FF4A79-E701-427D-B6AE-DAA59D7C4B69}" type="parTrans" cxnId="{0E001D68-1118-4DEA-B974-5332112F5790}">
      <dgm:prSet/>
      <dgm:spPr/>
      <dgm:t>
        <a:bodyPr/>
        <a:lstStyle/>
        <a:p>
          <a:endParaRPr lang="en-US" b="1"/>
        </a:p>
      </dgm:t>
    </dgm:pt>
    <dgm:pt modelId="{F9A08F9B-1380-4FA2-8949-DB90754385A6}" type="sibTrans" cxnId="{0E001D68-1118-4DEA-B974-5332112F5790}">
      <dgm:prSet/>
      <dgm:spPr/>
      <dgm:t>
        <a:bodyPr/>
        <a:lstStyle/>
        <a:p>
          <a:endParaRPr lang="en-US" b="1"/>
        </a:p>
      </dgm:t>
    </dgm:pt>
    <dgm:pt modelId="{B6E54811-118D-42AF-AB2E-663E364FBA13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Challenges</a:t>
          </a:r>
        </a:p>
      </dgm:t>
    </dgm:pt>
    <dgm:pt modelId="{53C31DA3-3054-4898-ADB8-17B8D670E512}" type="parTrans" cxnId="{6B27182E-6CD7-41DB-97E5-C1ACC438FD45}">
      <dgm:prSet/>
      <dgm:spPr/>
      <dgm:t>
        <a:bodyPr/>
        <a:lstStyle/>
        <a:p>
          <a:endParaRPr lang="en-US" b="1"/>
        </a:p>
      </dgm:t>
    </dgm:pt>
    <dgm:pt modelId="{464602CF-AEFA-4F9E-A116-12E927B49D30}" type="sibTrans" cxnId="{6B27182E-6CD7-41DB-97E5-C1ACC438FD45}">
      <dgm:prSet/>
      <dgm:spPr/>
      <dgm:t>
        <a:bodyPr/>
        <a:lstStyle/>
        <a:p>
          <a:endParaRPr lang="en-US" b="1"/>
        </a:p>
      </dgm:t>
    </dgm:pt>
    <dgm:pt modelId="{DCCDDB9E-D61C-4DB5-9DCA-4B3158753596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3</a:t>
          </a:r>
        </a:p>
      </dgm:t>
    </dgm:pt>
    <dgm:pt modelId="{DBBD5E94-C64B-419C-A72F-75B513822676}" type="parTrans" cxnId="{1C003466-B60F-4397-8833-EF064C40EF1E}">
      <dgm:prSet/>
      <dgm:spPr/>
      <dgm:t>
        <a:bodyPr/>
        <a:lstStyle/>
        <a:p>
          <a:endParaRPr lang="en-US" b="1"/>
        </a:p>
      </dgm:t>
    </dgm:pt>
    <dgm:pt modelId="{C680E2D4-3CFB-4573-9CAA-4131A0CAD973}" type="sibTrans" cxnId="{1C003466-B60F-4397-8833-EF064C40EF1E}">
      <dgm:prSet/>
      <dgm:spPr/>
      <dgm:t>
        <a:bodyPr/>
        <a:lstStyle/>
        <a:p>
          <a:endParaRPr lang="en-US" b="1"/>
        </a:p>
      </dgm:t>
    </dgm:pt>
    <dgm:pt modelId="{E680BD06-859B-452F-92C8-EA2526E178D1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odel</a:t>
          </a:r>
        </a:p>
      </dgm:t>
    </dgm:pt>
    <dgm:pt modelId="{47343FFE-2FF2-485B-BEA5-5A1C4A4D4815}" type="parTrans" cxnId="{2217766D-07CD-4B51-97EA-FF7D427794C8}">
      <dgm:prSet/>
      <dgm:spPr/>
      <dgm:t>
        <a:bodyPr/>
        <a:lstStyle/>
        <a:p>
          <a:endParaRPr lang="en-US"/>
        </a:p>
      </dgm:t>
    </dgm:pt>
    <dgm:pt modelId="{5FC297B3-C819-4D03-B8E2-1CD6D285BEA6}" type="sibTrans" cxnId="{2217766D-07CD-4B51-97EA-FF7D427794C8}">
      <dgm:prSet/>
      <dgm:spPr/>
      <dgm:t>
        <a:bodyPr/>
        <a:lstStyle/>
        <a:p>
          <a:endParaRPr lang="en-US"/>
        </a:p>
      </dgm:t>
    </dgm:pt>
    <dgm:pt modelId="{5D743357-1A0A-4147-A19F-DDAC16275148}" type="pres">
      <dgm:prSet presAssocID="{52C203DE-8A77-41D5-AC1A-42B69431B5A7}" presName="Name0" presStyleCnt="0">
        <dgm:presLayoutVars>
          <dgm:dir/>
          <dgm:animLvl val="lvl"/>
          <dgm:resizeHandles val="exact"/>
        </dgm:presLayoutVars>
      </dgm:prSet>
      <dgm:spPr/>
    </dgm:pt>
    <dgm:pt modelId="{F1ACD733-C2F3-401E-8444-132659B2E9BC}" type="pres">
      <dgm:prSet presAssocID="{5434BB23-8B19-4ACF-B235-83B588529AE0}" presName="parTxOnly" presStyleLbl="node1" presStyleIdx="0" presStyleCnt="8">
        <dgm:presLayoutVars>
          <dgm:chMax val="0"/>
          <dgm:chPref val="0"/>
          <dgm:bulletEnabled val="1"/>
        </dgm:presLayoutVars>
      </dgm:prSet>
      <dgm:spPr/>
    </dgm:pt>
    <dgm:pt modelId="{0141892D-E77F-4999-8FF5-3AD550D69289}" type="pres">
      <dgm:prSet presAssocID="{4009DE05-88EC-41AF-B08D-563F716971C7}" presName="parTxOnlySpace" presStyleCnt="0"/>
      <dgm:spPr/>
    </dgm:pt>
    <dgm:pt modelId="{2A806420-1938-41A7-AB3B-6EC023335104}" type="pres">
      <dgm:prSet presAssocID="{29CF8E8C-2DB2-48C5-8E4B-3001D070DE3A}" presName="parTxOnly" presStyleLbl="node1" presStyleIdx="1" presStyleCnt="8">
        <dgm:presLayoutVars>
          <dgm:chMax val="0"/>
          <dgm:chPref val="0"/>
          <dgm:bulletEnabled val="1"/>
        </dgm:presLayoutVars>
      </dgm:prSet>
      <dgm:spPr/>
    </dgm:pt>
    <dgm:pt modelId="{769EB83F-B9E9-46D1-8AD2-8E32354EA5F6}" type="pres">
      <dgm:prSet presAssocID="{CD1FE34C-A088-4044-BB75-E23532015CCD}" presName="parTxOnlySpace" presStyleCnt="0"/>
      <dgm:spPr/>
    </dgm:pt>
    <dgm:pt modelId="{5C8D2F6E-268C-43ED-A334-3105520AE993}" type="pres">
      <dgm:prSet presAssocID="{E680BD06-859B-452F-92C8-EA2526E178D1}" presName="parTxOnly" presStyleLbl="node1" presStyleIdx="2" presStyleCnt="8">
        <dgm:presLayoutVars>
          <dgm:chMax val="0"/>
          <dgm:chPref val="0"/>
          <dgm:bulletEnabled val="1"/>
        </dgm:presLayoutVars>
      </dgm:prSet>
      <dgm:spPr/>
    </dgm:pt>
    <dgm:pt modelId="{60B9F09C-E407-4C6E-AE1B-0BDD04593F5C}" type="pres">
      <dgm:prSet presAssocID="{5FC297B3-C819-4D03-B8E2-1CD6D285BEA6}" presName="parTxOnlySpace" presStyleCnt="0"/>
      <dgm:spPr/>
    </dgm:pt>
    <dgm:pt modelId="{C7A38BBD-7061-4DB3-891C-6D8BFEF57DC1}" type="pres">
      <dgm:prSet presAssocID="{0DC074D6-4A92-4D1E-8C2E-B9DA85EFE6AE}" presName="parTxOnly" presStyleLbl="node1" presStyleIdx="3" presStyleCnt="8">
        <dgm:presLayoutVars>
          <dgm:chMax val="0"/>
          <dgm:chPref val="0"/>
          <dgm:bulletEnabled val="1"/>
        </dgm:presLayoutVars>
      </dgm:prSet>
      <dgm:spPr/>
    </dgm:pt>
    <dgm:pt modelId="{27370E5D-9D98-4ED8-A7A8-85CEEEBA0B5C}" type="pres">
      <dgm:prSet presAssocID="{40430BD9-09E5-48A4-8423-86BECC22ACEA}" presName="parTxOnlySpace" presStyleCnt="0"/>
      <dgm:spPr/>
    </dgm:pt>
    <dgm:pt modelId="{7AD063E5-371F-4DB0-9D23-853C91162EA4}" type="pres">
      <dgm:prSet presAssocID="{B6E54811-118D-42AF-AB2E-663E364FBA13}" presName="parTxOnly" presStyleLbl="node1" presStyleIdx="4" presStyleCnt="8">
        <dgm:presLayoutVars>
          <dgm:chMax val="0"/>
          <dgm:chPref val="0"/>
          <dgm:bulletEnabled val="1"/>
        </dgm:presLayoutVars>
      </dgm:prSet>
      <dgm:spPr/>
    </dgm:pt>
    <dgm:pt modelId="{7F2F8083-6C56-4E8C-B7FF-DE320FB00DBF}" type="pres">
      <dgm:prSet presAssocID="{464602CF-AEFA-4F9E-A116-12E927B49D30}" presName="parTxOnlySpace" presStyleCnt="0"/>
      <dgm:spPr/>
    </dgm:pt>
    <dgm:pt modelId="{81B1BB67-93AD-4090-9821-3D22830D0F69}" type="pres">
      <dgm:prSet presAssocID="{DCCDDB9E-D61C-4DB5-9DCA-4B3158753596}" presName="parTxOnly" presStyleLbl="node1" presStyleIdx="5" presStyleCnt="8">
        <dgm:presLayoutVars>
          <dgm:chMax val="0"/>
          <dgm:chPref val="0"/>
          <dgm:bulletEnabled val="1"/>
        </dgm:presLayoutVars>
      </dgm:prSet>
      <dgm:spPr/>
    </dgm:pt>
    <dgm:pt modelId="{EF615C27-8552-4EB0-93C3-D6D478ED744A}" type="pres">
      <dgm:prSet presAssocID="{C680E2D4-3CFB-4573-9CAA-4131A0CAD973}" presName="parTxOnlySpace" presStyleCnt="0"/>
      <dgm:spPr/>
    </dgm:pt>
    <dgm:pt modelId="{BBF7A57B-AAD4-4C8F-8CDA-EAE9DB095B7F}" type="pres">
      <dgm:prSet presAssocID="{AA3413FD-37AC-440D-8F21-C7DB1011D215}" presName="parTxOnly" presStyleLbl="node1" presStyleIdx="6" presStyleCnt="8">
        <dgm:presLayoutVars>
          <dgm:chMax val="0"/>
          <dgm:chPref val="0"/>
          <dgm:bulletEnabled val="1"/>
        </dgm:presLayoutVars>
      </dgm:prSet>
      <dgm:spPr/>
    </dgm:pt>
    <dgm:pt modelId="{62A86F5B-7E77-4ED7-9410-E3F5BC571DB2}" type="pres">
      <dgm:prSet presAssocID="{432CAA38-A24D-4980-996F-97636CC29CAF}" presName="parTxOnlySpace" presStyleCnt="0"/>
      <dgm:spPr/>
    </dgm:pt>
    <dgm:pt modelId="{0E3EFF51-0B83-47F8-8C75-468A5D56F54F}" type="pres">
      <dgm:prSet presAssocID="{145597E9-5E32-4B6D-AF7C-07F3E72D26C3}" presName="parTxOnly" presStyleLbl="node1" presStyleIdx="7" presStyleCnt="8">
        <dgm:presLayoutVars>
          <dgm:chMax val="0"/>
          <dgm:chPref val="0"/>
          <dgm:bulletEnabled val="1"/>
        </dgm:presLayoutVars>
      </dgm:prSet>
      <dgm:spPr/>
    </dgm:pt>
  </dgm:ptLst>
  <dgm:cxnLst>
    <dgm:cxn modelId="{52C0480B-7E77-4CA9-BBB4-41B10213DF65}" type="presOf" srcId="{52C203DE-8A77-41D5-AC1A-42B69431B5A7}" destId="{5D743357-1A0A-4147-A19F-DDAC16275148}" srcOrd="0" destOrd="0" presId="urn:microsoft.com/office/officeart/2005/8/layout/chevron1"/>
    <dgm:cxn modelId="{58FA4014-6D50-4281-9D32-DFE1A69A5366}" srcId="{52C203DE-8A77-41D5-AC1A-42B69431B5A7}" destId="{5434BB23-8B19-4ACF-B235-83B588529AE0}" srcOrd="0" destOrd="0" parTransId="{260BA9C3-0BA8-4C62-A16B-168E1129EF5F}" sibTransId="{4009DE05-88EC-41AF-B08D-563F716971C7}"/>
    <dgm:cxn modelId="{31744C18-2F7E-4D9E-AB8D-542004D42FFE}" type="presOf" srcId="{29CF8E8C-2DB2-48C5-8E4B-3001D070DE3A}" destId="{2A806420-1938-41A7-AB3B-6EC023335104}" srcOrd="0" destOrd="0" presId="urn:microsoft.com/office/officeart/2005/8/layout/chevron1"/>
    <dgm:cxn modelId="{9EF7C22A-32A2-4514-ABD5-176CB29AD0B2}" type="presOf" srcId="{AA3413FD-37AC-440D-8F21-C7DB1011D215}" destId="{BBF7A57B-AAD4-4C8F-8CDA-EAE9DB095B7F}" srcOrd="0" destOrd="0" presId="urn:microsoft.com/office/officeart/2005/8/layout/chevron1"/>
    <dgm:cxn modelId="{6B27182E-6CD7-41DB-97E5-C1ACC438FD45}" srcId="{52C203DE-8A77-41D5-AC1A-42B69431B5A7}" destId="{B6E54811-118D-42AF-AB2E-663E364FBA13}" srcOrd="4" destOrd="0" parTransId="{53C31DA3-3054-4898-ADB8-17B8D670E512}" sibTransId="{464602CF-AEFA-4F9E-A116-12E927B49D30}"/>
    <dgm:cxn modelId="{8FB6693F-6A1A-4BAC-9BC3-3676E6CF390D}" type="presOf" srcId="{145597E9-5E32-4B6D-AF7C-07F3E72D26C3}" destId="{0E3EFF51-0B83-47F8-8C75-468A5D56F54F}" srcOrd="0" destOrd="0" presId="urn:microsoft.com/office/officeart/2005/8/layout/chevron1"/>
    <dgm:cxn modelId="{1C003466-B60F-4397-8833-EF064C40EF1E}" srcId="{52C203DE-8A77-41D5-AC1A-42B69431B5A7}" destId="{DCCDDB9E-D61C-4DB5-9DCA-4B3158753596}" srcOrd="5" destOrd="0" parTransId="{DBBD5E94-C64B-419C-A72F-75B513822676}" sibTransId="{C680E2D4-3CFB-4573-9CAA-4131A0CAD973}"/>
    <dgm:cxn modelId="{0E001D68-1118-4DEA-B974-5332112F5790}" srcId="{52C203DE-8A77-41D5-AC1A-42B69431B5A7}" destId="{145597E9-5E32-4B6D-AF7C-07F3E72D26C3}" srcOrd="7" destOrd="0" parTransId="{C9FF4A79-E701-427D-B6AE-DAA59D7C4B69}" sibTransId="{F9A08F9B-1380-4FA2-8949-DB90754385A6}"/>
    <dgm:cxn modelId="{933A0A6A-B764-402C-A227-C4755DA54143}" srcId="{52C203DE-8A77-41D5-AC1A-42B69431B5A7}" destId="{0DC074D6-4A92-4D1E-8C2E-B9DA85EFE6AE}" srcOrd="3" destOrd="0" parTransId="{7AA5E596-5C72-4E67-AD3F-14892C68E0BD}" sibTransId="{40430BD9-09E5-48A4-8423-86BECC22ACEA}"/>
    <dgm:cxn modelId="{2217766D-07CD-4B51-97EA-FF7D427794C8}" srcId="{52C203DE-8A77-41D5-AC1A-42B69431B5A7}" destId="{E680BD06-859B-452F-92C8-EA2526E178D1}" srcOrd="2" destOrd="0" parTransId="{47343FFE-2FF2-485B-BEA5-5A1C4A4D4815}" sibTransId="{5FC297B3-C819-4D03-B8E2-1CD6D285BEA6}"/>
    <dgm:cxn modelId="{6660B377-D136-4755-A775-D0D8B4EF8205}" type="presOf" srcId="{DCCDDB9E-D61C-4DB5-9DCA-4B3158753596}" destId="{81B1BB67-93AD-4090-9821-3D22830D0F69}" srcOrd="0" destOrd="0" presId="urn:microsoft.com/office/officeart/2005/8/layout/chevron1"/>
    <dgm:cxn modelId="{FCABF77E-3E48-4418-94E2-B9CB9081D68F}" type="presOf" srcId="{B6E54811-118D-42AF-AB2E-663E364FBA13}" destId="{7AD063E5-371F-4DB0-9D23-853C91162EA4}" srcOrd="0" destOrd="0" presId="urn:microsoft.com/office/officeart/2005/8/layout/chevron1"/>
    <dgm:cxn modelId="{70D99AB5-CF72-449F-BED5-7F2551197059}" type="presOf" srcId="{E680BD06-859B-452F-92C8-EA2526E178D1}" destId="{5C8D2F6E-268C-43ED-A334-3105520AE993}" srcOrd="0" destOrd="0" presId="urn:microsoft.com/office/officeart/2005/8/layout/chevron1"/>
    <dgm:cxn modelId="{0D3B35DF-0E0F-47F0-9396-595B1D6387DE}" srcId="{52C203DE-8A77-41D5-AC1A-42B69431B5A7}" destId="{29CF8E8C-2DB2-48C5-8E4B-3001D070DE3A}" srcOrd="1" destOrd="0" parTransId="{E9AF4C05-1F71-484E-9186-0004231DC6A8}" sibTransId="{CD1FE34C-A088-4044-BB75-E23532015CCD}"/>
    <dgm:cxn modelId="{4B2049E9-FC59-4388-B539-84AF036887B6}" type="presOf" srcId="{0DC074D6-4A92-4D1E-8C2E-B9DA85EFE6AE}" destId="{C7A38BBD-7061-4DB3-891C-6D8BFEF57DC1}" srcOrd="0" destOrd="0" presId="urn:microsoft.com/office/officeart/2005/8/layout/chevron1"/>
    <dgm:cxn modelId="{342813EC-AD85-4BDE-9FC5-E953125779A7}" type="presOf" srcId="{5434BB23-8B19-4ACF-B235-83B588529AE0}" destId="{F1ACD733-C2F3-401E-8444-132659B2E9BC}" srcOrd="0" destOrd="0" presId="urn:microsoft.com/office/officeart/2005/8/layout/chevron1"/>
    <dgm:cxn modelId="{698D84FE-B678-4588-8775-4D0BEA89EAF0}" srcId="{52C203DE-8A77-41D5-AC1A-42B69431B5A7}" destId="{AA3413FD-37AC-440D-8F21-C7DB1011D215}" srcOrd="6" destOrd="0" parTransId="{4603D2C3-C470-4B9D-BEF7-5A28096BDDE9}" sibTransId="{432CAA38-A24D-4980-996F-97636CC29CAF}"/>
    <dgm:cxn modelId="{0CB83A01-6D86-48DB-853D-E9DF0CE6566C}" type="presParOf" srcId="{5D743357-1A0A-4147-A19F-DDAC16275148}" destId="{F1ACD733-C2F3-401E-8444-132659B2E9BC}" srcOrd="0" destOrd="0" presId="urn:microsoft.com/office/officeart/2005/8/layout/chevron1"/>
    <dgm:cxn modelId="{E04EDEDD-BAA9-4F45-8F23-52AEF4011576}" type="presParOf" srcId="{5D743357-1A0A-4147-A19F-DDAC16275148}" destId="{0141892D-E77F-4999-8FF5-3AD550D69289}" srcOrd="1" destOrd="0" presId="urn:microsoft.com/office/officeart/2005/8/layout/chevron1"/>
    <dgm:cxn modelId="{BE739F45-F31D-4C9F-B0E8-6AEC0A5A7ED9}" type="presParOf" srcId="{5D743357-1A0A-4147-A19F-DDAC16275148}" destId="{2A806420-1938-41A7-AB3B-6EC023335104}" srcOrd="2" destOrd="0" presId="urn:microsoft.com/office/officeart/2005/8/layout/chevron1"/>
    <dgm:cxn modelId="{DF141AD5-BA95-4485-BF6D-97B488EE8251}" type="presParOf" srcId="{5D743357-1A0A-4147-A19F-DDAC16275148}" destId="{769EB83F-B9E9-46D1-8AD2-8E32354EA5F6}" srcOrd="3" destOrd="0" presId="urn:microsoft.com/office/officeart/2005/8/layout/chevron1"/>
    <dgm:cxn modelId="{1C811818-C63A-43F1-AABA-AEAC1FC3613D}" type="presParOf" srcId="{5D743357-1A0A-4147-A19F-DDAC16275148}" destId="{5C8D2F6E-268C-43ED-A334-3105520AE993}" srcOrd="4" destOrd="0" presId="urn:microsoft.com/office/officeart/2005/8/layout/chevron1"/>
    <dgm:cxn modelId="{23001B49-7CBF-4F3C-B8E4-89F52963CB4D}" type="presParOf" srcId="{5D743357-1A0A-4147-A19F-DDAC16275148}" destId="{60B9F09C-E407-4C6E-AE1B-0BDD04593F5C}" srcOrd="5" destOrd="0" presId="urn:microsoft.com/office/officeart/2005/8/layout/chevron1"/>
    <dgm:cxn modelId="{53E5725F-1F2C-45FA-B7A5-0701D5AA2B4D}" type="presParOf" srcId="{5D743357-1A0A-4147-A19F-DDAC16275148}" destId="{C7A38BBD-7061-4DB3-891C-6D8BFEF57DC1}" srcOrd="6" destOrd="0" presId="urn:microsoft.com/office/officeart/2005/8/layout/chevron1"/>
    <dgm:cxn modelId="{2FF6AFAB-450C-4D7A-9A5E-B964733BAE80}" type="presParOf" srcId="{5D743357-1A0A-4147-A19F-DDAC16275148}" destId="{27370E5D-9D98-4ED8-A7A8-85CEEEBA0B5C}" srcOrd="7" destOrd="0" presId="urn:microsoft.com/office/officeart/2005/8/layout/chevron1"/>
    <dgm:cxn modelId="{DA233DE8-6C70-43C7-9221-D1B57D40B5C4}" type="presParOf" srcId="{5D743357-1A0A-4147-A19F-DDAC16275148}" destId="{7AD063E5-371F-4DB0-9D23-853C91162EA4}" srcOrd="8" destOrd="0" presId="urn:microsoft.com/office/officeart/2005/8/layout/chevron1"/>
    <dgm:cxn modelId="{FBE11AD9-EBC5-483A-B606-35F04233F094}" type="presParOf" srcId="{5D743357-1A0A-4147-A19F-DDAC16275148}" destId="{7F2F8083-6C56-4E8C-B7FF-DE320FB00DBF}" srcOrd="9" destOrd="0" presId="urn:microsoft.com/office/officeart/2005/8/layout/chevron1"/>
    <dgm:cxn modelId="{35D20397-3079-4D2D-B2D2-F351BB8E5385}" type="presParOf" srcId="{5D743357-1A0A-4147-A19F-DDAC16275148}" destId="{81B1BB67-93AD-4090-9821-3D22830D0F69}" srcOrd="10" destOrd="0" presId="urn:microsoft.com/office/officeart/2005/8/layout/chevron1"/>
    <dgm:cxn modelId="{0BB9B1E0-AF6F-4608-930C-0E67209842C5}" type="presParOf" srcId="{5D743357-1A0A-4147-A19F-DDAC16275148}" destId="{EF615C27-8552-4EB0-93C3-D6D478ED744A}" srcOrd="11" destOrd="0" presId="urn:microsoft.com/office/officeart/2005/8/layout/chevron1"/>
    <dgm:cxn modelId="{EFFEDA9A-A865-4A19-98EC-74E1027EAB8F}" type="presParOf" srcId="{5D743357-1A0A-4147-A19F-DDAC16275148}" destId="{BBF7A57B-AAD4-4C8F-8CDA-EAE9DB095B7F}" srcOrd="12" destOrd="0" presId="urn:microsoft.com/office/officeart/2005/8/layout/chevron1"/>
    <dgm:cxn modelId="{528583CF-7BCD-41FF-A509-8568798CE8C2}" type="presParOf" srcId="{5D743357-1A0A-4147-A19F-DDAC16275148}" destId="{62A86F5B-7E77-4ED7-9410-E3F5BC571DB2}" srcOrd="13" destOrd="0" presId="urn:microsoft.com/office/officeart/2005/8/layout/chevron1"/>
    <dgm:cxn modelId="{EB882E6E-1D1D-4D13-B4C5-B2D898E78F59}" type="presParOf" srcId="{5D743357-1A0A-4147-A19F-DDAC16275148}" destId="{0E3EFF51-0B83-47F8-8C75-468A5D56F54F}" srcOrd="14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52C203DE-8A77-41D5-AC1A-42B69431B5A7}" type="doc">
      <dgm:prSet loTypeId="urn:microsoft.com/office/officeart/2005/8/layout/chevron1" loCatId="process" qsTypeId="urn:microsoft.com/office/officeart/2005/8/quickstyle/simple1" qsCatId="simple" csTypeId="urn:microsoft.com/office/officeart/2005/8/colors/accent1_2" csCatId="accent1" phldr="1"/>
      <dgm:spPr/>
    </dgm:pt>
    <dgm:pt modelId="{5434BB23-8B19-4ACF-B235-83B588529AE0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otivation</a:t>
          </a:r>
        </a:p>
      </dgm:t>
    </dgm:pt>
    <dgm:pt modelId="{260BA9C3-0BA8-4C62-A16B-168E1129EF5F}" type="parTrans" cxnId="{58FA4014-6D50-4281-9D32-DFE1A69A5366}">
      <dgm:prSet/>
      <dgm:spPr/>
      <dgm:t>
        <a:bodyPr/>
        <a:lstStyle/>
        <a:p>
          <a:endParaRPr lang="en-US" b="1"/>
        </a:p>
      </dgm:t>
    </dgm:pt>
    <dgm:pt modelId="{4009DE05-88EC-41AF-B08D-563F716971C7}" type="sibTrans" cxnId="{58FA4014-6D50-4281-9D32-DFE1A69A5366}">
      <dgm:prSet/>
      <dgm:spPr/>
      <dgm:t>
        <a:bodyPr/>
        <a:lstStyle/>
        <a:p>
          <a:endParaRPr lang="en-US" b="1"/>
        </a:p>
      </dgm:t>
    </dgm:pt>
    <dgm:pt modelId="{29CF8E8C-2DB2-48C5-8E4B-3001D070DE3A}">
      <dgm:prSet phldrT="[Text]"/>
      <dgm:spPr>
        <a:solidFill>
          <a:schemeClr val="accent1">
            <a:lumMod val="40000"/>
            <a:lumOff val="60000"/>
          </a:schemeClr>
        </a:solidFill>
      </dgm:spPr>
      <dgm:t>
        <a:bodyPr/>
        <a:lstStyle/>
        <a:p>
          <a:r>
            <a:rPr lang="en-US" b="1" dirty="0"/>
            <a:t>Related Work</a:t>
          </a:r>
        </a:p>
      </dgm:t>
    </dgm:pt>
    <dgm:pt modelId="{E9AF4C05-1F71-484E-9186-0004231DC6A8}" type="parTrans" cxnId="{0D3B35DF-0E0F-47F0-9396-595B1D6387DE}">
      <dgm:prSet/>
      <dgm:spPr/>
      <dgm:t>
        <a:bodyPr/>
        <a:lstStyle/>
        <a:p>
          <a:endParaRPr lang="en-US" b="1"/>
        </a:p>
      </dgm:t>
    </dgm:pt>
    <dgm:pt modelId="{CD1FE34C-A088-4044-BB75-E23532015CCD}" type="sibTrans" cxnId="{0D3B35DF-0E0F-47F0-9396-595B1D6387DE}">
      <dgm:prSet/>
      <dgm:spPr/>
      <dgm:t>
        <a:bodyPr/>
        <a:lstStyle/>
        <a:p>
          <a:endParaRPr lang="en-US" b="1"/>
        </a:p>
      </dgm:t>
    </dgm:pt>
    <dgm:pt modelId="{0DC074D6-4A92-4D1E-8C2E-B9DA85EFE6AE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H&amp;M</a:t>
          </a:r>
        </a:p>
      </dgm:t>
    </dgm:pt>
    <dgm:pt modelId="{7AA5E596-5C72-4E67-AD3F-14892C68E0BD}" type="parTrans" cxnId="{933A0A6A-B764-402C-A227-C4755DA54143}">
      <dgm:prSet/>
      <dgm:spPr/>
      <dgm:t>
        <a:bodyPr/>
        <a:lstStyle/>
        <a:p>
          <a:endParaRPr lang="en-US" b="1"/>
        </a:p>
      </dgm:t>
    </dgm:pt>
    <dgm:pt modelId="{40430BD9-09E5-48A4-8423-86BECC22ACEA}" type="sibTrans" cxnId="{933A0A6A-B764-402C-A227-C4755DA54143}">
      <dgm:prSet/>
      <dgm:spPr/>
      <dgm:t>
        <a:bodyPr/>
        <a:lstStyle/>
        <a:p>
          <a:endParaRPr lang="en-US" b="1"/>
        </a:p>
      </dgm:t>
    </dgm:pt>
    <dgm:pt modelId="{AA3413FD-37AC-440D-8F21-C7DB1011D215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Guarantees</a:t>
          </a:r>
        </a:p>
      </dgm:t>
    </dgm:pt>
    <dgm:pt modelId="{4603D2C3-C470-4B9D-BEF7-5A28096BDDE9}" type="parTrans" cxnId="{698D84FE-B678-4588-8775-4D0BEA89EAF0}">
      <dgm:prSet/>
      <dgm:spPr/>
      <dgm:t>
        <a:bodyPr/>
        <a:lstStyle/>
        <a:p>
          <a:endParaRPr lang="en-US" b="1"/>
        </a:p>
      </dgm:t>
    </dgm:pt>
    <dgm:pt modelId="{432CAA38-A24D-4980-996F-97636CC29CAF}" type="sibTrans" cxnId="{698D84FE-B678-4588-8775-4D0BEA89EAF0}">
      <dgm:prSet/>
      <dgm:spPr/>
      <dgm:t>
        <a:bodyPr/>
        <a:lstStyle/>
        <a:p>
          <a:endParaRPr lang="en-US" b="1"/>
        </a:p>
      </dgm:t>
    </dgm:pt>
    <dgm:pt modelId="{145597E9-5E32-4B6D-AF7C-07F3E72D26C3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Evaluations</a:t>
          </a:r>
        </a:p>
      </dgm:t>
    </dgm:pt>
    <dgm:pt modelId="{C9FF4A79-E701-427D-B6AE-DAA59D7C4B69}" type="parTrans" cxnId="{0E001D68-1118-4DEA-B974-5332112F5790}">
      <dgm:prSet/>
      <dgm:spPr/>
      <dgm:t>
        <a:bodyPr/>
        <a:lstStyle/>
        <a:p>
          <a:endParaRPr lang="en-US" b="1"/>
        </a:p>
      </dgm:t>
    </dgm:pt>
    <dgm:pt modelId="{F9A08F9B-1380-4FA2-8949-DB90754385A6}" type="sibTrans" cxnId="{0E001D68-1118-4DEA-B974-5332112F5790}">
      <dgm:prSet/>
      <dgm:spPr/>
      <dgm:t>
        <a:bodyPr/>
        <a:lstStyle/>
        <a:p>
          <a:endParaRPr lang="en-US" b="1"/>
        </a:p>
      </dgm:t>
    </dgm:pt>
    <dgm:pt modelId="{B6E54811-118D-42AF-AB2E-663E364FBA13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Challenges</a:t>
          </a:r>
        </a:p>
      </dgm:t>
    </dgm:pt>
    <dgm:pt modelId="{53C31DA3-3054-4898-ADB8-17B8D670E512}" type="parTrans" cxnId="{6B27182E-6CD7-41DB-97E5-C1ACC438FD45}">
      <dgm:prSet/>
      <dgm:spPr/>
      <dgm:t>
        <a:bodyPr/>
        <a:lstStyle/>
        <a:p>
          <a:endParaRPr lang="en-US" b="1"/>
        </a:p>
      </dgm:t>
    </dgm:pt>
    <dgm:pt modelId="{464602CF-AEFA-4F9E-A116-12E927B49D30}" type="sibTrans" cxnId="{6B27182E-6CD7-41DB-97E5-C1ACC438FD45}">
      <dgm:prSet/>
      <dgm:spPr/>
      <dgm:t>
        <a:bodyPr/>
        <a:lstStyle/>
        <a:p>
          <a:endParaRPr lang="en-US" b="1"/>
        </a:p>
      </dgm:t>
    </dgm:pt>
    <dgm:pt modelId="{DCCDDB9E-D61C-4DB5-9DCA-4B3158753596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3</a:t>
          </a:r>
        </a:p>
      </dgm:t>
    </dgm:pt>
    <dgm:pt modelId="{DBBD5E94-C64B-419C-A72F-75B513822676}" type="parTrans" cxnId="{1C003466-B60F-4397-8833-EF064C40EF1E}">
      <dgm:prSet/>
      <dgm:spPr/>
      <dgm:t>
        <a:bodyPr/>
        <a:lstStyle/>
        <a:p>
          <a:endParaRPr lang="en-US" b="1"/>
        </a:p>
      </dgm:t>
    </dgm:pt>
    <dgm:pt modelId="{C680E2D4-3CFB-4573-9CAA-4131A0CAD973}" type="sibTrans" cxnId="{1C003466-B60F-4397-8833-EF064C40EF1E}">
      <dgm:prSet/>
      <dgm:spPr/>
      <dgm:t>
        <a:bodyPr/>
        <a:lstStyle/>
        <a:p>
          <a:endParaRPr lang="en-US" b="1"/>
        </a:p>
      </dgm:t>
    </dgm:pt>
    <dgm:pt modelId="{E680BD06-859B-452F-92C8-EA2526E178D1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odel</a:t>
          </a:r>
        </a:p>
      </dgm:t>
    </dgm:pt>
    <dgm:pt modelId="{47343FFE-2FF2-485B-BEA5-5A1C4A4D4815}" type="parTrans" cxnId="{2217766D-07CD-4B51-97EA-FF7D427794C8}">
      <dgm:prSet/>
      <dgm:spPr/>
      <dgm:t>
        <a:bodyPr/>
        <a:lstStyle/>
        <a:p>
          <a:endParaRPr lang="en-US"/>
        </a:p>
      </dgm:t>
    </dgm:pt>
    <dgm:pt modelId="{5FC297B3-C819-4D03-B8E2-1CD6D285BEA6}" type="sibTrans" cxnId="{2217766D-07CD-4B51-97EA-FF7D427794C8}">
      <dgm:prSet/>
      <dgm:spPr/>
      <dgm:t>
        <a:bodyPr/>
        <a:lstStyle/>
        <a:p>
          <a:endParaRPr lang="en-US"/>
        </a:p>
      </dgm:t>
    </dgm:pt>
    <dgm:pt modelId="{5D743357-1A0A-4147-A19F-DDAC16275148}" type="pres">
      <dgm:prSet presAssocID="{52C203DE-8A77-41D5-AC1A-42B69431B5A7}" presName="Name0" presStyleCnt="0">
        <dgm:presLayoutVars>
          <dgm:dir/>
          <dgm:animLvl val="lvl"/>
          <dgm:resizeHandles val="exact"/>
        </dgm:presLayoutVars>
      </dgm:prSet>
      <dgm:spPr/>
    </dgm:pt>
    <dgm:pt modelId="{F1ACD733-C2F3-401E-8444-132659B2E9BC}" type="pres">
      <dgm:prSet presAssocID="{5434BB23-8B19-4ACF-B235-83B588529AE0}" presName="parTxOnly" presStyleLbl="node1" presStyleIdx="0" presStyleCnt="8">
        <dgm:presLayoutVars>
          <dgm:chMax val="0"/>
          <dgm:chPref val="0"/>
          <dgm:bulletEnabled val="1"/>
        </dgm:presLayoutVars>
      </dgm:prSet>
      <dgm:spPr/>
    </dgm:pt>
    <dgm:pt modelId="{0141892D-E77F-4999-8FF5-3AD550D69289}" type="pres">
      <dgm:prSet presAssocID="{4009DE05-88EC-41AF-B08D-563F716971C7}" presName="parTxOnlySpace" presStyleCnt="0"/>
      <dgm:spPr/>
    </dgm:pt>
    <dgm:pt modelId="{2A806420-1938-41A7-AB3B-6EC023335104}" type="pres">
      <dgm:prSet presAssocID="{29CF8E8C-2DB2-48C5-8E4B-3001D070DE3A}" presName="parTxOnly" presStyleLbl="node1" presStyleIdx="1" presStyleCnt="8">
        <dgm:presLayoutVars>
          <dgm:chMax val="0"/>
          <dgm:chPref val="0"/>
          <dgm:bulletEnabled val="1"/>
        </dgm:presLayoutVars>
      </dgm:prSet>
      <dgm:spPr/>
    </dgm:pt>
    <dgm:pt modelId="{769EB83F-B9E9-46D1-8AD2-8E32354EA5F6}" type="pres">
      <dgm:prSet presAssocID="{CD1FE34C-A088-4044-BB75-E23532015CCD}" presName="parTxOnlySpace" presStyleCnt="0"/>
      <dgm:spPr/>
    </dgm:pt>
    <dgm:pt modelId="{5C8D2F6E-268C-43ED-A334-3105520AE993}" type="pres">
      <dgm:prSet presAssocID="{E680BD06-859B-452F-92C8-EA2526E178D1}" presName="parTxOnly" presStyleLbl="node1" presStyleIdx="2" presStyleCnt="8">
        <dgm:presLayoutVars>
          <dgm:chMax val="0"/>
          <dgm:chPref val="0"/>
          <dgm:bulletEnabled val="1"/>
        </dgm:presLayoutVars>
      </dgm:prSet>
      <dgm:spPr/>
    </dgm:pt>
    <dgm:pt modelId="{60B9F09C-E407-4C6E-AE1B-0BDD04593F5C}" type="pres">
      <dgm:prSet presAssocID="{5FC297B3-C819-4D03-B8E2-1CD6D285BEA6}" presName="parTxOnlySpace" presStyleCnt="0"/>
      <dgm:spPr/>
    </dgm:pt>
    <dgm:pt modelId="{C7A38BBD-7061-4DB3-891C-6D8BFEF57DC1}" type="pres">
      <dgm:prSet presAssocID="{0DC074D6-4A92-4D1E-8C2E-B9DA85EFE6AE}" presName="parTxOnly" presStyleLbl="node1" presStyleIdx="3" presStyleCnt="8">
        <dgm:presLayoutVars>
          <dgm:chMax val="0"/>
          <dgm:chPref val="0"/>
          <dgm:bulletEnabled val="1"/>
        </dgm:presLayoutVars>
      </dgm:prSet>
      <dgm:spPr/>
    </dgm:pt>
    <dgm:pt modelId="{27370E5D-9D98-4ED8-A7A8-85CEEEBA0B5C}" type="pres">
      <dgm:prSet presAssocID="{40430BD9-09E5-48A4-8423-86BECC22ACEA}" presName="parTxOnlySpace" presStyleCnt="0"/>
      <dgm:spPr/>
    </dgm:pt>
    <dgm:pt modelId="{7AD063E5-371F-4DB0-9D23-853C91162EA4}" type="pres">
      <dgm:prSet presAssocID="{B6E54811-118D-42AF-AB2E-663E364FBA13}" presName="parTxOnly" presStyleLbl="node1" presStyleIdx="4" presStyleCnt="8">
        <dgm:presLayoutVars>
          <dgm:chMax val="0"/>
          <dgm:chPref val="0"/>
          <dgm:bulletEnabled val="1"/>
        </dgm:presLayoutVars>
      </dgm:prSet>
      <dgm:spPr/>
    </dgm:pt>
    <dgm:pt modelId="{7F2F8083-6C56-4E8C-B7FF-DE320FB00DBF}" type="pres">
      <dgm:prSet presAssocID="{464602CF-AEFA-4F9E-A116-12E927B49D30}" presName="parTxOnlySpace" presStyleCnt="0"/>
      <dgm:spPr/>
    </dgm:pt>
    <dgm:pt modelId="{81B1BB67-93AD-4090-9821-3D22830D0F69}" type="pres">
      <dgm:prSet presAssocID="{DCCDDB9E-D61C-4DB5-9DCA-4B3158753596}" presName="parTxOnly" presStyleLbl="node1" presStyleIdx="5" presStyleCnt="8">
        <dgm:presLayoutVars>
          <dgm:chMax val="0"/>
          <dgm:chPref val="0"/>
          <dgm:bulletEnabled val="1"/>
        </dgm:presLayoutVars>
      </dgm:prSet>
      <dgm:spPr/>
    </dgm:pt>
    <dgm:pt modelId="{EF615C27-8552-4EB0-93C3-D6D478ED744A}" type="pres">
      <dgm:prSet presAssocID="{C680E2D4-3CFB-4573-9CAA-4131A0CAD973}" presName="parTxOnlySpace" presStyleCnt="0"/>
      <dgm:spPr/>
    </dgm:pt>
    <dgm:pt modelId="{BBF7A57B-AAD4-4C8F-8CDA-EAE9DB095B7F}" type="pres">
      <dgm:prSet presAssocID="{AA3413FD-37AC-440D-8F21-C7DB1011D215}" presName="parTxOnly" presStyleLbl="node1" presStyleIdx="6" presStyleCnt="8">
        <dgm:presLayoutVars>
          <dgm:chMax val="0"/>
          <dgm:chPref val="0"/>
          <dgm:bulletEnabled val="1"/>
        </dgm:presLayoutVars>
      </dgm:prSet>
      <dgm:spPr/>
    </dgm:pt>
    <dgm:pt modelId="{62A86F5B-7E77-4ED7-9410-E3F5BC571DB2}" type="pres">
      <dgm:prSet presAssocID="{432CAA38-A24D-4980-996F-97636CC29CAF}" presName="parTxOnlySpace" presStyleCnt="0"/>
      <dgm:spPr/>
    </dgm:pt>
    <dgm:pt modelId="{0E3EFF51-0B83-47F8-8C75-468A5D56F54F}" type="pres">
      <dgm:prSet presAssocID="{145597E9-5E32-4B6D-AF7C-07F3E72D26C3}" presName="parTxOnly" presStyleLbl="node1" presStyleIdx="7" presStyleCnt="8">
        <dgm:presLayoutVars>
          <dgm:chMax val="0"/>
          <dgm:chPref val="0"/>
          <dgm:bulletEnabled val="1"/>
        </dgm:presLayoutVars>
      </dgm:prSet>
      <dgm:spPr/>
    </dgm:pt>
  </dgm:ptLst>
  <dgm:cxnLst>
    <dgm:cxn modelId="{52C0480B-7E77-4CA9-BBB4-41B10213DF65}" type="presOf" srcId="{52C203DE-8A77-41D5-AC1A-42B69431B5A7}" destId="{5D743357-1A0A-4147-A19F-DDAC16275148}" srcOrd="0" destOrd="0" presId="urn:microsoft.com/office/officeart/2005/8/layout/chevron1"/>
    <dgm:cxn modelId="{58FA4014-6D50-4281-9D32-DFE1A69A5366}" srcId="{52C203DE-8A77-41D5-AC1A-42B69431B5A7}" destId="{5434BB23-8B19-4ACF-B235-83B588529AE0}" srcOrd="0" destOrd="0" parTransId="{260BA9C3-0BA8-4C62-A16B-168E1129EF5F}" sibTransId="{4009DE05-88EC-41AF-B08D-563F716971C7}"/>
    <dgm:cxn modelId="{31744C18-2F7E-4D9E-AB8D-542004D42FFE}" type="presOf" srcId="{29CF8E8C-2DB2-48C5-8E4B-3001D070DE3A}" destId="{2A806420-1938-41A7-AB3B-6EC023335104}" srcOrd="0" destOrd="0" presId="urn:microsoft.com/office/officeart/2005/8/layout/chevron1"/>
    <dgm:cxn modelId="{9EF7C22A-32A2-4514-ABD5-176CB29AD0B2}" type="presOf" srcId="{AA3413FD-37AC-440D-8F21-C7DB1011D215}" destId="{BBF7A57B-AAD4-4C8F-8CDA-EAE9DB095B7F}" srcOrd="0" destOrd="0" presId="urn:microsoft.com/office/officeart/2005/8/layout/chevron1"/>
    <dgm:cxn modelId="{6B27182E-6CD7-41DB-97E5-C1ACC438FD45}" srcId="{52C203DE-8A77-41D5-AC1A-42B69431B5A7}" destId="{B6E54811-118D-42AF-AB2E-663E364FBA13}" srcOrd="4" destOrd="0" parTransId="{53C31DA3-3054-4898-ADB8-17B8D670E512}" sibTransId="{464602CF-AEFA-4F9E-A116-12E927B49D30}"/>
    <dgm:cxn modelId="{8FB6693F-6A1A-4BAC-9BC3-3676E6CF390D}" type="presOf" srcId="{145597E9-5E32-4B6D-AF7C-07F3E72D26C3}" destId="{0E3EFF51-0B83-47F8-8C75-468A5D56F54F}" srcOrd="0" destOrd="0" presId="urn:microsoft.com/office/officeart/2005/8/layout/chevron1"/>
    <dgm:cxn modelId="{1C003466-B60F-4397-8833-EF064C40EF1E}" srcId="{52C203DE-8A77-41D5-AC1A-42B69431B5A7}" destId="{DCCDDB9E-D61C-4DB5-9DCA-4B3158753596}" srcOrd="5" destOrd="0" parTransId="{DBBD5E94-C64B-419C-A72F-75B513822676}" sibTransId="{C680E2D4-3CFB-4573-9CAA-4131A0CAD973}"/>
    <dgm:cxn modelId="{0E001D68-1118-4DEA-B974-5332112F5790}" srcId="{52C203DE-8A77-41D5-AC1A-42B69431B5A7}" destId="{145597E9-5E32-4B6D-AF7C-07F3E72D26C3}" srcOrd="7" destOrd="0" parTransId="{C9FF4A79-E701-427D-B6AE-DAA59D7C4B69}" sibTransId="{F9A08F9B-1380-4FA2-8949-DB90754385A6}"/>
    <dgm:cxn modelId="{933A0A6A-B764-402C-A227-C4755DA54143}" srcId="{52C203DE-8A77-41D5-AC1A-42B69431B5A7}" destId="{0DC074D6-4A92-4D1E-8C2E-B9DA85EFE6AE}" srcOrd="3" destOrd="0" parTransId="{7AA5E596-5C72-4E67-AD3F-14892C68E0BD}" sibTransId="{40430BD9-09E5-48A4-8423-86BECC22ACEA}"/>
    <dgm:cxn modelId="{2217766D-07CD-4B51-97EA-FF7D427794C8}" srcId="{52C203DE-8A77-41D5-AC1A-42B69431B5A7}" destId="{E680BD06-859B-452F-92C8-EA2526E178D1}" srcOrd="2" destOrd="0" parTransId="{47343FFE-2FF2-485B-BEA5-5A1C4A4D4815}" sibTransId="{5FC297B3-C819-4D03-B8E2-1CD6D285BEA6}"/>
    <dgm:cxn modelId="{6660B377-D136-4755-A775-D0D8B4EF8205}" type="presOf" srcId="{DCCDDB9E-D61C-4DB5-9DCA-4B3158753596}" destId="{81B1BB67-93AD-4090-9821-3D22830D0F69}" srcOrd="0" destOrd="0" presId="urn:microsoft.com/office/officeart/2005/8/layout/chevron1"/>
    <dgm:cxn modelId="{FCABF77E-3E48-4418-94E2-B9CB9081D68F}" type="presOf" srcId="{B6E54811-118D-42AF-AB2E-663E364FBA13}" destId="{7AD063E5-371F-4DB0-9D23-853C91162EA4}" srcOrd="0" destOrd="0" presId="urn:microsoft.com/office/officeart/2005/8/layout/chevron1"/>
    <dgm:cxn modelId="{70D99AB5-CF72-449F-BED5-7F2551197059}" type="presOf" srcId="{E680BD06-859B-452F-92C8-EA2526E178D1}" destId="{5C8D2F6E-268C-43ED-A334-3105520AE993}" srcOrd="0" destOrd="0" presId="urn:microsoft.com/office/officeart/2005/8/layout/chevron1"/>
    <dgm:cxn modelId="{0D3B35DF-0E0F-47F0-9396-595B1D6387DE}" srcId="{52C203DE-8A77-41D5-AC1A-42B69431B5A7}" destId="{29CF8E8C-2DB2-48C5-8E4B-3001D070DE3A}" srcOrd="1" destOrd="0" parTransId="{E9AF4C05-1F71-484E-9186-0004231DC6A8}" sibTransId="{CD1FE34C-A088-4044-BB75-E23532015CCD}"/>
    <dgm:cxn modelId="{4B2049E9-FC59-4388-B539-84AF036887B6}" type="presOf" srcId="{0DC074D6-4A92-4D1E-8C2E-B9DA85EFE6AE}" destId="{C7A38BBD-7061-4DB3-891C-6D8BFEF57DC1}" srcOrd="0" destOrd="0" presId="urn:microsoft.com/office/officeart/2005/8/layout/chevron1"/>
    <dgm:cxn modelId="{342813EC-AD85-4BDE-9FC5-E953125779A7}" type="presOf" srcId="{5434BB23-8B19-4ACF-B235-83B588529AE0}" destId="{F1ACD733-C2F3-401E-8444-132659B2E9BC}" srcOrd="0" destOrd="0" presId="urn:microsoft.com/office/officeart/2005/8/layout/chevron1"/>
    <dgm:cxn modelId="{698D84FE-B678-4588-8775-4D0BEA89EAF0}" srcId="{52C203DE-8A77-41D5-AC1A-42B69431B5A7}" destId="{AA3413FD-37AC-440D-8F21-C7DB1011D215}" srcOrd="6" destOrd="0" parTransId="{4603D2C3-C470-4B9D-BEF7-5A28096BDDE9}" sibTransId="{432CAA38-A24D-4980-996F-97636CC29CAF}"/>
    <dgm:cxn modelId="{0CB83A01-6D86-48DB-853D-E9DF0CE6566C}" type="presParOf" srcId="{5D743357-1A0A-4147-A19F-DDAC16275148}" destId="{F1ACD733-C2F3-401E-8444-132659B2E9BC}" srcOrd="0" destOrd="0" presId="urn:microsoft.com/office/officeart/2005/8/layout/chevron1"/>
    <dgm:cxn modelId="{E04EDEDD-BAA9-4F45-8F23-52AEF4011576}" type="presParOf" srcId="{5D743357-1A0A-4147-A19F-DDAC16275148}" destId="{0141892D-E77F-4999-8FF5-3AD550D69289}" srcOrd="1" destOrd="0" presId="urn:microsoft.com/office/officeart/2005/8/layout/chevron1"/>
    <dgm:cxn modelId="{BE739F45-F31D-4C9F-B0E8-6AEC0A5A7ED9}" type="presParOf" srcId="{5D743357-1A0A-4147-A19F-DDAC16275148}" destId="{2A806420-1938-41A7-AB3B-6EC023335104}" srcOrd="2" destOrd="0" presId="urn:microsoft.com/office/officeart/2005/8/layout/chevron1"/>
    <dgm:cxn modelId="{DF141AD5-BA95-4485-BF6D-97B488EE8251}" type="presParOf" srcId="{5D743357-1A0A-4147-A19F-DDAC16275148}" destId="{769EB83F-B9E9-46D1-8AD2-8E32354EA5F6}" srcOrd="3" destOrd="0" presId="urn:microsoft.com/office/officeart/2005/8/layout/chevron1"/>
    <dgm:cxn modelId="{1C811818-C63A-43F1-AABA-AEAC1FC3613D}" type="presParOf" srcId="{5D743357-1A0A-4147-A19F-DDAC16275148}" destId="{5C8D2F6E-268C-43ED-A334-3105520AE993}" srcOrd="4" destOrd="0" presId="urn:microsoft.com/office/officeart/2005/8/layout/chevron1"/>
    <dgm:cxn modelId="{23001B49-7CBF-4F3C-B8E4-89F52963CB4D}" type="presParOf" srcId="{5D743357-1A0A-4147-A19F-DDAC16275148}" destId="{60B9F09C-E407-4C6E-AE1B-0BDD04593F5C}" srcOrd="5" destOrd="0" presId="urn:microsoft.com/office/officeart/2005/8/layout/chevron1"/>
    <dgm:cxn modelId="{53E5725F-1F2C-45FA-B7A5-0701D5AA2B4D}" type="presParOf" srcId="{5D743357-1A0A-4147-A19F-DDAC16275148}" destId="{C7A38BBD-7061-4DB3-891C-6D8BFEF57DC1}" srcOrd="6" destOrd="0" presId="urn:microsoft.com/office/officeart/2005/8/layout/chevron1"/>
    <dgm:cxn modelId="{2FF6AFAB-450C-4D7A-9A5E-B964733BAE80}" type="presParOf" srcId="{5D743357-1A0A-4147-A19F-DDAC16275148}" destId="{27370E5D-9D98-4ED8-A7A8-85CEEEBA0B5C}" srcOrd="7" destOrd="0" presId="urn:microsoft.com/office/officeart/2005/8/layout/chevron1"/>
    <dgm:cxn modelId="{DA233DE8-6C70-43C7-9221-D1B57D40B5C4}" type="presParOf" srcId="{5D743357-1A0A-4147-A19F-DDAC16275148}" destId="{7AD063E5-371F-4DB0-9D23-853C91162EA4}" srcOrd="8" destOrd="0" presId="urn:microsoft.com/office/officeart/2005/8/layout/chevron1"/>
    <dgm:cxn modelId="{FBE11AD9-EBC5-483A-B606-35F04233F094}" type="presParOf" srcId="{5D743357-1A0A-4147-A19F-DDAC16275148}" destId="{7F2F8083-6C56-4E8C-B7FF-DE320FB00DBF}" srcOrd="9" destOrd="0" presId="urn:microsoft.com/office/officeart/2005/8/layout/chevron1"/>
    <dgm:cxn modelId="{35D20397-3079-4D2D-B2D2-F351BB8E5385}" type="presParOf" srcId="{5D743357-1A0A-4147-A19F-DDAC16275148}" destId="{81B1BB67-93AD-4090-9821-3D22830D0F69}" srcOrd="10" destOrd="0" presId="urn:microsoft.com/office/officeart/2005/8/layout/chevron1"/>
    <dgm:cxn modelId="{0BB9B1E0-AF6F-4608-930C-0E67209842C5}" type="presParOf" srcId="{5D743357-1A0A-4147-A19F-DDAC16275148}" destId="{EF615C27-8552-4EB0-93C3-D6D478ED744A}" srcOrd="11" destOrd="0" presId="urn:microsoft.com/office/officeart/2005/8/layout/chevron1"/>
    <dgm:cxn modelId="{EFFEDA9A-A865-4A19-98EC-74E1027EAB8F}" type="presParOf" srcId="{5D743357-1A0A-4147-A19F-DDAC16275148}" destId="{BBF7A57B-AAD4-4C8F-8CDA-EAE9DB095B7F}" srcOrd="12" destOrd="0" presId="urn:microsoft.com/office/officeart/2005/8/layout/chevron1"/>
    <dgm:cxn modelId="{528583CF-7BCD-41FF-A509-8568798CE8C2}" type="presParOf" srcId="{5D743357-1A0A-4147-A19F-DDAC16275148}" destId="{62A86F5B-7E77-4ED7-9410-E3F5BC571DB2}" srcOrd="13" destOrd="0" presId="urn:microsoft.com/office/officeart/2005/8/layout/chevron1"/>
    <dgm:cxn modelId="{EB882E6E-1D1D-4D13-B4C5-B2D898E78F59}" type="presParOf" srcId="{5D743357-1A0A-4147-A19F-DDAC16275148}" destId="{0E3EFF51-0B83-47F8-8C75-468A5D56F54F}" srcOrd="14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52C203DE-8A77-41D5-AC1A-42B69431B5A7}" type="doc">
      <dgm:prSet loTypeId="urn:microsoft.com/office/officeart/2005/8/layout/chevron1" loCatId="process" qsTypeId="urn:microsoft.com/office/officeart/2005/8/quickstyle/simple1" qsCatId="simple" csTypeId="urn:microsoft.com/office/officeart/2005/8/colors/accent1_2" csCatId="accent1" phldr="1"/>
      <dgm:spPr/>
    </dgm:pt>
    <dgm:pt modelId="{5434BB23-8B19-4ACF-B235-83B588529AE0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otivation</a:t>
          </a:r>
        </a:p>
      </dgm:t>
    </dgm:pt>
    <dgm:pt modelId="{260BA9C3-0BA8-4C62-A16B-168E1129EF5F}" type="parTrans" cxnId="{58FA4014-6D50-4281-9D32-DFE1A69A5366}">
      <dgm:prSet/>
      <dgm:spPr/>
      <dgm:t>
        <a:bodyPr/>
        <a:lstStyle/>
        <a:p>
          <a:endParaRPr lang="en-US" b="1"/>
        </a:p>
      </dgm:t>
    </dgm:pt>
    <dgm:pt modelId="{4009DE05-88EC-41AF-B08D-563F716971C7}" type="sibTrans" cxnId="{58FA4014-6D50-4281-9D32-DFE1A69A5366}">
      <dgm:prSet/>
      <dgm:spPr/>
      <dgm:t>
        <a:bodyPr/>
        <a:lstStyle/>
        <a:p>
          <a:endParaRPr lang="en-US" b="1"/>
        </a:p>
      </dgm:t>
    </dgm:pt>
    <dgm:pt modelId="{29CF8E8C-2DB2-48C5-8E4B-3001D070DE3A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Related Work</a:t>
          </a:r>
        </a:p>
      </dgm:t>
    </dgm:pt>
    <dgm:pt modelId="{E9AF4C05-1F71-484E-9186-0004231DC6A8}" type="parTrans" cxnId="{0D3B35DF-0E0F-47F0-9396-595B1D6387DE}">
      <dgm:prSet/>
      <dgm:spPr/>
      <dgm:t>
        <a:bodyPr/>
        <a:lstStyle/>
        <a:p>
          <a:endParaRPr lang="en-US" b="1"/>
        </a:p>
      </dgm:t>
    </dgm:pt>
    <dgm:pt modelId="{CD1FE34C-A088-4044-BB75-E23532015CCD}" type="sibTrans" cxnId="{0D3B35DF-0E0F-47F0-9396-595B1D6387DE}">
      <dgm:prSet/>
      <dgm:spPr/>
      <dgm:t>
        <a:bodyPr/>
        <a:lstStyle/>
        <a:p>
          <a:endParaRPr lang="en-US" b="1"/>
        </a:p>
      </dgm:t>
    </dgm:pt>
    <dgm:pt modelId="{0DC074D6-4A92-4D1E-8C2E-B9DA85EFE6AE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H&amp;M</a:t>
          </a:r>
        </a:p>
      </dgm:t>
    </dgm:pt>
    <dgm:pt modelId="{7AA5E596-5C72-4E67-AD3F-14892C68E0BD}" type="parTrans" cxnId="{933A0A6A-B764-402C-A227-C4755DA54143}">
      <dgm:prSet/>
      <dgm:spPr/>
      <dgm:t>
        <a:bodyPr/>
        <a:lstStyle/>
        <a:p>
          <a:endParaRPr lang="en-US" b="1"/>
        </a:p>
      </dgm:t>
    </dgm:pt>
    <dgm:pt modelId="{40430BD9-09E5-48A4-8423-86BECC22ACEA}" type="sibTrans" cxnId="{933A0A6A-B764-402C-A227-C4755DA54143}">
      <dgm:prSet/>
      <dgm:spPr/>
      <dgm:t>
        <a:bodyPr/>
        <a:lstStyle/>
        <a:p>
          <a:endParaRPr lang="en-US" b="1"/>
        </a:p>
      </dgm:t>
    </dgm:pt>
    <dgm:pt modelId="{AA3413FD-37AC-440D-8F21-C7DB1011D215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Guarantees</a:t>
          </a:r>
        </a:p>
      </dgm:t>
    </dgm:pt>
    <dgm:pt modelId="{4603D2C3-C470-4B9D-BEF7-5A28096BDDE9}" type="parTrans" cxnId="{698D84FE-B678-4588-8775-4D0BEA89EAF0}">
      <dgm:prSet/>
      <dgm:spPr/>
      <dgm:t>
        <a:bodyPr/>
        <a:lstStyle/>
        <a:p>
          <a:endParaRPr lang="en-US" b="1"/>
        </a:p>
      </dgm:t>
    </dgm:pt>
    <dgm:pt modelId="{432CAA38-A24D-4980-996F-97636CC29CAF}" type="sibTrans" cxnId="{698D84FE-B678-4588-8775-4D0BEA89EAF0}">
      <dgm:prSet/>
      <dgm:spPr/>
      <dgm:t>
        <a:bodyPr/>
        <a:lstStyle/>
        <a:p>
          <a:endParaRPr lang="en-US" b="1"/>
        </a:p>
      </dgm:t>
    </dgm:pt>
    <dgm:pt modelId="{145597E9-5E32-4B6D-AF7C-07F3E72D26C3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Evaluations</a:t>
          </a:r>
        </a:p>
      </dgm:t>
    </dgm:pt>
    <dgm:pt modelId="{C9FF4A79-E701-427D-B6AE-DAA59D7C4B69}" type="parTrans" cxnId="{0E001D68-1118-4DEA-B974-5332112F5790}">
      <dgm:prSet/>
      <dgm:spPr/>
      <dgm:t>
        <a:bodyPr/>
        <a:lstStyle/>
        <a:p>
          <a:endParaRPr lang="en-US" b="1"/>
        </a:p>
      </dgm:t>
    </dgm:pt>
    <dgm:pt modelId="{F9A08F9B-1380-4FA2-8949-DB90754385A6}" type="sibTrans" cxnId="{0E001D68-1118-4DEA-B974-5332112F5790}">
      <dgm:prSet/>
      <dgm:spPr/>
      <dgm:t>
        <a:bodyPr/>
        <a:lstStyle/>
        <a:p>
          <a:endParaRPr lang="en-US" b="1"/>
        </a:p>
      </dgm:t>
    </dgm:pt>
    <dgm:pt modelId="{B6E54811-118D-42AF-AB2E-663E364FBA13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Challenges</a:t>
          </a:r>
        </a:p>
      </dgm:t>
    </dgm:pt>
    <dgm:pt modelId="{53C31DA3-3054-4898-ADB8-17B8D670E512}" type="parTrans" cxnId="{6B27182E-6CD7-41DB-97E5-C1ACC438FD45}">
      <dgm:prSet/>
      <dgm:spPr/>
      <dgm:t>
        <a:bodyPr/>
        <a:lstStyle/>
        <a:p>
          <a:endParaRPr lang="en-US" b="1"/>
        </a:p>
      </dgm:t>
    </dgm:pt>
    <dgm:pt modelId="{464602CF-AEFA-4F9E-A116-12E927B49D30}" type="sibTrans" cxnId="{6B27182E-6CD7-41DB-97E5-C1ACC438FD45}">
      <dgm:prSet/>
      <dgm:spPr/>
      <dgm:t>
        <a:bodyPr/>
        <a:lstStyle/>
        <a:p>
          <a:endParaRPr lang="en-US" b="1"/>
        </a:p>
      </dgm:t>
    </dgm:pt>
    <dgm:pt modelId="{DCCDDB9E-D61C-4DB5-9DCA-4B3158753596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3</a:t>
          </a:r>
        </a:p>
      </dgm:t>
    </dgm:pt>
    <dgm:pt modelId="{DBBD5E94-C64B-419C-A72F-75B513822676}" type="parTrans" cxnId="{1C003466-B60F-4397-8833-EF064C40EF1E}">
      <dgm:prSet/>
      <dgm:spPr/>
      <dgm:t>
        <a:bodyPr/>
        <a:lstStyle/>
        <a:p>
          <a:endParaRPr lang="en-US" b="1"/>
        </a:p>
      </dgm:t>
    </dgm:pt>
    <dgm:pt modelId="{C680E2D4-3CFB-4573-9CAA-4131A0CAD973}" type="sibTrans" cxnId="{1C003466-B60F-4397-8833-EF064C40EF1E}">
      <dgm:prSet/>
      <dgm:spPr/>
      <dgm:t>
        <a:bodyPr/>
        <a:lstStyle/>
        <a:p>
          <a:endParaRPr lang="en-US" b="1"/>
        </a:p>
      </dgm:t>
    </dgm:pt>
    <dgm:pt modelId="{E680BD06-859B-452F-92C8-EA2526E178D1}">
      <dgm:prSet phldrT="[Text]"/>
      <dgm:spPr>
        <a:solidFill>
          <a:schemeClr val="accent1">
            <a:lumMod val="40000"/>
            <a:lumOff val="60000"/>
          </a:schemeClr>
        </a:solidFill>
      </dgm:spPr>
      <dgm:t>
        <a:bodyPr/>
        <a:lstStyle/>
        <a:p>
          <a:r>
            <a:rPr lang="en-US" b="1" dirty="0"/>
            <a:t>Model</a:t>
          </a:r>
        </a:p>
      </dgm:t>
    </dgm:pt>
    <dgm:pt modelId="{47343FFE-2FF2-485B-BEA5-5A1C4A4D4815}" type="parTrans" cxnId="{2217766D-07CD-4B51-97EA-FF7D427794C8}">
      <dgm:prSet/>
      <dgm:spPr/>
      <dgm:t>
        <a:bodyPr/>
        <a:lstStyle/>
        <a:p>
          <a:endParaRPr lang="en-US"/>
        </a:p>
      </dgm:t>
    </dgm:pt>
    <dgm:pt modelId="{5FC297B3-C819-4D03-B8E2-1CD6D285BEA6}" type="sibTrans" cxnId="{2217766D-07CD-4B51-97EA-FF7D427794C8}">
      <dgm:prSet/>
      <dgm:spPr/>
      <dgm:t>
        <a:bodyPr/>
        <a:lstStyle/>
        <a:p>
          <a:endParaRPr lang="en-US"/>
        </a:p>
      </dgm:t>
    </dgm:pt>
    <dgm:pt modelId="{5D743357-1A0A-4147-A19F-DDAC16275148}" type="pres">
      <dgm:prSet presAssocID="{52C203DE-8A77-41D5-AC1A-42B69431B5A7}" presName="Name0" presStyleCnt="0">
        <dgm:presLayoutVars>
          <dgm:dir/>
          <dgm:animLvl val="lvl"/>
          <dgm:resizeHandles val="exact"/>
        </dgm:presLayoutVars>
      </dgm:prSet>
      <dgm:spPr/>
    </dgm:pt>
    <dgm:pt modelId="{F1ACD733-C2F3-401E-8444-132659B2E9BC}" type="pres">
      <dgm:prSet presAssocID="{5434BB23-8B19-4ACF-B235-83B588529AE0}" presName="parTxOnly" presStyleLbl="node1" presStyleIdx="0" presStyleCnt="8">
        <dgm:presLayoutVars>
          <dgm:chMax val="0"/>
          <dgm:chPref val="0"/>
          <dgm:bulletEnabled val="1"/>
        </dgm:presLayoutVars>
      </dgm:prSet>
      <dgm:spPr/>
    </dgm:pt>
    <dgm:pt modelId="{0141892D-E77F-4999-8FF5-3AD550D69289}" type="pres">
      <dgm:prSet presAssocID="{4009DE05-88EC-41AF-B08D-563F716971C7}" presName="parTxOnlySpace" presStyleCnt="0"/>
      <dgm:spPr/>
    </dgm:pt>
    <dgm:pt modelId="{2A806420-1938-41A7-AB3B-6EC023335104}" type="pres">
      <dgm:prSet presAssocID="{29CF8E8C-2DB2-48C5-8E4B-3001D070DE3A}" presName="parTxOnly" presStyleLbl="node1" presStyleIdx="1" presStyleCnt="8">
        <dgm:presLayoutVars>
          <dgm:chMax val="0"/>
          <dgm:chPref val="0"/>
          <dgm:bulletEnabled val="1"/>
        </dgm:presLayoutVars>
      </dgm:prSet>
      <dgm:spPr/>
    </dgm:pt>
    <dgm:pt modelId="{769EB83F-B9E9-46D1-8AD2-8E32354EA5F6}" type="pres">
      <dgm:prSet presAssocID="{CD1FE34C-A088-4044-BB75-E23532015CCD}" presName="parTxOnlySpace" presStyleCnt="0"/>
      <dgm:spPr/>
    </dgm:pt>
    <dgm:pt modelId="{5C8D2F6E-268C-43ED-A334-3105520AE993}" type="pres">
      <dgm:prSet presAssocID="{E680BD06-859B-452F-92C8-EA2526E178D1}" presName="parTxOnly" presStyleLbl="node1" presStyleIdx="2" presStyleCnt="8">
        <dgm:presLayoutVars>
          <dgm:chMax val="0"/>
          <dgm:chPref val="0"/>
          <dgm:bulletEnabled val="1"/>
        </dgm:presLayoutVars>
      </dgm:prSet>
      <dgm:spPr/>
    </dgm:pt>
    <dgm:pt modelId="{60B9F09C-E407-4C6E-AE1B-0BDD04593F5C}" type="pres">
      <dgm:prSet presAssocID="{5FC297B3-C819-4D03-B8E2-1CD6D285BEA6}" presName="parTxOnlySpace" presStyleCnt="0"/>
      <dgm:spPr/>
    </dgm:pt>
    <dgm:pt modelId="{C7A38BBD-7061-4DB3-891C-6D8BFEF57DC1}" type="pres">
      <dgm:prSet presAssocID="{0DC074D6-4A92-4D1E-8C2E-B9DA85EFE6AE}" presName="parTxOnly" presStyleLbl="node1" presStyleIdx="3" presStyleCnt="8">
        <dgm:presLayoutVars>
          <dgm:chMax val="0"/>
          <dgm:chPref val="0"/>
          <dgm:bulletEnabled val="1"/>
        </dgm:presLayoutVars>
      </dgm:prSet>
      <dgm:spPr/>
    </dgm:pt>
    <dgm:pt modelId="{27370E5D-9D98-4ED8-A7A8-85CEEEBA0B5C}" type="pres">
      <dgm:prSet presAssocID="{40430BD9-09E5-48A4-8423-86BECC22ACEA}" presName="parTxOnlySpace" presStyleCnt="0"/>
      <dgm:spPr/>
    </dgm:pt>
    <dgm:pt modelId="{7AD063E5-371F-4DB0-9D23-853C91162EA4}" type="pres">
      <dgm:prSet presAssocID="{B6E54811-118D-42AF-AB2E-663E364FBA13}" presName="parTxOnly" presStyleLbl="node1" presStyleIdx="4" presStyleCnt="8">
        <dgm:presLayoutVars>
          <dgm:chMax val="0"/>
          <dgm:chPref val="0"/>
          <dgm:bulletEnabled val="1"/>
        </dgm:presLayoutVars>
      </dgm:prSet>
      <dgm:spPr/>
    </dgm:pt>
    <dgm:pt modelId="{7F2F8083-6C56-4E8C-B7FF-DE320FB00DBF}" type="pres">
      <dgm:prSet presAssocID="{464602CF-AEFA-4F9E-A116-12E927B49D30}" presName="parTxOnlySpace" presStyleCnt="0"/>
      <dgm:spPr/>
    </dgm:pt>
    <dgm:pt modelId="{81B1BB67-93AD-4090-9821-3D22830D0F69}" type="pres">
      <dgm:prSet presAssocID="{DCCDDB9E-D61C-4DB5-9DCA-4B3158753596}" presName="parTxOnly" presStyleLbl="node1" presStyleIdx="5" presStyleCnt="8">
        <dgm:presLayoutVars>
          <dgm:chMax val="0"/>
          <dgm:chPref val="0"/>
          <dgm:bulletEnabled val="1"/>
        </dgm:presLayoutVars>
      </dgm:prSet>
      <dgm:spPr/>
    </dgm:pt>
    <dgm:pt modelId="{EF615C27-8552-4EB0-93C3-D6D478ED744A}" type="pres">
      <dgm:prSet presAssocID="{C680E2D4-3CFB-4573-9CAA-4131A0CAD973}" presName="parTxOnlySpace" presStyleCnt="0"/>
      <dgm:spPr/>
    </dgm:pt>
    <dgm:pt modelId="{BBF7A57B-AAD4-4C8F-8CDA-EAE9DB095B7F}" type="pres">
      <dgm:prSet presAssocID="{AA3413FD-37AC-440D-8F21-C7DB1011D215}" presName="parTxOnly" presStyleLbl="node1" presStyleIdx="6" presStyleCnt="8">
        <dgm:presLayoutVars>
          <dgm:chMax val="0"/>
          <dgm:chPref val="0"/>
          <dgm:bulletEnabled val="1"/>
        </dgm:presLayoutVars>
      </dgm:prSet>
      <dgm:spPr/>
    </dgm:pt>
    <dgm:pt modelId="{62A86F5B-7E77-4ED7-9410-E3F5BC571DB2}" type="pres">
      <dgm:prSet presAssocID="{432CAA38-A24D-4980-996F-97636CC29CAF}" presName="parTxOnlySpace" presStyleCnt="0"/>
      <dgm:spPr/>
    </dgm:pt>
    <dgm:pt modelId="{0E3EFF51-0B83-47F8-8C75-468A5D56F54F}" type="pres">
      <dgm:prSet presAssocID="{145597E9-5E32-4B6D-AF7C-07F3E72D26C3}" presName="parTxOnly" presStyleLbl="node1" presStyleIdx="7" presStyleCnt="8">
        <dgm:presLayoutVars>
          <dgm:chMax val="0"/>
          <dgm:chPref val="0"/>
          <dgm:bulletEnabled val="1"/>
        </dgm:presLayoutVars>
      </dgm:prSet>
      <dgm:spPr/>
    </dgm:pt>
  </dgm:ptLst>
  <dgm:cxnLst>
    <dgm:cxn modelId="{52C0480B-7E77-4CA9-BBB4-41B10213DF65}" type="presOf" srcId="{52C203DE-8A77-41D5-AC1A-42B69431B5A7}" destId="{5D743357-1A0A-4147-A19F-DDAC16275148}" srcOrd="0" destOrd="0" presId="urn:microsoft.com/office/officeart/2005/8/layout/chevron1"/>
    <dgm:cxn modelId="{58FA4014-6D50-4281-9D32-DFE1A69A5366}" srcId="{52C203DE-8A77-41D5-AC1A-42B69431B5A7}" destId="{5434BB23-8B19-4ACF-B235-83B588529AE0}" srcOrd="0" destOrd="0" parTransId="{260BA9C3-0BA8-4C62-A16B-168E1129EF5F}" sibTransId="{4009DE05-88EC-41AF-B08D-563F716971C7}"/>
    <dgm:cxn modelId="{31744C18-2F7E-4D9E-AB8D-542004D42FFE}" type="presOf" srcId="{29CF8E8C-2DB2-48C5-8E4B-3001D070DE3A}" destId="{2A806420-1938-41A7-AB3B-6EC023335104}" srcOrd="0" destOrd="0" presId="urn:microsoft.com/office/officeart/2005/8/layout/chevron1"/>
    <dgm:cxn modelId="{9EF7C22A-32A2-4514-ABD5-176CB29AD0B2}" type="presOf" srcId="{AA3413FD-37AC-440D-8F21-C7DB1011D215}" destId="{BBF7A57B-AAD4-4C8F-8CDA-EAE9DB095B7F}" srcOrd="0" destOrd="0" presId="urn:microsoft.com/office/officeart/2005/8/layout/chevron1"/>
    <dgm:cxn modelId="{6B27182E-6CD7-41DB-97E5-C1ACC438FD45}" srcId="{52C203DE-8A77-41D5-AC1A-42B69431B5A7}" destId="{B6E54811-118D-42AF-AB2E-663E364FBA13}" srcOrd="4" destOrd="0" parTransId="{53C31DA3-3054-4898-ADB8-17B8D670E512}" sibTransId="{464602CF-AEFA-4F9E-A116-12E927B49D30}"/>
    <dgm:cxn modelId="{8FB6693F-6A1A-4BAC-9BC3-3676E6CF390D}" type="presOf" srcId="{145597E9-5E32-4B6D-AF7C-07F3E72D26C3}" destId="{0E3EFF51-0B83-47F8-8C75-468A5D56F54F}" srcOrd="0" destOrd="0" presId="urn:microsoft.com/office/officeart/2005/8/layout/chevron1"/>
    <dgm:cxn modelId="{1C003466-B60F-4397-8833-EF064C40EF1E}" srcId="{52C203DE-8A77-41D5-AC1A-42B69431B5A7}" destId="{DCCDDB9E-D61C-4DB5-9DCA-4B3158753596}" srcOrd="5" destOrd="0" parTransId="{DBBD5E94-C64B-419C-A72F-75B513822676}" sibTransId="{C680E2D4-3CFB-4573-9CAA-4131A0CAD973}"/>
    <dgm:cxn modelId="{0E001D68-1118-4DEA-B974-5332112F5790}" srcId="{52C203DE-8A77-41D5-AC1A-42B69431B5A7}" destId="{145597E9-5E32-4B6D-AF7C-07F3E72D26C3}" srcOrd="7" destOrd="0" parTransId="{C9FF4A79-E701-427D-B6AE-DAA59D7C4B69}" sibTransId="{F9A08F9B-1380-4FA2-8949-DB90754385A6}"/>
    <dgm:cxn modelId="{933A0A6A-B764-402C-A227-C4755DA54143}" srcId="{52C203DE-8A77-41D5-AC1A-42B69431B5A7}" destId="{0DC074D6-4A92-4D1E-8C2E-B9DA85EFE6AE}" srcOrd="3" destOrd="0" parTransId="{7AA5E596-5C72-4E67-AD3F-14892C68E0BD}" sibTransId="{40430BD9-09E5-48A4-8423-86BECC22ACEA}"/>
    <dgm:cxn modelId="{2217766D-07CD-4B51-97EA-FF7D427794C8}" srcId="{52C203DE-8A77-41D5-AC1A-42B69431B5A7}" destId="{E680BD06-859B-452F-92C8-EA2526E178D1}" srcOrd="2" destOrd="0" parTransId="{47343FFE-2FF2-485B-BEA5-5A1C4A4D4815}" sibTransId="{5FC297B3-C819-4D03-B8E2-1CD6D285BEA6}"/>
    <dgm:cxn modelId="{6660B377-D136-4755-A775-D0D8B4EF8205}" type="presOf" srcId="{DCCDDB9E-D61C-4DB5-9DCA-4B3158753596}" destId="{81B1BB67-93AD-4090-9821-3D22830D0F69}" srcOrd="0" destOrd="0" presId="urn:microsoft.com/office/officeart/2005/8/layout/chevron1"/>
    <dgm:cxn modelId="{FCABF77E-3E48-4418-94E2-B9CB9081D68F}" type="presOf" srcId="{B6E54811-118D-42AF-AB2E-663E364FBA13}" destId="{7AD063E5-371F-4DB0-9D23-853C91162EA4}" srcOrd="0" destOrd="0" presId="urn:microsoft.com/office/officeart/2005/8/layout/chevron1"/>
    <dgm:cxn modelId="{70D99AB5-CF72-449F-BED5-7F2551197059}" type="presOf" srcId="{E680BD06-859B-452F-92C8-EA2526E178D1}" destId="{5C8D2F6E-268C-43ED-A334-3105520AE993}" srcOrd="0" destOrd="0" presId="urn:microsoft.com/office/officeart/2005/8/layout/chevron1"/>
    <dgm:cxn modelId="{0D3B35DF-0E0F-47F0-9396-595B1D6387DE}" srcId="{52C203DE-8A77-41D5-AC1A-42B69431B5A7}" destId="{29CF8E8C-2DB2-48C5-8E4B-3001D070DE3A}" srcOrd="1" destOrd="0" parTransId="{E9AF4C05-1F71-484E-9186-0004231DC6A8}" sibTransId="{CD1FE34C-A088-4044-BB75-E23532015CCD}"/>
    <dgm:cxn modelId="{4B2049E9-FC59-4388-B539-84AF036887B6}" type="presOf" srcId="{0DC074D6-4A92-4D1E-8C2E-B9DA85EFE6AE}" destId="{C7A38BBD-7061-4DB3-891C-6D8BFEF57DC1}" srcOrd="0" destOrd="0" presId="urn:microsoft.com/office/officeart/2005/8/layout/chevron1"/>
    <dgm:cxn modelId="{342813EC-AD85-4BDE-9FC5-E953125779A7}" type="presOf" srcId="{5434BB23-8B19-4ACF-B235-83B588529AE0}" destId="{F1ACD733-C2F3-401E-8444-132659B2E9BC}" srcOrd="0" destOrd="0" presId="urn:microsoft.com/office/officeart/2005/8/layout/chevron1"/>
    <dgm:cxn modelId="{698D84FE-B678-4588-8775-4D0BEA89EAF0}" srcId="{52C203DE-8A77-41D5-AC1A-42B69431B5A7}" destId="{AA3413FD-37AC-440D-8F21-C7DB1011D215}" srcOrd="6" destOrd="0" parTransId="{4603D2C3-C470-4B9D-BEF7-5A28096BDDE9}" sibTransId="{432CAA38-A24D-4980-996F-97636CC29CAF}"/>
    <dgm:cxn modelId="{0CB83A01-6D86-48DB-853D-E9DF0CE6566C}" type="presParOf" srcId="{5D743357-1A0A-4147-A19F-DDAC16275148}" destId="{F1ACD733-C2F3-401E-8444-132659B2E9BC}" srcOrd="0" destOrd="0" presId="urn:microsoft.com/office/officeart/2005/8/layout/chevron1"/>
    <dgm:cxn modelId="{E04EDEDD-BAA9-4F45-8F23-52AEF4011576}" type="presParOf" srcId="{5D743357-1A0A-4147-A19F-DDAC16275148}" destId="{0141892D-E77F-4999-8FF5-3AD550D69289}" srcOrd="1" destOrd="0" presId="urn:microsoft.com/office/officeart/2005/8/layout/chevron1"/>
    <dgm:cxn modelId="{BE739F45-F31D-4C9F-B0E8-6AEC0A5A7ED9}" type="presParOf" srcId="{5D743357-1A0A-4147-A19F-DDAC16275148}" destId="{2A806420-1938-41A7-AB3B-6EC023335104}" srcOrd="2" destOrd="0" presId="urn:microsoft.com/office/officeart/2005/8/layout/chevron1"/>
    <dgm:cxn modelId="{DF141AD5-BA95-4485-BF6D-97B488EE8251}" type="presParOf" srcId="{5D743357-1A0A-4147-A19F-DDAC16275148}" destId="{769EB83F-B9E9-46D1-8AD2-8E32354EA5F6}" srcOrd="3" destOrd="0" presId="urn:microsoft.com/office/officeart/2005/8/layout/chevron1"/>
    <dgm:cxn modelId="{1C811818-C63A-43F1-AABA-AEAC1FC3613D}" type="presParOf" srcId="{5D743357-1A0A-4147-A19F-DDAC16275148}" destId="{5C8D2F6E-268C-43ED-A334-3105520AE993}" srcOrd="4" destOrd="0" presId="urn:microsoft.com/office/officeart/2005/8/layout/chevron1"/>
    <dgm:cxn modelId="{23001B49-7CBF-4F3C-B8E4-89F52963CB4D}" type="presParOf" srcId="{5D743357-1A0A-4147-A19F-DDAC16275148}" destId="{60B9F09C-E407-4C6E-AE1B-0BDD04593F5C}" srcOrd="5" destOrd="0" presId="urn:microsoft.com/office/officeart/2005/8/layout/chevron1"/>
    <dgm:cxn modelId="{53E5725F-1F2C-45FA-B7A5-0701D5AA2B4D}" type="presParOf" srcId="{5D743357-1A0A-4147-A19F-DDAC16275148}" destId="{C7A38BBD-7061-4DB3-891C-6D8BFEF57DC1}" srcOrd="6" destOrd="0" presId="urn:microsoft.com/office/officeart/2005/8/layout/chevron1"/>
    <dgm:cxn modelId="{2FF6AFAB-450C-4D7A-9A5E-B964733BAE80}" type="presParOf" srcId="{5D743357-1A0A-4147-A19F-DDAC16275148}" destId="{27370E5D-9D98-4ED8-A7A8-85CEEEBA0B5C}" srcOrd="7" destOrd="0" presId="urn:microsoft.com/office/officeart/2005/8/layout/chevron1"/>
    <dgm:cxn modelId="{DA233DE8-6C70-43C7-9221-D1B57D40B5C4}" type="presParOf" srcId="{5D743357-1A0A-4147-A19F-DDAC16275148}" destId="{7AD063E5-371F-4DB0-9D23-853C91162EA4}" srcOrd="8" destOrd="0" presId="urn:microsoft.com/office/officeart/2005/8/layout/chevron1"/>
    <dgm:cxn modelId="{FBE11AD9-EBC5-483A-B606-35F04233F094}" type="presParOf" srcId="{5D743357-1A0A-4147-A19F-DDAC16275148}" destId="{7F2F8083-6C56-4E8C-B7FF-DE320FB00DBF}" srcOrd="9" destOrd="0" presId="urn:microsoft.com/office/officeart/2005/8/layout/chevron1"/>
    <dgm:cxn modelId="{35D20397-3079-4D2D-B2D2-F351BB8E5385}" type="presParOf" srcId="{5D743357-1A0A-4147-A19F-DDAC16275148}" destId="{81B1BB67-93AD-4090-9821-3D22830D0F69}" srcOrd="10" destOrd="0" presId="urn:microsoft.com/office/officeart/2005/8/layout/chevron1"/>
    <dgm:cxn modelId="{0BB9B1E0-AF6F-4608-930C-0E67209842C5}" type="presParOf" srcId="{5D743357-1A0A-4147-A19F-DDAC16275148}" destId="{EF615C27-8552-4EB0-93C3-D6D478ED744A}" srcOrd="11" destOrd="0" presId="urn:microsoft.com/office/officeart/2005/8/layout/chevron1"/>
    <dgm:cxn modelId="{EFFEDA9A-A865-4A19-98EC-74E1027EAB8F}" type="presParOf" srcId="{5D743357-1A0A-4147-A19F-DDAC16275148}" destId="{BBF7A57B-AAD4-4C8F-8CDA-EAE9DB095B7F}" srcOrd="12" destOrd="0" presId="urn:microsoft.com/office/officeart/2005/8/layout/chevron1"/>
    <dgm:cxn modelId="{528583CF-7BCD-41FF-A509-8568798CE8C2}" type="presParOf" srcId="{5D743357-1A0A-4147-A19F-DDAC16275148}" destId="{62A86F5B-7E77-4ED7-9410-E3F5BC571DB2}" srcOrd="13" destOrd="0" presId="urn:microsoft.com/office/officeart/2005/8/layout/chevron1"/>
    <dgm:cxn modelId="{EB882E6E-1D1D-4D13-B4C5-B2D898E78F59}" type="presParOf" srcId="{5D743357-1A0A-4147-A19F-DDAC16275148}" destId="{0E3EFF51-0B83-47F8-8C75-468A5D56F54F}" srcOrd="14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52C203DE-8A77-41D5-AC1A-42B69431B5A7}" type="doc">
      <dgm:prSet loTypeId="urn:microsoft.com/office/officeart/2005/8/layout/chevron1" loCatId="process" qsTypeId="urn:microsoft.com/office/officeart/2005/8/quickstyle/simple1" qsCatId="simple" csTypeId="urn:microsoft.com/office/officeart/2005/8/colors/accent1_2" csCatId="accent1" phldr="1"/>
      <dgm:spPr/>
    </dgm:pt>
    <dgm:pt modelId="{5434BB23-8B19-4ACF-B235-83B588529AE0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otivation</a:t>
          </a:r>
        </a:p>
      </dgm:t>
    </dgm:pt>
    <dgm:pt modelId="{260BA9C3-0BA8-4C62-A16B-168E1129EF5F}" type="parTrans" cxnId="{58FA4014-6D50-4281-9D32-DFE1A69A5366}">
      <dgm:prSet/>
      <dgm:spPr/>
      <dgm:t>
        <a:bodyPr/>
        <a:lstStyle/>
        <a:p>
          <a:endParaRPr lang="en-US" b="1"/>
        </a:p>
      </dgm:t>
    </dgm:pt>
    <dgm:pt modelId="{4009DE05-88EC-41AF-B08D-563F716971C7}" type="sibTrans" cxnId="{58FA4014-6D50-4281-9D32-DFE1A69A5366}">
      <dgm:prSet/>
      <dgm:spPr/>
      <dgm:t>
        <a:bodyPr/>
        <a:lstStyle/>
        <a:p>
          <a:endParaRPr lang="en-US" b="1"/>
        </a:p>
      </dgm:t>
    </dgm:pt>
    <dgm:pt modelId="{29CF8E8C-2DB2-48C5-8E4B-3001D070DE3A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Related Work</a:t>
          </a:r>
        </a:p>
      </dgm:t>
    </dgm:pt>
    <dgm:pt modelId="{E9AF4C05-1F71-484E-9186-0004231DC6A8}" type="parTrans" cxnId="{0D3B35DF-0E0F-47F0-9396-595B1D6387DE}">
      <dgm:prSet/>
      <dgm:spPr/>
      <dgm:t>
        <a:bodyPr/>
        <a:lstStyle/>
        <a:p>
          <a:endParaRPr lang="en-US" b="1"/>
        </a:p>
      </dgm:t>
    </dgm:pt>
    <dgm:pt modelId="{CD1FE34C-A088-4044-BB75-E23532015CCD}" type="sibTrans" cxnId="{0D3B35DF-0E0F-47F0-9396-595B1D6387DE}">
      <dgm:prSet/>
      <dgm:spPr/>
      <dgm:t>
        <a:bodyPr/>
        <a:lstStyle/>
        <a:p>
          <a:endParaRPr lang="en-US" b="1"/>
        </a:p>
      </dgm:t>
    </dgm:pt>
    <dgm:pt modelId="{0DC074D6-4A92-4D1E-8C2E-B9DA85EFE6AE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H&amp;M</a:t>
          </a:r>
        </a:p>
      </dgm:t>
    </dgm:pt>
    <dgm:pt modelId="{7AA5E596-5C72-4E67-AD3F-14892C68E0BD}" type="parTrans" cxnId="{933A0A6A-B764-402C-A227-C4755DA54143}">
      <dgm:prSet/>
      <dgm:spPr/>
      <dgm:t>
        <a:bodyPr/>
        <a:lstStyle/>
        <a:p>
          <a:endParaRPr lang="en-US" b="1"/>
        </a:p>
      </dgm:t>
    </dgm:pt>
    <dgm:pt modelId="{40430BD9-09E5-48A4-8423-86BECC22ACEA}" type="sibTrans" cxnId="{933A0A6A-B764-402C-A227-C4755DA54143}">
      <dgm:prSet/>
      <dgm:spPr/>
      <dgm:t>
        <a:bodyPr/>
        <a:lstStyle/>
        <a:p>
          <a:endParaRPr lang="en-US" b="1"/>
        </a:p>
      </dgm:t>
    </dgm:pt>
    <dgm:pt modelId="{AA3413FD-37AC-440D-8F21-C7DB1011D215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Guarantees</a:t>
          </a:r>
        </a:p>
      </dgm:t>
    </dgm:pt>
    <dgm:pt modelId="{4603D2C3-C470-4B9D-BEF7-5A28096BDDE9}" type="parTrans" cxnId="{698D84FE-B678-4588-8775-4D0BEA89EAF0}">
      <dgm:prSet/>
      <dgm:spPr/>
      <dgm:t>
        <a:bodyPr/>
        <a:lstStyle/>
        <a:p>
          <a:endParaRPr lang="en-US" b="1"/>
        </a:p>
      </dgm:t>
    </dgm:pt>
    <dgm:pt modelId="{432CAA38-A24D-4980-996F-97636CC29CAF}" type="sibTrans" cxnId="{698D84FE-B678-4588-8775-4D0BEA89EAF0}">
      <dgm:prSet/>
      <dgm:spPr/>
      <dgm:t>
        <a:bodyPr/>
        <a:lstStyle/>
        <a:p>
          <a:endParaRPr lang="en-US" b="1"/>
        </a:p>
      </dgm:t>
    </dgm:pt>
    <dgm:pt modelId="{145597E9-5E32-4B6D-AF7C-07F3E72D26C3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Evaluations</a:t>
          </a:r>
        </a:p>
      </dgm:t>
    </dgm:pt>
    <dgm:pt modelId="{C9FF4A79-E701-427D-B6AE-DAA59D7C4B69}" type="parTrans" cxnId="{0E001D68-1118-4DEA-B974-5332112F5790}">
      <dgm:prSet/>
      <dgm:spPr/>
      <dgm:t>
        <a:bodyPr/>
        <a:lstStyle/>
        <a:p>
          <a:endParaRPr lang="en-US" b="1"/>
        </a:p>
      </dgm:t>
    </dgm:pt>
    <dgm:pt modelId="{F9A08F9B-1380-4FA2-8949-DB90754385A6}" type="sibTrans" cxnId="{0E001D68-1118-4DEA-B974-5332112F5790}">
      <dgm:prSet/>
      <dgm:spPr/>
      <dgm:t>
        <a:bodyPr/>
        <a:lstStyle/>
        <a:p>
          <a:endParaRPr lang="en-US" b="1"/>
        </a:p>
      </dgm:t>
    </dgm:pt>
    <dgm:pt modelId="{B6E54811-118D-42AF-AB2E-663E364FBA13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Challenges</a:t>
          </a:r>
        </a:p>
      </dgm:t>
    </dgm:pt>
    <dgm:pt modelId="{53C31DA3-3054-4898-ADB8-17B8D670E512}" type="parTrans" cxnId="{6B27182E-6CD7-41DB-97E5-C1ACC438FD45}">
      <dgm:prSet/>
      <dgm:spPr/>
      <dgm:t>
        <a:bodyPr/>
        <a:lstStyle/>
        <a:p>
          <a:endParaRPr lang="en-US" b="1"/>
        </a:p>
      </dgm:t>
    </dgm:pt>
    <dgm:pt modelId="{464602CF-AEFA-4F9E-A116-12E927B49D30}" type="sibTrans" cxnId="{6B27182E-6CD7-41DB-97E5-C1ACC438FD45}">
      <dgm:prSet/>
      <dgm:spPr/>
      <dgm:t>
        <a:bodyPr/>
        <a:lstStyle/>
        <a:p>
          <a:endParaRPr lang="en-US" b="1"/>
        </a:p>
      </dgm:t>
    </dgm:pt>
    <dgm:pt modelId="{DCCDDB9E-D61C-4DB5-9DCA-4B3158753596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3</a:t>
          </a:r>
        </a:p>
      </dgm:t>
    </dgm:pt>
    <dgm:pt modelId="{DBBD5E94-C64B-419C-A72F-75B513822676}" type="parTrans" cxnId="{1C003466-B60F-4397-8833-EF064C40EF1E}">
      <dgm:prSet/>
      <dgm:spPr/>
      <dgm:t>
        <a:bodyPr/>
        <a:lstStyle/>
        <a:p>
          <a:endParaRPr lang="en-US" b="1"/>
        </a:p>
      </dgm:t>
    </dgm:pt>
    <dgm:pt modelId="{C680E2D4-3CFB-4573-9CAA-4131A0CAD973}" type="sibTrans" cxnId="{1C003466-B60F-4397-8833-EF064C40EF1E}">
      <dgm:prSet/>
      <dgm:spPr/>
      <dgm:t>
        <a:bodyPr/>
        <a:lstStyle/>
        <a:p>
          <a:endParaRPr lang="en-US" b="1"/>
        </a:p>
      </dgm:t>
    </dgm:pt>
    <dgm:pt modelId="{E680BD06-859B-452F-92C8-EA2526E178D1}">
      <dgm:prSet phldrT="[Text]"/>
      <dgm:spPr>
        <a:solidFill>
          <a:schemeClr val="accent1">
            <a:lumMod val="40000"/>
            <a:lumOff val="60000"/>
          </a:schemeClr>
        </a:solidFill>
      </dgm:spPr>
      <dgm:t>
        <a:bodyPr/>
        <a:lstStyle/>
        <a:p>
          <a:r>
            <a:rPr lang="en-US" b="1" dirty="0"/>
            <a:t>Model</a:t>
          </a:r>
        </a:p>
      </dgm:t>
    </dgm:pt>
    <dgm:pt modelId="{47343FFE-2FF2-485B-BEA5-5A1C4A4D4815}" type="parTrans" cxnId="{2217766D-07CD-4B51-97EA-FF7D427794C8}">
      <dgm:prSet/>
      <dgm:spPr/>
      <dgm:t>
        <a:bodyPr/>
        <a:lstStyle/>
        <a:p>
          <a:endParaRPr lang="en-US"/>
        </a:p>
      </dgm:t>
    </dgm:pt>
    <dgm:pt modelId="{5FC297B3-C819-4D03-B8E2-1CD6D285BEA6}" type="sibTrans" cxnId="{2217766D-07CD-4B51-97EA-FF7D427794C8}">
      <dgm:prSet/>
      <dgm:spPr/>
      <dgm:t>
        <a:bodyPr/>
        <a:lstStyle/>
        <a:p>
          <a:endParaRPr lang="en-US"/>
        </a:p>
      </dgm:t>
    </dgm:pt>
    <dgm:pt modelId="{5D743357-1A0A-4147-A19F-DDAC16275148}" type="pres">
      <dgm:prSet presAssocID="{52C203DE-8A77-41D5-AC1A-42B69431B5A7}" presName="Name0" presStyleCnt="0">
        <dgm:presLayoutVars>
          <dgm:dir/>
          <dgm:animLvl val="lvl"/>
          <dgm:resizeHandles val="exact"/>
        </dgm:presLayoutVars>
      </dgm:prSet>
      <dgm:spPr/>
    </dgm:pt>
    <dgm:pt modelId="{F1ACD733-C2F3-401E-8444-132659B2E9BC}" type="pres">
      <dgm:prSet presAssocID="{5434BB23-8B19-4ACF-B235-83B588529AE0}" presName="parTxOnly" presStyleLbl="node1" presStyleIdx="0" presStyleCnt="8">
        <dgm:presLayoutVars>
          <dgm:chMax val="0"/>
          <dgm:chPref val="0"/>
          <dgm:bulletEnabled val="1"/>
        </dgm:presLayoutVars>
      </dgm:prSet>
      <dgm:spPr/>
    </dgm:pt>
    <dgm:pt modelId="{0141892D-E77F-4999-8FF5-3AD550D69289}" type="pres">
      <dgm:prSet presAssocID="{4009DE05-88EC-41AF-B08D-563F716971C7}" presName="parTxOnlySpace" presStyleCnt="0"/>
      <dgm:spPr/>
    </dgm:pt>
    <dgm:pt modelId="{2A806420-1938-41A7-AB3B-6EC023335104}" type="pres">
      <dgm:prSet presAssocID="{29CF8E8C-2DB2-48C5-8E4B-3001D070DE3A}" presName="parTxOnly" presStyleLbl="node1" presStyleIdx="1" presStyleCnt="8">
        <dgm:presLayoutVars>
          <dgm:chMax val="0"/>
          <dgm:chPref val="0"/>
          <dgm:bulletEnabled val="1"/>
        </dgm:presLayoutVars>
      </dgm:prSet>
      <dgm:spPr/>
    </dgm:pt>
    <dgm:pt modelId="{769EB83F-B9E9-46D1-8AD2-8E32354EA5F6}" type="pres">
      <dgm:prSet presAssocID="{CD1FE34C-A088-4044-BB75-E23532015CCD}" presName="parTxOnlySpace" presStyleCnt="0"/>
      <dgm:spPr/>
    </dgm:pt>
    <dgm:pt modelId="{5C8D2F6E-268C-43ED-A334-3105520AE993}" type="pres">
      <dgm:prSet presAssocID="{E680BD06-859B-452F-92C8-EA2526E178D1}" presName="parTxOnly" presStyleLbl="node1" presStyleIdx="2" presStyleCnt="8">
        <dgm:presLayoutVars>
          <dgm:chMax val="0"/>
          <dgm:chPref val="0"/>
          <dgm:bulletEnabled val="1"/>
        </dgm:presLayoutVars>
      </dgm:prSet>
      <dgm:spPr/>
    </dgm:pt>
    <dgm:pt modelId="{60B9F09C-E407-4C6E-AE1B-0BDD04593F5C}" type="pres">
      <dgm:prSet presAssocID="{5FC297B3-C819-4D03-B8E2-1CD6D285BEA6}" presName="parTxOnlySpace" presStyleCnt="0"/>
      <dgm:spPr/>
    </dgm:pt>
    <dgm:pt modelId="{C7A38BBD-7061-4DB3-891C-6D8BFEF57DC1}" type="pres">
      <dgm:prSet presAssocID="{0DC074D6-4A92-4D1E-8C2E-B9DA85EFE6AE}" presName="parTxOnly" presStyleLbl="node1" presStyleIdx="3" presStyleCnt="8">
        <dgm:presLayoutVars>
          <dgm:chMax val="0"/>
          <dgm:chPref val="0"/>
          <dgm:bulletEnabled val="1"/>
        </dgm:presLayoutVars>
      </dgm:prSet>
      <dgm:spPr/>
    </dgm:pt>
    <dgm:pt modelId="{27370E5D-9D98-4ED8-A7A8-85CEEEBA0B5C}" type="pres">
      <dgm:prSet presAssocID="{40430BD9-09E5-48A4-8423-86BECC22ACEA}" presName="parTxOnlySpace" presStyleCnt="0"/>
      <dgm:spPr/>
    </dgm:pt>
    <dgm:pt modelId="{7AD063E5-371F-4DB0-9D23-853C91162EA4}" type="pres">
      <dgm:prSet presAssocID="{B6E54811-118D-42AF-AB2E-663E364FBA13}" presName="parTxOnly" presStyleLbl="node1" presStyleIdx="4" presStyleCnt="8">
        <dgm:presLayoutVars>
          <dgm:chMax val="0"/>
          <dgm:chPref val="0"/>
          <dgm:bulletEnabled val="1"/>
        </dgm:presLayoutVars>
      </dgm:prSet>
      <dgm:spPr/>
    </dgm:pt>
    <dgm:pt modelId="{7F2F8083-6C56-4E8C-B7FF-DE320FB00DBF}" type="pres">
      <dgm:prSet presAssocID="{464602CF-AEFA-4F9E-A116-12E927B49D30}" presName="parTxOnlySpace" presStyleCnt="0"/>
      <dgm:spPr/>
    </dgm:pt>
    <dgm:pt modelId="{81B1BB67-93AD-4090-9821-3D22830D0F69}" type="pres">
      <dgm:prSet presAssocID="{DCCDDB9E-D61C-4DB5-9DCA-4B3158753596}" presName="parTxOnly" presStyleLbl="node1" presStyleIdx="5" presStyleCnt="8">
        <dgm:presLayoutVars>
          <dgm:chMax val="0"/>
          <dgm:chPref val="0"/>
          <dgm:bulletEnabled val="1"/>
        </dgm:presLayoutVars>
      </dgm:prSet>
      <dgm:spPr/>
    </dgm:pt>
    <dgm:pt modelId="{EF615C27-8552-4EB0-93C3-D6D478ED744A}" type="pres">
      <dgm:prSet presAssocID="{C680E2D4-3CFB-4573-9CAA-4131A0CAD973}" presName="parTxOnlySpace" presStyleCnt="0"/>
      <dgm:spPr/>
    </dgm:pt>
    <dgm:pt modelId="{BBF7A57B-AAD4-4C8F-8CDA-EAE9DB095B7F}" type="pres">
      <dgm:prSet presAssocID="{AA3413FD-37AC-440D-8F21-C7DB1011D215}" presName="parTxOnly" presStyleLbl="node1" presStyleIdx="6" presStyleCnt="8">
        <dgm:presLayoutVars>
          <dgm:chMax val="0"/>
          <dgm:chPref val="0"/>
          <dgm:bulletEnabled val="1"/>
        </dgm:presLayoutVars>
      </dgm:prSet>
      <dgm:spPr/>
    </dgm:pt>
    <dgm:pt modelId="{62A86F5B-7E77-4ED7-9410-E3F5BC571DB2}" type="pres">
      <dgm:prSet presAssocID="{432CAA38-A24D-4980-996F-97636CC29CAF}" presName="parTxOnlySpace" presStyleCnt="0"/>
      <dgm:spPr/>
    </dgm:pt>
    <dgm:pt modelId="{0E3EFF51-0B83-47F8-8C75-468A5D56F54F}" type="pres">
      <dgm:prSet presAssocID="{145597E9-5E32-4B6D-AF7C-07F3E72D26C3}" presName="parTxOnly" presStyleLbl="node1" presStyleIdx="7" presStyleCnt="8">
        <dgm:presLayoutVars>
          <dgm:chMax val="0"/>
          <dgm:chPref val="0"/>
          <dgm:bulletEnabled val="1"/>
        </dgm:presLayoutVars>
      </dgm:prSet>
      <dgm:spPr/>
    </dgm:pt>
  </dgm:ptLst>
  <dgm:cxnLst>
    <dgm:cxn modelId="{52C0480B-7E77-4CA9-BBB4-41B10213DF65}" type="presOf" srcId="{52C203DE-8A77-41D5-AC1A-42B69431B5A7}" destId="{5D743357-1A0A-4147-A19F-DDAC16275148}" srcOrd="0" destOrd="0" presId="urn:microsoft.com/office/officeart/2005/8/layout/chevron1"/>
    <dgm:cxn modelId="{58FA4014-6D50-4281-9D32-DFE1A69A5366}" srcId="{52C203DE-8A77-41D5-AC1A-42B69431B5A7}" destId="{5434BB23-8B19-4ACF-B235-83B588529AE0}" srcOrd="0" destOrd="0" parTransId="{260BA9C3-0BA8-4C62-A16B-168E1129EF5F}" sibTransId="{4009DE05-88EC-41AF-B08D-563F716971C7}"/>
    <dgm:cxn modelId="{31744C18-2F7E-4D9E-AB8D-542004D42FFE}" type="presOf" srcId="{29CF8E8C-2DB2-48C5-8E4B-3001D070DE3A}" destId="{2A806420-1938-41A7-AB3B-6EC023335104}" srcOrd="0" destOrd="0" presId="urn:microsoft.com/office/officeart/2005/8/layout/chevron1"/>
    <dgm:cxn modelId="{9EF7C22A-32A2-4514-ABD5-176CB29AD0B2}" type="presOf" srcId="{AA3413FD-37AC-440D-8F21-C7DB1011D215}" destId="{BBF7A57B-AAD4-4C8F-8CDA-EAE9DB095B7F}" srcOrd="0" destOrd="0" presId="urn:microsoft.com/office/officeart/2005/8/layout/chevron1"/>
    <dgm:cxn modelId="{6B27182E-6CD7-41DB-97E5-C1ACC438FD45}" srcId="{52C203DE-8A77-41D5-AC1A-42B69431B5A7}" destId="{B6E54811-118D-42AF-AB2E-663E364FBA13}" srcOrd="4" destOrd="0" parTransId="{53C31DA3-3054-4898-ADB8-17B8D670E512}" sibTransId="{464602CF-AEFA-4F9E-A116-12E927B49D30}"/>
    <dgm:cxn modelId="{8FB6693F-6A1A-4BAC-9BC3-3676E6CF390D}" type="presOf" srcId="{145597E9-5E32-4B6D-AF7C-07F3E72D26C3}" destId="{0E3EFF51-0B83-47F8-8C75-468A5D56F54F}" srcOrd="0" destOrd="0" presId="urn:microsoft.com/office/officeart/2005/8/layout/chevron1"/>
    <dgm:cxn modelId="{1C003466-B60F-4397-8833-EF064C40EF1E}" srcId="{52C203DE-8A77-41D5-AC1A-42B69431B5A7}" destId="{DCCDDB9E-D61C-4DB5-9DCA-4B3158753596}" srcOrd="5" destOrd="0" parTransId="{DBBD5E94-C64B-419C-A72F-75B513822676}" sibTransId="{C680E2D4-3CFB-4573-9CAA-4131A0CAD973}"/>
    <dgm:cxn modelId="{0E001D68-1118-4DEA-B974-5332112F5790}" srcId="{52C203DE-8A77-41D5-AC1A-42B69431B5A7}" destId="{145597E9-5E32-4B6D-AF7C-07F3E72D26C3}" srcOrd="7" destOrd="0" parTransId="{C9FF4A79-E701-427D-B6AE-DAA59D7C4B69}" sibTransId="{F9A08F9B-1380-4FA2-8949-DB90754385A6}"/>
    <dgm:cxn modelId="{933A0A6A-B764-402C-A227-C4755DA54143}" srcId="{52C203DE-8A77-41D5-AC1A-42B69431B5A7}" destId="{0DC074D6-4A92-4D1E-8C2E-B9DA85EFE6AE}" srcOrd="3" destOrd="0" parTransId="{7AA5E596-5C72-4E67-AD3F-14892C68E0BD}" sibTransId="{40430BD9-09E5-48A4-8423-86BECC22ACEA}"/>
    <dgm:cxn modelId="{2217766D-07CD-4B51-97EA-FF7D427794C8}" srcId="{52C203DE-8A77-41D5-AC1A-42B69431B5A7}" destId="{E680BD06-859B-452F-92C8-EA2526E178D1}" srcOrd="2" destOrd="0" parTransId="{47343FFE-2FF2-485B-BEA5-5A1C4A4D4815}" sibTransId="{5FC297B3-C819-4D03-B8E2-1CD6D285BEA6}"/>
    <dgm:cxn modelId="{6660B377-D136-4755-A775-D0D8B4EF8205}" type="presOf" srcId="{DCCDDB9E-D61C-4DB5-9DCA-4B3158753596}" destId="{81B1BB67-93AD-4090-9821-3D22830D0F69}" srcOrd="0" destOrd="0" presId="urn:microsoft.com/office/officeart/2005/8/layout/chevron1"/>
    <dgm:cxn modelId="{FCABF77E-3E48-4418-94E2-B9CB9081D68F}" type="presOf" srcId="{B6E54811-118D-42AF-AB2E-663E364FBA13}" destId="{7AD063E5-371F-4DB0-9D23-853C91162EA4}" srcOrd="0" destOrd="0" presId="urn:microsoft.com/office/officeart/2005/8/layout/chevron1"/>
    <dgm:cxn modelId="{70D99AB5-CF72-449F-BED5-7F2551197059}" type="presOf" srcId="{E680BD06-859B-452F-92C8-EA2526E178D1}" destId="{5C8D2F6E-268C-43ED-A334-3105520AE993}" srcOrd="0" destOrd="0" presId="urn:microsoft.com/office/officeart/2005/8/layout/chevron1"/>
    <dgm:cxn modelId="{0D3B35DF-0E0F-47F0-9396-595B1D6387DE}" srcId="{52C203DE-8A77-41D5-AC1A-42B69431B5A7}" destId="{29CF8E8C-2DB2-48C5-8E4B-3001D070DE3A}" srcOrd="1" destOrd="0" parTransId="{E9AF4C05-1F71-484E-9186-0004231DC6A8}" sibTransId="{CD1FE34C-A088-4044-BB75-E23532015CCD}"/>
    <dgm:cxn modelId="{4B2049E9-FC59-4388-B539-84AF036887B6}" type="presOf" srcId="{0DC074D6-4A92-4D1E-8C2E-B9DA85EFE6AE}" destId="{C7A38BBD-7061-4DB3-891C-6D8BFEF57DC1}" srcOrd="0" destOrd="0" presId="urn:microsoft.com/office/officeart/2005/8/layout/chevron1"/>
    <dgm:cxn modelId="{342813EC-AD85-4BDE-9FC5-E953125779A7}" type="presOf" srcId="{5434BB23-8B19-4ACF-B235-83B588529AE0}" destId="{F1ACD733-C2F3-401E-8444-132659B2E9BC}" srcOrd="0" destOrd="0" presId="urn:microsoft.com/office/officeart/2005/8/layout/chevron1"/>
    <dgm:cxn modelId="{698D84FE-B678-4588-8775-4D0BEA89EAF0}" srcId="{52C203DE-8A77-41D5-AC1A-42B69431B5A7}" destId="{AA3413FD-37AC-440D-8F21-C7DB1011D215}" srcOrd="6" destOrd="0" parTransId="{4603D2C3-C470-4B9D-BEF7-5A28096BDDE9}" sibTransId="{432CAA38-A24D-4980-996F-97636CC29CAF}"/>
    <dgm:cxn modelId="{0CB83A01-6D86-48DB-853D-E9DF0CE6566C}" type="presParOf" srcId="{5D743357-1A0A-4147-A19F-DDAC16275148}" destId="{F1ACD733-C2F3-401E-8444-132659B2E9BC}" srcOrd="0" destOrd="0" presId="urn:microsoft.com/office/officeart/2005/8/layout/chevron1"/>
    <dgm:cxn modelId="{E04EDEDD-BAA9-4F45-8F23-52AEF4011576}" type="presParOf" srcId="{5D743357-1A0A-4147-A19F-DDAC16275148}" destId="{0141892D-E77F-4999-8FF5-3AD550D69289}" srcOrd="1" destOrd="0" presId="urn:microsoft.com/office/officeart/2005/8/layout/chevron1"/>
    <dgm:cxn modelId="{BE739F45-F31D-4C9F-B0E8-6AEC0A5A7ED9}" type="presParOf" srcId="{5D743357-1A0A-4147-A19F-DDAC16275148}" destId="{2A806420-1938-41A7-AB3B-6EC023335104}" srcOrd="2" destOrd="0" presId="urn:microsoft.com/office/officeart/2005/8/layout/chevron1"/>
    <dgm:cxn modelId="{DF141AD5-BA95-4485-BF6D-97B488EE8251}" type="presParOf" srcId="{5D743357-1A0A-4147-A19F-DDAC16275148}" destId="{769EB83F-B9E9-46D1-8AD2-8E32354EA5F6}" srcOrd="3" destOrd="0" presId="urn:microsoft.com/office/officeart/2005/8/layout/chevron1"/>
    <dgm:cxn modelId="{1C811818-C63A-43F1-AABA-AEAC1FC3613D}" type="presParOf" srcId="{5D743357-1A0A-4147-A19F-DDAC16275148}" destId="{5C8D2F6E-268C-43ED-A334-3105520AE993}" srcOrd="4" destOrd="0" presId="urn:microsoft.com/office/officeart/2005/8/layout/chevron1"/>
    <dgm:cxn modelId="{23001B49-7CBF-4F3C-B8E4-89F52963CB4D}" type="presParOf" srcId="{5D743357-1A0A-4147-A19F-DDAC16275148}" destId="{60B9F09C-E407-4C6E-AE1B-0BDD04593F5C}" srcOrd="5" destOrd="0" presId="urn:microsoft.com/office/officeart/2005/8/layout/chevron1"/>
    <dgm:cxn modelId="{53E5725F-1F2C-45FA-B7A5-0701D5AA2B4D}" type="presParOf" srcId="{5D743357-1A0A-4147-A19F-DDAC16275148}" destId="{C7A38BBD-7061-4DB3-891C-6D8BFEF57DC1}" srcOrd="6" destOrd="0" presId="urn:microsoft.com/office/officeart/2005/8/layout/chevron1"/>
    <dgm:cxn modelId="{2FF6AFAB-450C-4D7A-9A5E-B964733BAE80}" type="presParOf" srcId="{5D743357-1A0A-4147-A19F-DDAC16275148}" destId="{27370E5D-9D98-4ED8-A7A8-85CEEEBA0B5C}" srcOrd="7" destOrd="0" presId="urn:microsoft.com/office/officeart/2005/8/layout/chevron1"/>
    <dgm:cxn modelId="{DA233DE8-6C70-43C7-9221-D1B57D40B5C4}" type="presParOf" srcId="{5D743357-1A0A-4147-A19F-DDAC16275148}" destId="{7AD063E5-371F-4DB0-9D23-853C91162EA4}" srcOrd="8" destOrd="0" presId="urn:microsoft.com/office/officeart/2005/8/layout/chevron1"/>
    <dgm:cxn modelId="{FBE11AD9-EBC5-483A-B606-35F04233F094}" type="presParOf" srcId="{5D743357-1A0A-4147-A19F-DDAC16275148}" destId="{7F2F8083-6C56-4E8C-B7FF-DE320FB00DBF}" srcOrd="9" destOrd="0" presId="urn:microsoft.com/office/officeart/2005/8/layout/chevron1"/>
    <dgm:cxn modelId="{35D20397-3079-4D2D-B2D2-F351BB8E5385}" type="presParOf" srcId="{5D743357-1A0A-4147-A19F-DDAC16275148}" destId="{81B1BB67-93AD-4090-9821-3D22830D0F69}" srcOrd="10" destOrd="0" presId="urn:microsoft.com/office/officeart/2005/8/layout/chevron1"/>
    <dgm:cxn modelId="{0BB9B1E0-AF6F-4608-930C-0E67209842C5}" type="presParOf" srcId="{5D743357-1A0A-4147-A19F-DDAC16275148}" destId="{EF615C27-8552-4EB0-93C3-D6D478ED744A}" srcOrd="11" destOrd="0" presId="urn:microsoft.com/office/officeart/2005/8/layout/chevron1"/>
    <dgm:cxn modelId="{EFFEDA9A-A865-4A19-98EC-74E1027EAB8F}" type="presParOf" srcId="{5D743357-1A0A-4147-A19F-DDAC16275148}" destId="{BBF7A57B-AAD4-4C8F-8CDA-EAE9DB095B7F}" srcOrd="12" destOrd="0" presId="urn:microsoft.com/office/officeart/2005/8/layout/chevron1"/>
    <dgm:cxn modelId="{528583CF-7BCD-41FF-A509-8568798CE8C2}" type="presParOf" srcId="{5D743357-1A0A-4147-A19F-DDAC16275148}" destId="{62A86F5B-7E77-4ED7-9410-E3F5BC571DB2}" srcOrd="13" destOrd="0" presId="urn:microsoft.com/office/officeart/2005/8/layout/chevron1"/>
    <dgm:cxn modelId="{EB882E6E-1D1D-4D13-B4C5-B2D898E78F59}" type="presParOf" srcId="{5D743357-1A0A-4147-A19F-DDAC16275148}" destId="{0E3EFF51-0B83-47F8-8C75-468A5D56F54F}" srcOrd="14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52C203DE-8A77-41D5-AC1A-42B69431B5A7}" type="doc">
      <dgm:prSet loTypeId="urn:microsoft.com/office/officeart/2005/8/layout/chevron1" loCatId="process" qsTypeId="urn:microsoft.com/office/officeart/2005/8/quickstyle/simple1" qsCatId="simple" csTypeId="urn:microsoft.com/office/officeart/2005/8/colors/accent1_2" csCatId="accent1" phldr="1"/>
      <dgm:spPr/>
    </dgm:pt>
    <dgm:pt modelId="{5434BB23-8B19-4ACF-B235-83B588529AE0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otivation</a:t>
          </a:r>
        </a:p>
      </dgm:t>
    </dgm:pt>
    <dgm:pt modelId="{260BA9C3-0BA8-4C62-A16B-168E1129EF5F}" type="parTrans" cxnId="{58FA4014-6D50-4281-9D32-DFE1A69A5366}">
      <dgm:prSet/>
      <dgm:spPr/>
      <dgm:t>
        <a:bodyPr/>
        <a:lstStyle/>
        <a:p>
          <a:endParaRPr lang="en-US" b="1"/>
        </a:p>
      </dgm:t>
    </dgm:pt>
    <dgm:pt modelId="{4009DE05-88EC-41AF-B08D-563F716971C7}" type="sibTrans" cxnId="{58FA4014-6D50-4281-9D32-DFE1A69A5366}">
      <dgm:prSet/>
      <dgm:spPr/>
      <dgm:t>
        <a:bodyPr/>
        <a:lstStyle/>
        <a:p>
          <a:endParaRPr lang="en-US" b="1"/>
        </a:p>
      </dgm:t>
    </dgm:pt>
    <dgm:pt modelId="{29CF8E8C-2DB2-48C5-8E4B-3001D070DE3A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Related Work</a:t>
          </a:r>
        </a:p>
      </dgm:t>
    </dgm:pt>
    <dgm:pt modelId="{E9AF4C05-1F71-484E-9186-0004231DC6A8}" type="parTrans" cxnId="{0D3B35DF-0E0F-47F0-9396-595B1D6387DE}">
      <dgm:prSet/>
      <dgm:spPr/>
      <dgm:t>
        <a:bodyPr/>
        <a:lstStyle/>
        <a:p>
          <a:endParaRPr lang="en-US" b="1"/>
        </a:p>
      </dgm:t>
    </dgm:pt>
    <dgm:pt modelId="{CD1FE34C-A088-4044-BB75-E23532015CCD}" type="sibTrans" cxnId="{0D3B35DF-0E0F-47F0-9396-595B1D6387DE}">
      <dgm:prSet/>
      <dgm:spPr/>
      <dgm:t>
        <a:bodyPr/>
        <a:lstStyle/>
        <a:p>
          <a:endParaRPr lang="en-US" b="1"/>
        </a:p>
      </dgm:t>
    </dgm:pt>
    <dgm:pt modelId="{0DC074D6-4A92-4D1E-8C2E-B9DA85EFE6AE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H&amp;M</a:t>
          </a:r>
        </a:p>
      </dgm:t>
    </dgm:pt>
    <dgm:pt modelId="{7AA5E596-5C72-4E67-AD3F-14892C68E0BD}" type="parTrans" cxnId="{933A0A6A-B764-402C-A227-C4755DA54143}">
      <dgm:prSet/>
      <dgm:spPr/>
      <dgm:t>
        <a:bodyPr/>
        <a:lstStyle/>
        <a:p>
          <a:endParaRPr lang="en-US" b="1"/>
        </a:p>
      </dgm:t>
    </dgm:pt>
    <dgm:pt modelId="{40430BD9-09E5-48A4-8423-86BECC22ACEA}" type="sibTrans" cxnId="{933A0A6A-B764-402C-A227-C4755DA54143}">
      <dgm:prSet/>
      <dgm:spPr/>
      <dgm:t>
        <a:bodyPr/>
        <a:lstStyle/>
        <a:p>
          <a:endParaRPr lang="en-US" b="1"/>
        </a:p>
      </dgm:t>
    </dgm:pt>
    <dgm:pt modelId="{AA3413FD-37AC-440D-8F21-C7DB1011D215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Guarantees</a:t>
          </a:r>
        </a:p>
      </dgm:t>
    </dgm:pt>
    <dgm:pt modelId="{4603D2C3-C470-4B9D-BEF7-5A28096BDDE9}" type="parTrans" cxnId="{698D84FE-B678-4588-8775-4D0BEA89EAF0}">
      <dgm:prSet/>
      <dgm:spPr/>
      <dgm:t>
        <a:bodyPr/>
        <a:lstStyle/>
        <a:p>
          <a:endParaRPr lang="en-US" b="1"/>
        </a:p>
      </dgm:t>
    </dgm:pt>
    <dgm:pt modelId="{432CAA38-A24D-4980-996F-97636CC29CAF}" type="sibTrans" cxnId="{698D84FE-B678-4588-8775-4D0BEA89EAF0}">
      <dgm:prSet/>
      <dgm:spPr/>
      <dgm:t>
        <a:bodyPr/>
        <a:lstStyle/>
        <a:p>
          <a:endParaRPr lang="en-US" b="1"/>
        </a:p>
      </dgm:t>
    </dgm:pt>
    <dgm:pt modelId="{145597E9-5E32-4B6D-AF7C-07F3E72D26C3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Evaluations</a:t>
          </a:r>
        </a:p>
      </dgm:t>
    </dgm:pt>
    <dgm:pt modelId="{C9FF4A79-E701-427D-B6AE-DAA59D7C4B69}" type="parTrans" cxnId="{0E001D68-1118-4DEA-B974-5332112F5790}">
      <dgm:prSet/>
      <dgm:spPr/>
      <dgm:t>
        <a:bodyPr/>
        <a:lstStyle/>
        <a:p>
          <a:endParaRPr lang="en-US" b="1"/>
        </a:p>
      </dgm:t>
    </dgm:pt>
    <dgm:pt modelId="{F9A08F9B-1380-4FA2-8949-DB90754385A6}" type="sibTrans" cxnId="{0E001D68-1118-4DEA-B974-5332112F5790}">
      <dgm:prSet/>
      <dgm:spPr/>
      <dgm:t>
        <a:bodyPr/>
        <a:lstStyle/>
        <a:p>
          <a:endParaRPr lang="en-US" b="1"/>
        </a:p>
      </dgm:t>
    </dgm:pt>
    <dgm:pt modelId="{B6E54811-118D-42AF-AB2E-663E364FBA13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Challenges</a:t>
          </a:r>
        </a:p>
      </dgm:t>
    </dgm:pt>
    <dgm:pt modelId="{53C31DA3-3054-4898-ADB8-17B8D670E512}" type="parTrans" cxnId="{6B27182E-6CD7-41DB-97E5-C1ACC438FD45}">
      <dgm:prSet/>
      <dgm:spPr/>
      <dgm:t>
        <a:bodyPr/>
        <a:lstStyle/>
        <a:p>
          <a:endParaRPr lang="en-US" b="1"/>
        </a:p>
      </dgm:t>
    </dgm:pt>
    <dgm:pt modelId="{464602CF-AEFA-4F9E-A116-12E927B49D30}" type="sibTrans" cxnId="{6B27182E-6CD7-41DB-97E5-C1ACC438FD45}">
      <dgm:prSet/>
      <dgm:spPr/>
      <dgm:t>
        <a:bodyPr/>
        <a:lstStyle/>
        <a:p>
          <a:endParaRPr lang="en-US" b="1"/>
        </a:p>
      </dgm:t>
    </dgm:pt>
    <dgm:pt modelId="{DCCDDB9E-D61C-4DB5-9DCA-4B3158753596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3</a:t>
          </a:r>
        </a:p>
      </dgm:t>
    </dgm:pt>
    <dgm:pt modelId="{DBBD5E94-C64B-419C-A72F-75B513822676}" type="parTrans" cxnId="{1C003466-B60F-4397-8833-EF064C40EF1E}">
      <dgm:prSet/>
      <dgm:spPr/>
      <dgm:t>
        <a:bodyPr/>
        <a:lstStyle/>
        <a:p>
          <a:endParaRPr lang="en-US" b="1"/>
        </a:p>
      </dgm:t>
    </dgm:pt>
    <dgm:pt modelId="{C680E2D4-3CFB-4573-9CAA-4131A0CAD973}" type="sibTrans" cxnId="{1C003466-B60F-4397-8833-EF064C40EF1E}">
      <dgm:prSet/>
      <dgm:spPr/>
      <dgm:t>
        <a:bodyPr/>
        <a:lstStyle/>
        <a:p>
          <a:endParaRPr lang="en-US" b="1"/>
        </a:p>
      </dgm:t>
    </dgm:pt>
    <dgm:pt modelId="{E680BD06-859B-452F-92C8-EA2526E178D1}">
      <dgm:prSet phldrT="[Text]"/>
      <dgm:spPr>
        <a:solidFill>
          <a:schemeClr val="accent1">
            <a:lumMod val="40000"/>
            <a:lumOff val="60000"/>
          </a:schemeClr>
        </a:solidFill>
      </dgm:spPr>
      <dgm:t>
        <a:bodyPr/>
        <a:lstStyle/>
        <a:p>
          <a:r>
            <a:rPr lang="en-US" b="1" dirty="0"/>
            <a:t>Model</a:t>
          </a:r>
        </a:p>
      </dgm:t>
    </dgm:pt>
    <dgm:pt modelId="{47343FFE-2FF2-485B-BEA5-5A1C4A4D4815}" type="parTrans" cxnId="{2217766D-07CD-4B51-97EA-FF7D427794C8}">
      <dgm:prSet/>
      <dgm:spPr/>
      <dgm:t>
        <a:bodyPr/>
        <a:lstStyle/>
        <a:p>
          <a:endParaRPr lang="en-US"/>
        </a:p>
      </dgm:t>
    </dgm:pt>
    <dgm:pt modelId="{5FC297B3-C819-4D03-B8E2-1CD6D285BEA6}" type="sibTrans" cxnId="{2217766D-07CD-4B51-97EA-FF7D427794C8}">
      <dgm:prSet/>
      <dgm:spPr/>
      <dgm:t>
        <a:bodyPr/>
        <a:lstStyle/>
        <a:p>
          <a:endParaRPr lang="en-US"/>
        </a:p>
      </dgm:t>
    </dgm:pt>
    <dgm:pt modelId="{5D743357-1A0A-4147-A19F-DDAC16275148}" type="pres">
      <dgm:prSet presAssocID="{52C203DE-8A77-41D5-AC1A-42B69431B5A7}" presName="Name0" presStyleCnt="0">
        <dgm:presLayoutVars>
          <dgm:dir/>
          <dgm:animLvl val="lvl"/>
          <dgm:resizeHandles val="exact"/>
        </dgm:presLayoutVars>
      </dgm:prSet>
      <dgm:spPr/>
    </dgm:pt>
    <dgm:pt modelId="{F1ACD733-C2F3-401E-8444-132659B2E9BC}" type="pres">
      <dgm:prSet presAssocID="{5434BB23-8B19-4ACF-B235-83B588529AE0}" presName="parTxOnly" presStyleLbl="node1" presStyleIdx="0" presStyleCnt="8">
        <dgm:presLayoutVars>
          <dgm:chMax val="0"/>
          <dgm:chPref val="0"/>
          <dgm:bulletEnabled val="1"/>
        </dgm:presLayoutVars>
      </dgm:prSet>
      <dgm:spPr/>
    </dgm:pt>
    <dgm:pt modelId="{0141892D-E77F-4999-8FF5-3AD550D69289}" type="pres">
      <dgm:prSet presAssocID="{4009DE05-88EC-41AF-B08D-563F716971C7}" presName="parTxOnlySpace" presStyleCnt="0"/>
      <dgm:spPr/>
    </dgm:pt>
    <dgm:pt modelId="{2A806420-1938-41A7-AB3B-6EC023335104}" type="pres">
      <dgm:prSet presAssocID="{29CF8E8C-2DB2-48C5-8E4B-3001D070DE3A}" presName="parTxOnly" presStyleLbl="node1" presStyleIdx="1" presStyleCnt="8">
        <dgm:presLayoutVars>
          <dgm:chMax val="0"/>
          <dgm:chPref val="0"/>
          <dgm:bulletEnabled val="1"/>
        </dgm:presLayoutVars>
      </dgm:prSet>
      <dgm:spPr/>
    </dgm:pt>
    <dgm:pt modelId="{769EB83F-B9E9-46D1-8AD2-8E32354EA5F6}" type="pres">
      <dgm:prSet presAssocID="{CD1FE34C-A088-4044-BB75-E23532015CCD}" presName="parTxOnlySpace" presStyleCnt="0"/>
      <dgm:spPr/>
    </dgm:pt>
    <dgm:pt modelId="{5C8D2F6E-268C-43ED-A334-3105520AE993}" type="pres">
      <dgm:prSet presAssocID="{E680BD06-859B-452F-92C8-EA2526E178D1}" presName="parTxOnly" presStyleLbl="node1" presStyleIdx="2" presStyleCnt="8">
        <dgm:presLayoutVars>
          <dgm:chMax val="0"/>
          <dgm:chPref val="0"/>
          <dgm:bulletEnabled val="1"/>
        </dgm:presLayoutVars>
      </dgm:prSet>
      <dgm:spPr/>
    </dgm:pt>
    <dgm:pt modelId="{60B9F09C-E407-4C6E-AE1B-0BDD04593F5C}" type="pres">
      <dgm:prSet presAssocID="{5FC297B3-C819-4D03-B8E2-1CD6D285BEA6}" presName="parTxOnlySpace" presStyleCnt="0"/>
      <dgm:spPr/>
    </dgm:pt>
    <dgm:pt modelId="{C7A38BBD-7061-4DB3-891C-6D8BFEF57DC1}" type="pres">
      <dgm:prSet presAssocID="{0DC074D6-4A92-4D1E-8C2E-B9DA85EFE6AE}" presName="parTxOnly" presStyleLbl="node1" presStyleIdx="3" presStyleCnt="8">
        <dgm:presLayoutVars>
          <dgm:chMax val="0"/>
          <dgm:chPref val="0"/>
          <dgm:bulletEnabled val="1"/>
        </dgm:presLayoutVars>
      </dgm:prSet>
      <dgm:spPr/>
    </dgm:pt>
    <dgm:pt modelId="{27370E5D-9D98-4ED8-A7A8-85CEEEBA0B5C}" type="pres">
      <dgm:prSet presAssocID="{40430BD9-09E5-48A4-8423-86BECC22ACEA}" presName="parTxOnlySpace" presStyleCnt="0"/>
      <dgm:spPr/>
    </dgm:pt>
    <dgm:pt modelId="{7AD063E5-371F-4DB0-9D23-853C91162EA4}" type="pres">
      <dgm:prSet presAssocID="{B6E54811-118D-42AF-AB2E-663E364FBA13}" presName="parTxOnly" presStyleLbl="node1" presStyleIdx="4" presStyleCnt="8">
        <dgm:presLayoutVars>
          <dgm:chMax val="0"/>
          <dgm:chPref val="0"/>
          <dgm:bulletEnabled val="1"/>
        </dgm:presLayoutVars>
      </dgm:prSet>
      <dgm:spPr/>
    </dgm:pt>
    <dgm:pt modelId="{7F2F8083-6C56-4E8C-B7FF-DE320FB00DBF}" type="pres">
      <dgm:prSet presAssocID="{464602CF-AEFA-4F9E-A116-12E927B49D30}" presName="parTxOnlySpace" presStyleCnt="0"/>
      <dgm:spPr/>
    </dgm:pt>
    <dgm:pt modelId="{81B1BB67-93AD-4090-9821-3D22830D0F69}" type="pres">
      <dgm:prSet presAssocID="{DCCDDB9E-D61C-4DB5-9DCA-4B3158753596}" presName="parTxOnly" presStyleLbl="node1" presStyleIdx="5" presStyleCnt="8">
        <dgm:presLayoutVars>
          <dgm:chMax val="0"/>
          <dgm:chPref val="0"/>
          <dgm:bulletEnabled val="1"/>
        </dgm:presLayoutVars>
      </dgm:prSet>
      <dgm:spPr/>
    </dgm:pt>
    <dgm:pt modelId="{EF615C27-8552-4EB0-93C3-D6D478ED744A}" type="pres">
      <dgm:prSet presAssocID="{C680E2D4-3CFB-4573-9CAA-4131A0CAD973}" presName="parTxOnlySpace" presStyleCnt="0"/>
      <dgm:spPr/>
    </dgm:pt>
    <dgm:pt modelId="{BBF7A57B-AAD4-4C8F-8CDA-EAE9DB095B7F}" type="pres">
      <dgm:prSet presAssocID="{AA3413FD-37AC-440D-8F21-C7DB1011D215}" presName="parTxOnly" presStyleLbl="node1" presStyleIdx="6" presStyleCnt="8">
        <dgm:presLayoutVars>
          <dgm:chMax val="0"/>
          <dgm:chPref val="0"/>
          <dgm:bulletEnabled val="1"/>
        </dgm:presLayoutVars>
      </dgm:prSet>
      <dgm:spPr/>
    </dgm:pt>
    <dgm:pt modelId="{62A86F5B-7E77-4ED7-9410-E3F5BC571DB2}" type="pres">
      <dgm:prSet presAssocID="{432CAA38-A24D-4980-996F-97636CC29CAF}" presName="parTxOnlySpace" presStyleCnt="0"/>
      <dgm:spPr/>
    </dgm:pt>
    <dgm:pt modelId="{0E3EFF51-0B83-47F8-8C75-468A5D56F54F}" type="pres">
      <dgm:prSet presAssocID="{145597E9-5E32-4B6D-AF7C-07F3E72D26C3}" presName="parTxOnly" presStyleLbl="node1" presStyleIdx="7" presStyleCnt="8">
        <dgm:presLayoutVars>
          <dgm:chMax val="0"/>
          <dgm:chPref val="0"/>
          <dgm:bulletEnabled val="1"/>
        </dgm:presLayoutVars>
      </dgm:prSet>
      <dgm:spPr/>
    </dgm:pt>
  </dgm:ptLst>
  <dgm:cxnLst>
    <dgm:cxn modelId="{52C0480B-7E77-4CA9-BBB4-41B10213DF65}" type="presOf" srcId="{52C203DE-8A77-41D5-AC1A-42B69431B5A7}" destId="{5D743357-1A0A-4147-A19F-DDAC16275148}" srcOrd="0" destOrd="0" presId="urn:microsoft.com/office/officeart/2005/8/layout/chevron1"/>
    <dgm:cxn modelId="{58FA4014-6D50-4281-9D32-DFE1A69A5366}" srcId="{52C203DE-8A77-41D5-AC1A-42B69431B5A7}" destId="{5434BB23-8B19-4ACF-B235-83B588529AE0}" srcOrd="0" destOrd="0" parTransId="{260BA9C3-0BA8-4C62-A16B-168E1129EF5F}" sibTransId="{4009DE05-88EC-41AF-B08D-563F716971C7}"/>
    <dgm:cxn modelId="{31744C18-2F7E-4D9E-AB8D-542004D42FFE}" type="presOf" srcId="{29CF8E8C-2DB2-48C5-8E4B-3001D070DE3A}" destId="{2A806420-1938-41A7-AB3B-6EC023335104}" srcOrd="0" destOrd="0" presId="urn:microsoft.com/office/officeart/2005/8/layout/chevron1"/>
    <dgm:cxn modelId="{9EF7C22A-32A2-4514-ABD5-176CB29AD0B2}" type="presOf" srcId="{AA3413FD-37AC-440D-8F21-C7DB1011D215}" destId="{BBF7A57B-AAD4-4C8F-8CDA-EAE9DB095B7F}" srcOrd="0" destOrd="0" presId="urn:microsoft.com/office/officeart/2005/8/layout/chevron1"/>
    <dgm:cxn modelId="{6B27182E-6CD7-41DB-97E5-C1ACC438FD45}" srcId="{52C203DE-8A77-41D5-AC1A-42B69431B5A7}" destId="{B6E54811-118D-42AF-AB2E-663E364FBA13}" srcOrd="4" destOrd="0" parTransId="{53C31DA3-3054-4898-ADB8-17B8D670E512}" sibTransId="{464602CF-AEFA-4F9E-A116-12E927B49D30}"/>
    <dgm:cxn modelId="{8FB6693F-6A1A-4BAC-9BC3-3676E6CF390D}" type="presOf" srcId="{145597E9-5E32-4B6D-AF7C-07F3E72D26C3}" destId="{0E3EFF51-0B83-47F8-8C75-468A5D56F54F}" srcOrd="0" destOrd="0" presId="urn:microsoft.com/office/officeart/2005/8/layout/chevron1"/>
    <dgm:cxn modelId="{1C003466-B60F-4397-8833-EF064C40EF1E}" srcId="{52C203DE-8A77-41D5-AC1A-42B69431B5A7}" destId="{DCCDDB9E-D61C-4DB5-9DCA-4B3158753596}" srcOrd="5" destOrd="0" parTransId="{DBBD5E94-C64B-419C-A72F-75B513822676}" sibTransId="{C680E2D4-3CFB-4573-9CAA-4131A0CAD973}"/>
    <dgm:cxn modelId="{0E001D68-1118-4DEA-B974-5332112F5790}" srcId="{52C203DE-8A77-41D5-AC1A-42B69431B5A7}" destId="{145597E9-5E32-4B6D-AF7C-07F3E72D26C3}" srcOrd="7" destOrd="0" parTransId="{C9FF4A79-E701-427D-B6AE-DAA59D7C4B69}" sibTransId="{F9A08F9B-1380-4FA2-8949-DB90754385A6}"/>
    <dgm:cxn modelId="{933A0A6A-B764-402C-A227-C4755DA54143}" srcId="{52C203DE-8A77-41D5-AC1A-42B69431B5A7}" destId="{0DC074D6-4A92-4D1E-8C2E-B9DA85EFE6AE}" srcOrd="3" destOrd="0" parTransId="{7AA5E596-5C72-4E67-AD3F-14892C68E0BD}" sibTransId="{40430BD9-09E5-48A4-8423-86BECC22ACEA}"/>
    <dgm:cxn modelId="{2217766D-07CD-4B51-97EA-FF7D427794C8}" srcId="{52C203DE-8A77-41D5-AC1A-42B69431B5A7}" destId="{E680BD06-859B-452F-92C8-EA2526E178D1}" srcOrd="2" destOrd="0" parTransId="{47343FFE-2FF2-485B-BEA5-5A1C4A4D4815}" sibTransId="{5FC297B3-C819-4D03-B8E2-1CD6D285BEA6}"/>
    <dgm:cxn modelId="{6660B377-D136-4755-A775-D0D8B4EF8205}" type="presOf" srcId="{DCCDDB9E-D61C-4DB5-9DCA-4B3158753596}" destId="{81B1BB67-93AD-4090-9821-3D22830D0F69}" srcOrd="0" destOrd="0" presId="urn:microsoft.com/office/officeart/2005/8/layout/chevron1"/>
    <dgm:cxn modelId="{FCABF77E-3E48-4418-94E2-B9CB9081D68F}" type="presOf" srcId="{B6E54811-118D-42AF-AB2E-663E364FBA13}" destId="{7AD063E5-371F-4DB0-9D23-853C91162EA4}" srcOrd="0" destOrd="0" presId="urn:microsoft.com/office/officeart/2005/8/layout/chevron1"/>
    <dgm:cxn modelId="{70D99AB5-CF72-449F-BED5-7F2551197059}" type="presOf" srcId="{E680BD06-859B-452F-92C8-EA2526E178D1}" destId="{5C8D2F6E-268C-43ED-A334-3105520AE993}" srcOrd="0" destOrd="0" presId="urn:microsoft.com/office/officeart/2005/8/layout/chevron1"/>
    <dgm:cxn modelId="{0D3B35DF-0E0F-47F0-9396-595B1D6387DE}" srcId="{52C203DE-8A77-41D5-AC1A-42B69431B5A7}" destId="{29CF8E8C-2DB2-48C5-8E4B-3001D070DE3A}" srcOrd="1" destOrd="0" parTransId="{E9AF4C05-1F71-484E-9186-0004231DC6A8}" sibTransId="{CD1FE34C-A088-4044-BB75-E23532015CCD}"/>
    <dgm:cxn modelId="{4B2049E9-FC59-4388-B539-84AF036887B6}" type="presOf" srcId="{0DC074D6-4A92-4D1E-8C2E-B9DA85EFE6AE}" destId="{C7A38BBD-7061-4DB3-891C-6D8BFEF57DC1}" srcOrd="0" destOrd="0" presId="urn:microsoft.com/office/officeart/2005/8/layout/chevron1"/>
    <dgm:cxn modelId="{342813EC-AD85-4BDE-9FC5-E953125779A7}" type="presOf" srcId="{5434BB23-8B19-4ACF-B235-83B588529AE0}" destId="{F1ACD733-C2F3-401E-8444-132659B2E9BC}" srcOrd="0" destOrd="0" presId="urn:microsoft.com/office/officeart/2005/8/layout/chevron1"/>
    <dgm:cxn modelId="{698D84FE-B678-4588-8775-4D0BEA89EAF0}" srcId="{52C203DE-8A77-41D5-AC1A-42B69431B5A7}" destId="{AA3413FD-37AC-440D-8F21-C7DB1011D215}" srcOrd="6" destOrd="0" parTransId="{4603D2C3-C470-4B9D-BEF7-5A28096BDDE9}" sibTransId="{432CAA38-A24D-4980-996F-97636CC29CAF}"/>
    <dgm:cxn modelId="{0CB83A01-6D86-48DB-853D-E9DF0CE6566C}" type="presParOf" srcId="{5D743357-1A0A-4147-A19F-DDAC16275148}" destId="{F1ACD733-C2F3-401E-8444-132659B2E9BC}" srcOrd="0" destOrd="0" presId="urn:microsoft.com/office/officeart/2005/8/layout/chevron1"/>
    <dgm:cxn modelId="{E04EDEDD-BAA9-4F45-8F23-52AEF4011576}" type="presParOf" srcId="{5D743357-1A0A-4147-A19F-DDAC16275148}" destId="{0141892D-E77F-4999-8FF5-3AD550D69289}" srcOrd="1" destOrd="0" presId="urn:microsoft.com/office/officeart/2005/8/layout/chevron1"/>
    <dgm:cxn modelId="{BE739F45-F31D-4C9F-B0E8-6AEC0A5A7ED9}" type="presParOf" srcId="{5D743357-1A0A-4147-A19F-DDAC16275148}" destId="{2A806420-1938-41A7-AB3B-6EC023335104}" srcOrd="2" destOrd="0" presId="urn:microsoft.com/office/officeart/2005/8/layout/chevron1"/>
    <dgm:cxn modelId="{DF141AD5-BA95-4485-BF6D-97B488EE8251}" type="presParOf" srcId="{5D743357-1A0A-4147-A19F-DDAC16275148}" destId="{769EB83F-B9E9-46D1-8AD2-8E32354EA5F6}" srcOrd="3" destOrd="0" presId="urn:microsoft.com/office/officeart/2005/8/layout/chevron1"/>
    <dgm:cxn modelId="{1C811818-C63A-43F1-AABA-AEAC1FC3613D}" type="presParOf" srcId="{5D743357-1A0A-4147-A19F-DDAC16275148}" destId="{5C8D2F6E-268C-43ED-A334-3105520AE993}" srcOrd="4" destOrd="0" presId="urn:microsoft.com/office/officeart/2005/8/layout/chevron1"/>
    <dgm:cxn modelId="{23001B49-7CBF-4F3C-B8E4-89F52963CB4D}" type="presParOf" srcId="{5D743357-1A0A-4147-A19F-DDAC16275148}" destId="{60B9F09C-E407-4C6E-AE1B-0BDD04593F5C}" srcOrd="5" destOrd="0" presId="urn:microsoft.com/office/officeart/2005/8/layout/chevron1"/>
    <dgm:cxn modelId="{53E5725F-1F2C-45FA-B7A5-0701D5AA2B4D}" type="presParOf" srcId="{5D743357-1A0A-4147-A19F-DDAC16275148}" destId="{C7A38BBD-7061-4DB3-891C-6D8BFEF57DC1}" srcOrd="6" destOrd="0" presId="urn:microsoft.com/office/officeart/2005/8/layout/chevron1"/>
    <dgm:cxn modelId="{2FF6AFAB-450C-4D7A-9A5E-B964733BAE80}" type="presParOf" srcId="{5D743357-1A0A-4147-A19F-DDAC16275148}" destId="{27370E5D-9D98-4ED8-A7A8-85CEEEBA0B5C}" srcOrd="7" destOrd="0" presId="urn:microsoft.com/office/officeart/2005/8/layout/chevron1"/>
    <dgm:cxn modelId="{DA233DE8-6C70-43C7-9221-D1B57D40B5C4}" type="presParOf" srcId="{5D743357-1A0A-4147-A19F-DDAC16275148}" destId="{7AD063E5-371F-4DB0-9D23-853C91162EA4}" srcOrd="8" destOrd="0" presId="urn:microsoft.com/office/officeart/2005/8/layout/chevron1"/>
    <dgm:cxn modelId="{FBE11AD9-EBC5-483A-B606-35F04233F094}" type="presParOf" srcId="{5D743357-1A0A-4147-A19F-DDAC16275148}" destId="{7F2F8083-6C56-4E8C-B7FF-DE320FB00DBF}" srcOrd="9" destOrd="0" presId="urn:microsoft.com/office/officeart/2005/8/layout/chevron1"/>
    <dgm:cxn modelId="{35D20397-3079-4D2D-B2D2-F351BB8E5385}" type="presParOf" srcId="{5D743357-1A0A-4147-A19F-DDAC16275148}" destId="{81B1BB67-93AD-4090-9821-3D22830D0F69}" srcOrd="10" destOrd="0" presId="urn:microsoft.com/office/officeart/2005/8/layout/chevron1"/>
    <dgm:cxn modelId="{0BB9B1E0-AF6F-4608-930C-0E67209842C5}" type="presParOf" srcId="{5D743357-1A0A-4147-A19F-DDAC16275148}" destId="{EF615C27-8552-4EB0-93C3-D6D478ED744A}" srcOrd="11" destOrd="0" presId="urn:microsoft.com/office/officeart/2005/8/layout/chevron1"/>
    <dgm:cxn modelId="{EFFEDA9A-A865-4A19-98EC-74E1027EAB8F}" type="presParOf" srcId="{5D743357-1A0A-4147-A19F-DDAC16275148}" destId="{BBF7A57B-AAD4-4C8F-8CDA-EAE9DB095B7F}" srcOrd="12" destOrd="0" presId="urn:microsoft.com/office/officeart/2005/8/layout/chevron1"/>
    <dgm:cxn modelId="{528583CF-7BCD-41FF-A509-8568798CE8C2}" type="presParOf" srcId="{5D743357-1A0A-4147-A19F-DDAC16275148}" destId="{62A86F5B-7E77-4ED7-9410-E3F5BC571DB2}" srcOrd="13" destOrd="0" presId="urn:microsoft.com/office/officeart/2005/8/layout/chevron1"/>
    <dgm:cxn modelId="{EB882E6E-1D1D-4D13-B4C5-B2D898E78F59}" type="presParOf" srcId="{5D743357-1A0A-4147-A19F-DDAC16275148}" destId="{0E3EFF51-0B83-47F8-8C75-468A5D56F54F}" srcOrd="14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52C203DE-8A77-41D5-AC1A-42B69431B5A7}" type="doc">
      <dgm:prSet loTypeId="urn:microsoft.com/office/officeart/2005/8/layout/chevron1" loCatId="process" qsTypeId="urn:microsoft.com/office/officeart/2005/8/quickstyle/simple1" qsCatId="simple" csTypeId="urn:microsoft.com/office/officeart/2005/8/colors/accent1_2" csCatId="accent1" phldr="1"/>
      <dgm:spPr/>
    </dgm:pt>
    <dgm:pt modelId="{5434BB23-8B19-4ACF-B235-83B588529AE0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otivation</a:t>
          </a:r>
        </a:p>
      </dgm:t>
    </dgm:pt>
    <dgm:pt modelId="{260BA9C3-0BA8-4C62-A16B-168E1129EF5F}" type="parTrans" cxnId="{58FA4014-6D50-4281-9D32-DFE1A69A5366}">
      <dgm:prSet/>
      <dgm:spPr/>
      <dgm:t>
        <a:bodyPr/>
        <a:lstStyle/>
        <a:p>
          <a:endParaRPr lang="en-US" b="1"/>
        </a:p>
      </dgm:t>
    </dgm:pt>
    <dgm:pt modelId="{4009DE05-88EC-41AF-B08D-563F716971C7}" type="sibTrans" cxnId="{58FA4014-6D50-4281-9D32-DFE1A69A5366}">
      <dgm:prSet/>
      <dgm:spPr/>
      <dgm:t>
        <a:bodyPr/>
        <a:lstStyle/>
        <a:p>
          <a:endParaRPr lang="en-US" b="1"/>
        </a:p>
      </dgm:t>
    </dgm:pt>
    <dgm:pt modelId="{29CF8E8C-2DB2-48C5-8E4B-3001D070DE3A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Related Work</a:t>
          </a:r>
        </a:p>
      </dgm:t>
    </dgm:pt>
    <dgm:pt modelId="{E9AF4C05-1F71-484E-9186-0004231DC6A8}" type="parTrans" cxnId="{0D3B35DF-0E0F-47F0-9396-595B1D6387DE}">
      <dgm:prSet/>
      <dgm:spPr/>
      <dgm:t>
        <a:bodyPr/>
        <a:lstStyle/>
        <a:p>
          <a:endParaRPr lang="en-US" b="1"/>
        </a:p>
      </dgm:t>
    </dgm:pt>
    <dgm:pt modelId="{CD1FE34C-A088-4044-BB75-E23532015CCD}" type="sibTrans" cxnId="{0D3B35DF-0E0F-47F0-9396-595B1D6387DE}">
      <dgm:prSet/>
      <dgm:spPr/>
      <dgm:t>
        <a:bodyPr/>
        <a:lstStyle/>
        <a:p>
          <a:endParaRPr lang="en-US" b="1"/>
        </a:p>
      </dgm:t>
    </dgm:pt>
    <dgm:pt modelId="{0DC074D6-4A92-4D1E-8C2E-B9DA85EFE6AE}">
      <dgm:prSet phldrT="[Text]"/>
      <dgm:spPr>
        <a:solidFill>
          <a:schemeClr val="accent1">
            <a:lumMod val="40000"/>
            <a:lumOff val="60000"/>
          </a:schemeClr>
        </a:solidFill>
      </dgm:spPr>
      <dgm:t>
        <a:bodyPr/>
        <a:lstStyle/>
        <a:p>
          <a:r>
            <a:rPr lang="en-US" b="1" dirty="0"/>
            <a:t>H&amp;M</a:t>
          </a:r>
        </a:p>
      </dgm:t>
    </dgm:pt>
    <dgm:pt modelId="{7AA5E596-5C72-4E67-AD3F-14892C68E0BD}" type="parTrans" cxnId="{933A0A6A-B764-402C-A227-C4755DA54143}">
      <dgm:prSet/>
      <dgm:spPr/>
      <dgm:t>
        <a:bodyPr/>
        <a:lstStyle/>
        <a:p>
          <a:endParaRPr lang="en-US" b="1"/>
        </a:p>
      </dgm:t>
    </dgm:pt>
    <dgm:pt modelId="{40430BD9-09E5-48A4-8423-86BECC22ACEA}" type="sibTrans" cxnId="{933A0A6A-B764-402C-A227-C4755DA54143}">
      <dgm:prSet/>
      <dgm:spPr/>
      <dgm:t>
        <a:bodyPr/>
        <a:lstStyle/>
        <a:p>
          <a:endParaRPr lang="en-US" b="1"/>
        </a:p>
      </dgm:t>
    </dgm:pt>
    <dgm:pt modelId="{AA3413FD-37AC-440D-8F21-C7DB1011D215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Guarantees</a:t>
          </a:r>
        </a:p>
      </dgm:t>
    </dgm:pt>
    <dgm:pt modelId="{4603D2C3-C470-4B9D-BEF7-5A28096BDDE9}" type="parTrans" cxnId="{698D84FE-B678-4588-8775-4D0BEA89EAF0}">
      <dgm:prSet/>
      <dgm:spPr/>
      <dgm:t>
        <a:bodyPr/>
        <a:lstStyle/>
        <a:p>
          <a:endParaRPr lang="en-US" b="1"/>
        </a:p>
      </dgm:t>
    </dgm:pt>
    <dgm:pt modelId="{432CAA38-A24D-4980-996F-97636CC29CAF}" type="sibTrans" cxnId="{698D84FE-B678-4588-8775-4D0BEA89EAF0}">
      <dgm:prSet/>
      <dgm:spPr/>
      <dgm:t>
        <a:bodyPr/>
        <a:lstStyle/>
        <a:p>
          <a:endParaRPr lang="en-US" b="1"/>
        </a:p>
      </dgm:t>
    </dgm:pt>
    <dgm:pt modelId="{145597E9-5E32-4B6D-AF7C-07F3E72D26C3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Evaluations</a:t>
          </a:r>
        </a:p>
      </dgm:t>
    </dgm:pt>
    <dgm:pt modelId="{C9FF4A79-E701-427D-B6AE-DAA59D7C4B69}" type="parTrans" cxnId="{0E001D68-1118-4DEA-B974-5332112F5790}">
      <dgm:prSet/>
      <dgm:spPr/>
      <dgm:t>
        <a:bodyPr/>
        <a:lstStyle/>
        <a:p>
          <a:endParaRPr lang="en-US" b="1"/>
        </a:p>
      </dgm:t>
    </dgm:pt>
    <dgm:pt modelId="{F9A08F9B-1380-4FA2-8949-DB90754385A6}" type="sibTrans" cxnId="{0E001D68-1118-4DEA-B974-5332112F5790}">
      <dgm:prSet/>
      <dgm:spPr/>
      <dgm:t>
        <a:bodyPr/>
        <a:lstStyle/>
        <a:p>
          <a:endParaRPr lang="en-US" b="1"/>
        </a:p>
      </dgm:t>
    </dgm:pt>
    <dgm:pt modelId="{B6E54811-118D-42AF-AB2E-663E364FBA13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Challenges</a:t>
          </a:r>
        </a:p>
      </dgm:t>
    </dgm:pt>
    <dgm:pt modelId="{53C31DA3-3054-4898-ADB8-17B8D670E512}" type="parTrans" cxnId="{6B27182E-6CD7-41DB-97E5-C1ACC438FD45}">
      <dgm:prSet/>
      <dgm:spPr/>
      <dgm:t>
        <a:bodyPr/>
        <a:lstStyle/>
        <a:p>
          <a:endParaRPr lang="en-US" b="1"/>
        </a:p>
      </dgm:t>
    </dgm:pt>
    <dgm:pt modelId="{464602CF-AEFA-4F9E-A116-12E927B49D30}" type="sibTrans" cxnId="{6B27182E-6CD7-41DB-97E5-C1ACC438FD45}">
      <dgm:prSet/>
      <dgm:spPr/>
      <dgm:t>
        <a:bodyPr/>
        <a:lstStyle/>
        <a:p>
          <a:endParaRPr lang="en-US" b="1"/>
        </a:p>
      </dgm:t>
    </dgm:pt>
    <dgm:pt modelId="{DCCDDB9E-D61C-4DB5-9DCA-4B3158753596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3</a:t>
          </a:r>
        </a:p>
      </dgm:t>
    </dgm:pt>
    <dgm:pt modelId="{DBBD5E94-C64B-419C-A72F-75B513822676}" type="parTrans" cxnId="{1C003466-B60F-4397-8833-EF064C40EF1E}">
      <dgm:prSet/>
      <dgm:spPr/>
      <dgm:t>
        <a:bodyPr/>
        <a:lstStyle/>
        <a:p>
          <a:endParaRPr lang="en-US" b="1"/>
        </a:p>
      </dgm:t>
    </dgm:pt>
    <dgm:pt modelId="{C680E2D4-3CFB-4573-9CAA-4131A0CAD973}" type="sibTrans" cxnId="{1C003466-B60F-4397-8833-EF064C40EF1E}">
      <dgm:prSet/>
      <dgm:spPr/>
      <dgm:t>
        <a:bodyPr/>
        <a:lstStyle/>
        <a:p>
          <a:endParaRPr lang="en-US" b="1"/>
        </a:p>
      </dgm:t>
    </dgm:pt>
    <dgm:pt modelId="{E680BD06-859B-452F-92C8-EA2526E178D1}">
      <dgm:prSet phldrT="[Text]"/>
      <dgm:spPr>
        <a:solidFill>
          <a:srgbClr val="062E59"/>
        </a:solidFill>
      </dgm:spPr>
      <dgm:t>
        <a:bodyPr/>
        <a:lstStyle/>
        <a:p>
          <a:r>
            <a:rPr lang="en-US" b="1" dirty="0"/>
            <a:t>Model</a:t>
          </a:r>
        </a:p>
      </dgm:t>
    </dgm:pt>
    <dgm:pt modelId="{47343FFE-2FF2-485B-BEA5-5A1C4A4D4815}" type="parTrans" cxnId="{2217766D-07CD-4B51-97EA-FF7D427794C8}">
      <dgm:prSet/>
      <dgm:spPr/>
      <dgm:t>
        <a:bodyPr/>
        <a:lstStyle/>
        <a:p>
          <a:endParaRPr lang="en-US"/>
        </a:p>
      </dgm:t>
    </dgm:pt>
    <dgm:pt modelId="{5FC297B3-C819-4D03-B8E2-1CD6D285BEA6}" type="sibTrans" cxnId="{2217766D-07CD-4B51-97EA-FF7D427794C8}">
      <dgm:prSet/>
      <dgm:spPr/>
      <dgm:t>
        <a:bodyPr/>
        <a:lstStyle/>
        <a:p>
          <a:endParaRPr lang="en-US"/>
        </a:p>
      </dgm:t>
    </dgm:pt>
    <dgm:pt modelId="{5D743357-1A0A-4147-A19F-DDAC16275148}" type="pres">
      <dgm:prSet presAssocID="{52C203DE-8A77-41D5-AC1A-42B69431B5A7}" presName="Name0" presStyleCnt="0">
        <dgm:presLayoutVars>
          <dgm:dir/>
          <dgm:animLvl val="lvl"/>
          <dgm:resizeHandles val="exact"/>
        </dgm:presLayoutVars>
      </dgm:prSet>
      <dgm:spPr/>
    </dgm:pt>
    <dgm:pt modelId="{F1ACD733-C2F3-401E-8444-132659B2E9BC}" type="pres">
      <dgm:prSet presAssocID="{5434BB23-8B19-4ACF-B235-83B588529AE0}" presName="parTxOnly" presStyleLbl="node1" presStyleIdx="0" presStyleCnt="8">
        <dgm:presLayoutVars>
          <dgm:chMax val="0"/>
          <dgm:chPref val="0"/>
          <dgm:bulletEnabled val="1"/>
        </dgm:presLayoutVars>
      </dgm:prSet>
      <dgm:spPr/>
    </dgm:pt>
    <dgm:pt modelId="{0141892D-E77F-4999-8FF5-3AD550D69289}" type="pres">
      <dgm:prSet presAssocID="{4009DE05-88EC-41AF-B08D-563F716971C7}" presName="parTxOnlySpace" presStyleCnt="0"/>
      <dgm:spPr/>
    </dgm:pt>
    <dgm:pt modelId="{2A806420-1938-41A7-AB3B-6EC023335104}" type="pres">
      <dgm:prSet presAssocID="{29CF8E8C-2DB2-48C5-8E4B-3001D070DE3A}" presName="parTxOnly" presStyleLbl="node1" presStyleIdx="1" presStyleCnt="8">
        <dgm:presLayoutVars>
          <dgm:chMax val="0"/>
          <dgm:chPref val="0"/>
          <dgm:bulletEnabled val="1"/>
        </dgm:presLayoutVars>
      </dgm:prSet>
      <dgm:spPr/>
    </dgm:pt>
    <dgm:pt modelId="{769EB83F-B9E9-46D1-8AD2-8E32354EA5F6}" type="pres">
      <dgm:prSet presAssocID="{CD1FE34C-A088-4044-BB75-E23532015CCD}" presName="parTxOnlySpace" presStyleCnt="0"/>
      <dgm:spPr/>
    </dgm:pt>
    <dgm:pt modelId="{5C8D2F6E-268C-43ED-A334-3105520AE993}" type="pres">
      <dgm:prSet presAssocID="{E680BD06-859B-452F-92C8-EA2526E178D1}" presName="parTxOnly" presStyleLbl="node1" presStyleIdx="2" presStyleCnt="8">
        <dgm:presLayoutVars>
          <dgm:chMax val="0"/>
          <dgm:chPref val="0"/>
          <dgm:bulletEnabled val="1"/>
        </dgm:presLayoutVars>
      </dgm:prSet>
      <dgm:spPr/>
    </dgm:pt>
    <dgm:pt modelId="{60B9F09C-E407-4C6E-AE1B-0BDD04593F5C}" type="pres">
      <dgm:prSet presAssocID="{5FC297B3-C819-4D03-B8E2-1CD6D285BEA6}" presName="parTxOnlySpace" presStyleCnt="0"/>
      <dgm:spPr/>
    </dgm:pt>
    <dgm:pt modelId="{C7A38BBD-7061-4DB3-891C-6D8BFEF57DC1}" type="pres">
      <dgm:prSet presAssocID="{0DC074D6-4A92-4D1E-8C2E-B9DA85EFE6AE}" presName="parTxOnly" presStyleLbl="node1" presStyleIdx="3" presStyleCnt="8">
        <dgm:presLayoutVars>
          <dgm:chMax val="0"/>
          <dgm:chPref val="0"/>
          <dgm:bulletEnabled val="1"/>
        </dgm:presLayoutVars>
      </dgm:prSet>
      <dgm:spPr/>
    </dgm:pt>
    <dgm:pt modelId="{27370E5D-9D98-4ED8-A7A8-85CEEEBA0B5C}" type="pres">
      <dgm:prSet presAssocID="{40430BD9-09E5-48A4-8423-86BECC22ACEA}" presName="parTxOnlySpace" presStyleCnt="0"/>
      <dgm:spPr/>
    </dgm:pt>
    <dgm:pt modelId="{7AD063E5-371F-4DB0-9D23-853C91162EA4}" type="pres">
      <dgm:prSet presAssocID="{B6E54811-118D-42AF-AB2E-663E364FBA13}" presName="parTxOnly" presStyleLbl="node1" presStyleIdx="4" presStyleCnt="8">
        <dgm:presLayoutVars>
          <dgm:chMax val="0"/>
          <dgm:chPref val="0"/>
          <dgm:bulletEnabled val="1"/>
        </dgm:presLayoutVars>
      </dgm:prSet>
      <dgm:spPr/>
    </dgm:pt>
    <dgm:pt modelId="{7F2F8083-6C56-4E8C-B7FF-DE320FB00DBF}" type="pres">
      <dgm:prSet presAssocID="{464602CF-AEFA-4F9E-A116-12E927B49D30}" presName="parTxOnlySpace" presStyleCnt="0"/>
      <dgm:spPr/>
    </dgm:pt>
    <dgm:pt modelId="{81B1BB67-93AD-4090-9821-3D22830D0F69}" type="pres">
      <dgm:prSet presAssocID="{DCCDDB9E-D61C-4DB5-9DCA-4B3158753596}" presName="parTxOnly" presStyleLbl="node1" presStyleIdx="5" presStyleCnt="8">
        <dgm:presLayoutVars>
          <dgm:chMax val="0"/>
          <dgm:chPref val="0"/>
          <dgm:bulletEnabled val="1"/>
        </dgm:presLayoutVars>
      </dgm:prSet>
      <dgm:spPr/>
    </dgm:pt>
    <dgm:pt modelId="{EF615C27-8552-4EB0-93C3-D6D478ED744A}" type="pres">
      <dgm:prSet presAssocID="{C680E2D4-3CFB-4573-9CAA-4131A0CAD973}" presName="parTxOnlySpace" presStyleCnt="0"/>
      <dgm:spPr/>
    </dgm:pt>
    <dgm:pt modelId="{BBF7A57B-AAD4-4C8F-8CDA-EAE9DB095B7F}" type="pres">
      <dgm:prSet presAssocID="{AA3413FD-37AC-440D-8F21-C7DB1011D215}" presName="parTxOnly" presStyleLbl="node1" presStyleIdx="6" presStyleCnt="8">
        <dgm:presLayoutVars>
          <dgm:chMax val="0"/>
          <dgm:chPref val="0"/>
          <dgm:bulletEnabled val="1"/>
        </dgm:presLayoutVars>
      </dgm:prSet>
      <dgm:spPr/>
    </dgm:pt>
    <dgm:pt modelId="{62A86F5B-7E77-4ED7-9410-E3F5BC571DB2}" type="pres">
      <dgm:prSet presAssocID="{432CAA38-A24D-4980-996F-97636CC29CAF}" presName="parTxOnlySpace" presStyleCnt="0"/>
      <dgm:spPr/>
    </dgm:pt>
    <dgm:pt modelId="{0E3EFF51-0B83-47F8-8C75-468A5D56F54F}" type="pres">
      <dgm:prSet presAssocID="{145597E9-5E32-4B6D-AF7C-07F3E72D26C3}" presName="parTxOnly" presStyleLbl="node1" presStyleIdx="7" presStyleCnt="8">
        <dgm:presLayoutVars>
          <dgm:chMax val="0"/>
          <dgm:chPref val="0"/>
          <dgm:bulletEnabled val="1"/>
        </dgm:presLayoutVars>
      </dgm:prSet>
      <dgm:spPr/>
    </dgm:pt>
  </dgm:ptLst>
  <dgm:cxnLst>
    <dgm:cxn modelId="{52C0480B-7E77-4CA9-BBB4-41B10213DF65}" type="presOf" srcId="{52C203DE-8A77-41D5-AC1A-42B69431B5A7}" destId="{5D743357-1A0A-4147-A19F-DDAC16275148}" srcOrd="0" destOrd="0" presId="urn:microsoft.com/office/officeart/2005/8/layout/chevron1"/>
    <dgm:cxn modelId="{58FA4014-6D50-4281-9D32-DFE1A69A5366}" srcId="{52C203DE-8A77-41D5-AC1A-42B69431B5A7}" destId="{5434BB23-8B19-4ACF-B235-83B588529AE0}" srcOrd="0" destOrd="0" parTransId="{260BA9C3-0BA8-4C62-A16B-168E1129EF5F}" sibTransId="{4009DE05-88EC-41AF-B08D-563F716971C7}"/>
    <dgm:cxn modelId="{31744C18-2F7E-4D9E-AB8D-542004D42FFE}" type="presOf" srcId="{29CF8E8C-2DB2-48C5-8E4B-3001D070DE3A}" destId="{2A806420-1938-41A7-AB3B-6EC023335104}" srcOrd="0" destOrd="0" presId="urn:microsoft.com/office/officeart/2005/8/layout/chevron1"/>
    <dgm:cxn modelId="{9EF7C22A-32A2-4514-ABD5-176CB29AD0B2}" type="presOf" srcId="{AA3413FD-37AC-440D-8F21-C7DB1011D215}" destId="{BBF7A57B-AAD4-4C8F-8CDA-EAE9DB095B7F}" srcOrd="0" destOrd="0" presId="urn:microsoft.com/office/officeart/2005/8/layout/chevron1"/>
    <dgm:cxn modelId="{6B27182E-6CD7-41DB-97E5-C1ACC438FD45}" srcId="{52C203DE-8A77-41D5-AC1A-42B69431B5A7}" destId="{B6E54811-118D-42AF-AB2E-663E364FBA13}" srcOrd="4" destOrd="0" parTransId="{53C31DA3-3054-4898-ADB8-17B8D670E512}" sibTransId="{464602CF-AEFA-4F9E-A116-12E927B49D30}"/>
    <dgm:cxn modelId="{8FB6693F-6A1A-4BAC-9BC3-3676E6CF390D}" type="presOf" srcId="{145597E9-5E32-4B6D-AF7C-07F3E72D26C3}" destId="{0E3EFF51-0B83-47F8-8C75-468A5D56F54F}" srcOrd="0" destOrd="0" presId="urn:microsoft.com/office/officeart/2005/8/layout/chevron1"/>
    <dgm:cxn modelId="{1C003466-B60F-4397-8833-EF064C40EF1E}" srcId="{52C203DE-8A77-41D5-AC1A-42B69431B5A7}" destId="{DCCDDB9E-D61C-4DB5-9DCA-4B3158753596}" srcOrd="5" destOrd="0" parTransId="{DBBD5E94-C64B-419C-A72F-75B513822676}" sibTransId="{C680E2D4-3CFB-4573-9CAA-4131A0CAD973}"/>
    <dgm:cxn modelId="{0E001D68-1118-4DEA-B974-5332112F5790}" srcId="{52C203DE-8A77-41D5-AC1A-42B69431B5A7}" destId="{145597E9-5E32-4B6D-AF7C-07F3E72D26C3}" srcOrd="7" destOrd="0" parTransId="{C9FF4A79-E701-427D-B6AE-DAA59D7C4B69}" sibTransId="{F9A08F9B-1380-4FA2-8949-DB90754385A6}"/>
    <dgm:cxn modelId="{933A0A6A-B764-402C-A227-C4755DA54143}" srcId="{52C203DE-8A77-41D5-AC1A-42B69431B5A7}" destId="{0DC074D6-4A92-4D1E-8C2E-B9DA85EFE6AE}" srcOrd="3" destOrd="0" parTransId="{7AA5E596-5C72-4E67-AD3F-14892C68E0BD}" sibTransId="{40430BD9-09E5-48A4-8423-86BECC22ACEA}"/>
    <dgm:cxn modelId="{2217766D-07CD-4B51-97EA-FF7D427794C8}" srcId="{52C203DE-8A77-41D5-AC1A-42B69431B5A7}" destId="{E680BD06-859B-452F-92C8-EA2526E178D1}" srcOrd="2" destOrd="0" parTransId="{47343FFE-2FF2-485B-BEA5-5A1C4A4D4815}" sibTransId="{5FC297B3-C819-4D03-B8E2-1CD6D285BEA6}"/>
    <dgm:cxn modelId="{6660B377-D136-4755-A775-D0D8B4EF8205}" type="presOf" srcId="{DCCDDB9E-D61C-4DB5-9DCA-4B3158753596}" destId="{81B1BB67-93AD-4090-9821-3D22830D0F69}" srcOrd="0" destOrd="0" presId="urn:microsoft.com/office/officeart/2005/8/layout/chevron1"/>
    <dgm:cxn modelId="{FCABF77E-3E48-4418-94E2-B9CB9081D68F}" type="presOf" srcId="{B6E54811-118D-42AF-AB2E-663E364FBA13}" destId="{7AD063E5-371F-4DB0-9D23-853C91162EA4}" srcOrd="0" destOrd="0" presId="urn:microsoft.com/office/officeart/2005/8/layout/chevron1"/>
    <dgm:cxn modelId="{70D99AB5-CF72-449F-BED5-7F2551197059}" type="presOf" srcId="{E680BD06-859B-452F-92C8-EA2526E178D1}" destId="{5C8D2F6E-268C-43ED-A334-3105520AE993}" srcOrd="0" destOrd="0" presId="urn:microsoft.com/office/officeart/2005/8/layout/chevron1"/>
    <dgm:cxn modelId="{0D3B35DF-0E0F-47F0-9396-595B1D6387DE}" srcId="{52C203DE-8A77-41D5-AC1A-42B69431B5A7}" destId="{29CF8E8C-2DB2-48C5-8E4B-3001D070DE3A}" srcOrd="1" destOrd="0" parTransId="{E9AF4C05-1F71-484E-9186-0004231DC6A8}" sibTransId="{CD1FE34C-A088-4044-BB75-E23532015CCD}"/>
    <dgm:cxn modelId="{4B2049E9-FC59-4388-B539-84AF036887B6}" type="presOf" srcId="{0DC074D6-4A92-4D1E-8C2E-B9DA85EFE6AE}" destId="{C7A38BBD-7061-4DB3-891C-6D8BFEF57DC1}" srcOrd="0" destOrd="0" presId="urn:microsoft.com/office/officeart/2005/8/layout/chevron1"/>
    <dgm:cxn modelId="{342813EC-AD85-4BDE-9FC5-E953125779A7}" type="presOf" srcId="{5434BB23-8B19-4ACF-B235-83B588529AE0}" destId="{F1ACD733-C2F3-401E-8444-132659B2E9BC}" srcOrd="0" destOrd="0" presId="urn:microsoft.com/office/officeart/2005/8/layout/chevron1"/>
    <dgm:cxn modelId="{698D84FE-B678-4588-8775-4D0BEA89EAF0}" srcId="{52C203DE-8A77-41D5-AC1A-42B69431B5A7}" destId="{AA3413FD-37AC-440D-8F21-C7DB1011D215}" srcOrd="6" destOrd="0" parTransId="{4603D2C3-C470-4B9D-BEF7-5A28096BDDE9}" sibTransId="{432CAA38-A24D-4980-996F-97636CC29CAF}"/>
    <dgm:cxn modelId="{0CB83A01-6D86-48DB-853D-E9DF0CE6566C}" type="presParOf" srcId="{5D743357-1A0A-4147-A19F-DDAC16275148}" destId="{F1ACD733-C2F3-401E-8444-132659B2E9BC}" srcOrd="0" destOrd="0" presId="urn:microsoft.com/office/officeart/2005/8/layout/chevron1"/>
    <dgm:cxn modelId="{E04EDEDD-BAA9-4F45-8F23-52AEF4011576}" type="presParOf" srcId="{5D743357-1A0A-4147-A19F-DDAC16275148}" destId="{0141892D-E77F-4999-8FF5-3AD550D69289}" srcOrd="1" destOrd="0" presId="urn:microsoft.com/office/officeart/2005/8/layout/chevron1"/>
    <dgm:cxn modelId="{BE739F45-F31D-4C9F-B0E8-6AEC0A5A7ED9}" type="presParOf" srcId="{5D743357-1A0A-4147-A19F-DDAC16275148}" destId="{2A806420-1938-41A7-AB3B-6EC023335104}" srcOrd="2" destOrd="0" presId="urn:microsoft.com/office/officeart/2005/8/layout/chevron1"/>
    <dgm:cxn modelId="{DF141AD5-BA95-4485-BF6D-97B488EE8251}" type="presParOf" srcId="{5D743357-1A0A-4147-A19F-DDAC16275148}" destId="{769EB83F-B9E9-46D1-8AD2-8E32354EA5F6}" srcOrd="3" destOrd="0" presId="urn:microsoft.com/office/officeart/2005/8/layout/chevron1"/>
    <dgm:cxn modelId="{1C811818-C63A-43F1-AABA-AEAC1FC3613D}" type="presParOf" srcId="{5D743357-1A0A-4147-A19F-DDAC16275148}" destId="{5C8D2F6E-268C-43ED-A334-3105520AE993}" srcOrd="4" destOrd="0" presId="urn:microsoft.com/office/officeart/2005/8/layout/chevron1"/>
    <dgm:cxn modelId="{23001B49-7CBF-4F3C-B8E4-89F52963CB4D}" type="presParOf" srcId="{5D743357-1A0A-4147-A19F-DDAC16275148}" destId="{60B9F09C-E407-4C6E-AE1B-0BDD04593F5C}" srcOrd="5" destOrd="0" presId="urn:microsoft.com/office/officeart/2005/8/layout/chevron1"/>
    <dgm:cxn modelId="{53E5725F-1F2C-45FA-B7A5-0701D5AA2B4D}" type="presParOf" srcId="{5D743357-1A0A-4147-A19F-DDAC16275148}" destId="{C7A38BBD-7061-4DB3-891C-6D8BFEF57DC1}" srcOrd="6" destOrd="0" presId="urn:microsoft.com/office/officeart/2005/8/layout/chevron1"/>
    <dgm:cxn modelId="{2FF6AFAB-450C-4D7A-9A5E-B964733BAE80}" type="presParOf" srcId="{5D743357-1A0A-4147-A19F-DDAC16275148}" destId="{27370E5D-9D98-4ED8-A7A8-85CEEEBA0B5C}" srcOrd="7" destOrd="0" presId="urn:microsoft.com/office/officeart/2005/8/layout/chevron1"/>
    <dgm:cxn modelId="{DA233DE8-6C70-43C7-9221-D1B57D40B5C4}" type="presParOf" srcId="{5D743357-1A0A-4147-A19F-DDAC16275148}" destId="{7AD063E5-371F-4DB0-9D23-853C91162EA4}" srcOrd="8" destOrd="0" presId="urn:microsoft.com/office/officeart/2005/8/layout/chevron1"/>
    <dgm:cxn modelId="{FBE11AD9-EBC5-483A-B606-35F04233F094}" type="presParOf" srcId="{5D743357-1A0A-4147-A19F-DDAC16275148}" destId="{7F2F8083-6C56-4E8C-B7FF-DE320FB00DBF}" srcOrd="9" destOrd="0" presId="urn:microsoft.com/office/officeart/2005/8/layout/chevron1"/>
    <dgm:cxn modelId="{35D20397-3079-4D2D-B2D2-F351BB8E5385}" type="presParOf" srcId="{5D743357-1A0A-4147-A19F-DDAC16275148}" destId="{81B1BB67-93AD-4090-9821-3D22830D0F69}" srcOrd="10" destOrd="0" presId="urn:microsoft.com/office/officeart/2005/8/layout/chevron1"/>
    <dgm:cxn modelId="{0BB9B1E0-AF6F-4608-930C-0E67209842C5}" type="presParOf" srcId="{5D743357-1A0A-4147-A19F-DDAC16275148}" destId="{EF615C27-8552-4EB0-93C3-D6D478ED744A}" srcOrd="11" destOrd="0" presId="urn:microsoft.com/office/officeart/2005/8/layout/chevron1"/>
    <dgm:cxn modelId="{EFFEDA9A-A865-4A19-98EC-74E1027EAB8F}" type="presParOf" srcId="{5D743357-1A0A-4147-A19F-DDAC16275148}" destId="{BBF7A57B-AAD4-4C8F-8CDA-EAE9DB095B7F}" srcOrd="12" destOrd="0" presId="urn:microsoft.com/office/officeart/2005/8/layout/chevron1"/>
    <dgm:cxn modelId="{528583CF-7BCD-41FF-A509-8568798CE8C2}" type="presParOf" srcId="{5D743357-1A0A-4147-A19F-DDAC16275148}" destId="{62A86F5B-7E77-4ED7-9410-E3F5BC571DB2}" srcOrd="13" destOrd="0" presId="urn:microsoft.com/office/officeart/2005/8/layout/chevron1"/>
    <dgm:cxn modelId="{EB882E6E-1D1D-4D13-B4C5-B2D898E78F59}" type="presParOf" srcId="{5D743357-1A0A-4147-A19F-DDAC16275148}" destId="{0E3EFF51-0B83-47F8-8C75-468A5D56F54F}" srcOrd="14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ACD733-C2F3-401E-8444-132659B2E9BC}">
      <dsp:nvSpPr>
        <dsp:cNvPr id="0" name=""/>
        <dsp:cNvSpPr/>
      </dsp:nvSpPr>
      <dsp:spPr>
        <a:xfrm>
          <a:off x="1041" y="0"/>
          <a:ext cx="1669851" cy="381694"/>
        </a:xfrm>
        <a:prstGeom prst="chevron">
          <a:avLst/>
        </a:prstGeom>
        <a:solidFill>
          <a:schemeClr val="accent1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otivation</a:t>
          </a:r>
        </a:p>
      </dsp:txBody>
      <dsp:txXfrm>
        <a:off x="191888" y="0"/>
        <a:ext cx="1288157" cy="381694"/>
      </dsp:txXfrm>
    </dsp:sp>
    <dsp:sp modelId="{2A806420-1938-41A7-AB3B-6EC023335104}">
      <dsp:nvSpPr>
        <dsp:cNvPr id="0" name=""/>
        <dsp:cNvSpPr/>
      </dsp:nvSpPr>
      <dsp:spPr>
        <a:xfrm>
          <a:off x="1503908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Related Work</a:t>
          </a:r>
        </a:p>
      </dsp:txBody>
      <dsp:txXfrm>
        <a:off x="1694755" y="0"/>
        <a:ext cx="1288157" cy="381694"/>
      </dsp:txXfrm>
    </dsp:sp>
    <dsp:sp modelId="{5C8D2F6E-268C-43ED-A334-3105520AE993}">
      <dsp:nvSpPr>
        <dsp:cNvPr id="0" name=""/>
        <dsp:cNvSpPr/>
      </dsp:nvSpPr>
      <dsp:spPr>
        <a:xfrm>
          <a:off x="3006774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odel</a:t>
          </a:r>
        </a:p>
      </dsp:txBody>
      <dsp:txXfrm>
        <a:off x="3197621" y="0"/>
        <a:ext cx="1288157" cy="381694"/>
      </dsp:txXfrm>
    </dsp:sp>
    <dsp:sp modelId="{C7A38BBD-7061-4DB3-891C-6D8BFEF57DC1}">
      <dsp:nvSpPr>
        <dsp:cNvPr id="0" name=""/>
        <dsp:cNvSpPr/>
      </dsp:nvSpPr>
      <dsp:spPr>
        <a:xfrm>
          <a:off x="4509640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H&amp;M</a:t>
          </a:r>
        </a:p>
      </dsp:txBody>
      <dsp:txXfrm>
        <a:off x="4700487" y="0"/>
        <a:ext cx="1288157" cy="381694"/>
      </dsp:txXfrm>
    </dsp:sp>
    <dsp:sp modelId="{7AD063E5-371F-4DB0-9D23-853C91162EA4}">
      <dsp:nvSpPr>
        <dsp:cNvPr id="0" name=""/>
        <dsp:cNvSpPr/>
      </dsp:nvSpPr>
      <dsp:spPr>
        <a:xfrm>
          <a:off x="6012506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Challenges</a:t>
          </a:r>
        </a:p>
      </dsp:txBody>
      <dsp:txXfrm>
        <a:off x="6203353" y="0"/>
        <a:ext cx="1288157" cy="381694"/>
      </dsp:txXfrm>
    </dsp:sp>
    <dsp:sp modelId="{81B1BB67-93AD-4090-9821-3D22830D0F69}">
      <dsp:nvSpPr>
        <dsp:cNvPr id="0" name=""/>
        <dsp:cNvSpPr/>
      </dsp:nvSpPr>
      <dsp:spPr>
        <a:xfrm>
          <a:off x="7515373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3</a:t>
          </a:r>
        </a:p>
      </dsp:txBody>
      <dsp:txXfrm>
        <a:off x="7706220" y="0"/>
        <a:ext cx="1288157" cy="381694"/>
      </dsp:txXfrm>
    </dsp:sp>
    <dsp:sp modelId="{BBF7A57B-AAD4-4C8F-8CDA-EAE9DB095B7F}">
      <dsp:nvSpPr>
        <dsp:cNvPr id="0" name=""/>
        <dsp:cNvSpPr/>
      </dsp:nvSpPr>
      <dsp:spPr>
        <a:xfrm>
          <a:off x="9018239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Guarantees</a:t>
          </a:r>
        </a:p>
      </dsp:txBody>
      <dsp:txXfrm>
        <a:off x="9209086" y="0"/>
        <a:ext cx="1288157" cy="381694"/>
      </dsp:txXfrm>
    </dsp:sp>
    <dsp:sp modelId="{0E3EFF51-0B83-47F8-8C75-468A5D56F54F}">
      <dsp:nvSpPr>
        <dsp:cNvPr id="0" name=""/>
        <dsp:cNvSpPr/>
      </dsp:nvSpPr>
      <dsp:spPr>
        <a:xfrm>
          <a:off x="10521105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Evaluations</a:t>
          </a:r>
        </a:p>
      </dsp:txBody>
      <dsp:txXfrm>
        <a:off x="10711952" y="0"/>
        <a:ext cx="1288157" cy="381694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ACD733-C2F3-401E-8444-132659B2E9BC}">
      <dsp:nvSpPr>
        <dsp:cNvPr id="0" name=""/>
        <dsp:cNvSpPr/>
      </dsp:nvSpPr>
      <dsp:spPr>
        <a:xfrm>
          <a:off x="1041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otivation</a:t>
          </a:r>
        </a:p>
      </dsp:txBody>
      <dsp:txXfrm>
        <a:off x="191888" y="0"/>
        <a:ext cx="1288157" cy="381694"/>
      </dsp:txXfrm>
    </dsp:sp>
    <dsp:sp modelId="{2A806420-1938-41A7-AB3B-6EC023335104}">
      <dsp:nvSpPr>
        <dsp:cNvPr id="0" name=""/>
        <dsp:cNvSpPr/>
      </dsp:nvSpPr>
      <dsp:spPr>
        <a:xfrm>
          <a:off x="1503908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Related Work</a:t>
          </a:r>
        </a:p>
      </dsp:txBody>
      <dsp:txXfrm>
        <a:off x="1694755" y="0"/>
        <a:ext cx="1288157" cy="381694"/>
      </dsp:txXfrm>
    </dsp:sp>
    <dsp:sp modelId="{5C8D2F6E-268C-43ED-A334-3105520AE993}">
      <dsp:nvSpPr>
        <dsp:cNvPr id="0" name=""/>
        <dsp:cNvSpPr/>
      </dsp:nvSpPr>
      <dsp:spPr>
        <a:xfrm>
          <a:off x="3006774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odel</a:t>
          </a:r>
        </a:p>
      </dsp:txBody>
      <dsp:txXfrm>
        <a:off x="3197621" y="0"/>
        <a:ext cx="1288157" cy="381694"/>
      </dsp:txXfrm>
    </dsp:sp>
    <dsp:sp modelId="{C7A38BBD-7061-4DB3-891C-6D8BFEF57DC1}">
      <dsp:nvSpPr>
        <dsp:cNvPr id="0" name=""/>
        <dsp:cNvSpPr/>
      </dsp:nvSpPr>
      <dsp:spPr>
        <a:xfrm>
          <a:off x="4509640" y="0"/>
          <a:ext cx="1669851" cy="381694"/>
        </a:xfrm>
        <a:prstGeom prst="chevron">
          <a:avLst/>
        </a:prstGeom>
        <a:solidFill>
          <a:schemeClr val="accent1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H&amp;M</a:t>
          </a:r>
        </a:p>
      </dsp:txBody>
      <dsp:txXfrm>
        <a:off x="4700487" y="0"/>
        <a:ext cx="1288157" cy="381694"/>
      </dsp:txXfrm>
    </dsp:sp>
    <dsp:sp modelId="{7AD063E5-371F-4DB0-9D23-853C91162EA4}">
      <dsp:nvSpPr>
        <dsp:cNvPr id="0" name=""/>
        <dsp:cNvSpPr/>
      </dsp:nvSpPr>
      <dsp:spPr>
        <a:xfrm>
          <a:off x="6012506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Challenges</a:t>
          </a:r>
        </a:p>
      </dsp:txBody>
      <dsp:txXfrm>
        <a:off x="6203353" y="0"/>
        <a:ext cx="1288157" cy="381694"/>
      </dsp:txXfrm>
    </dsp:sp>
    <dsp:sp modelId="{81B1BB67-93AD-4090-9821-3D22830D0F69}">
      <dsp:nvSpPr>
        <dsp:cNvPr id="0" name=""/>
        <dsp:cNvSpPr/>
      </dsp:nvSpPr>
      <dsp:spPr>
        <a:xfrm>
          <a:off x="7515373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3</a:t>
          </a:r>
        </a:p>
      </dsp:txBody>
      <dsp:txXfrm>
        <a:off x="7706220" y="0"/>
        <a:ext cx="1288157" cy="381694"/>
      </dsp:txXfrm>
    </dsp:sp>
    <dsp:sp modelId="{BBF7A57B-AAD4-4C8F-8CDA-EAE9DB095B7F}">
      <dsp:nvSpPr>
        <dsp:cNvPr id="0" name=""/>
        <dsp:cNvSpPr/>
      </dsp:nvSpPr>
      <dsp:spPr>
        <a:xfrm>
          <a:off x="9018239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Guarantees</a:t>
          </a:r>
        </a:p>
      </dsp:txBody>
      <dsp:txXfrm>
        <a:off x="9209086" y="0"/>
        <a:ext cx="1288157" cy="381694"/>
      </dsp:txXfrm>
    </dsp:sp>
    <dsp:sp modelId="{0E3EFF51-0B83-47F8-8C75-468A5D56F54F}">
      <dsp:nvSpPr>
        <dsp:cNvPr id="0" name=""/>
        <dsp:cNvSpPr/>
      </dsp:nvSpPr>
      <dsp:spPr>
        <a:xfrm>
          <a:off x="10521105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Evaluations</a:t>
          </a:r>
        </a:p>
      </dsp:txBody>
      <dsp:txXfrm>
        <a:off x="10711952" y="0"/>
        <a:ext cx="1288157" cy="381694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ACD733-C2F3-401E-8444-132659B2E9BC}">
      <dsp:nvSpPr>
        <dsp:cNvPr id="0" name=""/>
        <dsp:cNvSpPr/>
      </dsp:nvSpPr>
      <dsp:spPr>
        <a:xfrm>
          <a:off x="1041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otivation</a:t>
          </a:r>
        </a:p>
      </dsp:txBody>
      <dsp:txXfrm>
        <a:off x="191888" y="0"/>
        <a:ext cx="1288157" cy="381694"/>
      </dsp:txXfrm>
    </dsp:sp>
    <dsp:sp modelId="{2A806420-1938-41A7-AB3B-6EC023335104}">
      <dsp:nvSpPr>
        <dsp:cNvPr id="0" name=""/>
        <dsp:cNvSpPr/>
      </dsp:nvSpPr>
      <dsp:spPr>
        <a:xfrm>
          <a:off x="1503908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Related Work</a:t>
          </a:r>
        </a:p>
      </dsp:txBody>
      <dsp:txXfrm>
        <a:off x="1694755" y="0"/>
        <a:ext cx="1288157" cy="381694"/>
      </dsp:txXfrm>
    </dsp:sp>
    <dsp:sp modelId="{5C8D2F6E-268C-43ED-A334-3105520AE993}">
      <dsp:nvSpPr>
        <dsp:cNvPr id="0" name=""/>
        <dsp:cNvSpPr/>
      </dsp:nvSpPr>
      <dsp:spPr>
        <a:xfrm>
          <a:off x="3006774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odel</a:t>
          </a:r>
        </a:p>
      </dsp:txBody>
      <dsp:txXfrm>
        <a:off x="3197621" y="0"/>
        <a:ext cx="1288157" cy="381694"/>
      </dsp:txXfrm>
    </dsp:sp>
    <dsp:sp modelId="{C7A38BBD-7061-4DB3-891C-6D8BFEF57DC1}">
      <dsp:nvSpPr>
        <dsp:cNvPr id="0" name=""/>
        <dsp:cNvSpPr/>
      </dsp:nvSpPr>
      <dsp:spPr>
        <a:xfrm>
          <a:off x="4509640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H&amp;M</a:t>
          </a:r>
        </a:p>
      </dsp:txBody>
      <dsp:txXfrm>
        <a:off x="4700487" y="0"/>
        <a:ext cx="1288157" cy="381694"/>
      </dsp:txXfrm>
    </dsp:sp>
    <dsp:sp modelId="{7AD063E5-371F-4DB0-9D23-853C91162EA4}">
      <dsp:nvSpPr>
        <dsp:cNvPr id="0" name=""/>
        <dsp:cNvSpPr/>
      </dsp:nvSpPr>
      <dsp:spPr>
        <a:xfrm>
          <a:off x="6012506" y="0"/>
          <a:ext cx="1669851" cy="381694"/>
        </a:xfrm>
        <a:prstGeom prst="chevron">
          <a:avLst/>
        </a:prstGeom>
        <a:solidFill>
          <a:schemeClr val="accent1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Challenges</a:t>
          </a:r>
        </a:p>
      </dsp:txBody>
      <dsp:txXfrm>
        <a:off x="6203353" y="0"/>
        <a:ext cx="1288157" cy="381694"/>
      </dsp:txXfrm>
    </dsp:sp>
    <dsp:sp modelId="{81B1BB67-93AD-4090-9821-3D22830D0F69}">
      <dsp:nvSpPr>
        <dsp:cNvPr id="0" name=""/>
        <dsp:cNvSpPr/>
      </dsp:nvSpPr>
      <dsp:spPr>
        <a:xfrm>
          <a:off x="7515373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3</a:t>
          </a:r>
        </a:p>
      </dsp:txBody>
      <dsp:txXfrm>
        <a:off x="7706220" y="0"/>
        <a:ext cx="1288157" cy="381694"/>
      </dsp:txXfrm>
    </dsp:sp>
    <dsp:sp modelId="{BBF7A57B-AAD4-4C8F-8CDA-EAE9DB095B7F}">
      <dsp:nvSpPr>
        <dsp:cNvPr id="0" name=""/>
        <dsp:cNvSpPr/>
      </dsp:nvSpPr>
      <dsp:spPr>
        <a:xfrm>
          <a:off x="9018239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Guarantees</a:t>
          </a:r>
        </a:p>
      </dsp:txBody>
      <dsp:txXfrm>
        <a:off x="9209086" y="0"/>
        <a:ext cx="1288157" cy="381694"/>
      </dsp:txXfrm>
    </dsp:sp>
    <dsp:sp modelId="{0E3EFF51-0B83-47F8-8C75-468A5D56F54F}">
      <dsp:nvSpPr>
        <dsp:cNvPr id="0" name=""/>
        <dsp:cNvSpPr/>
      </dsp:nvSpPr>
      <dsp:spPr>
        <a:xfrm>
          <a:off x="10521105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Evaluations</a:t>
          </a:r>
        </a:p>
      </dsp:txBody>
      <dsp:txXfrm>
        <a:off x="10711952" y="0"/>
        <a:ext cx="1288157" cy="381694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ACD733-C2F3-401E-8444-132659B2E9BC}">
      <dsp:nvSpPr>
        <dsp:cNvPr id="0" name=""/>
        <dsp:cNvSpPr/>
      </dsp:nvSpPr>
      <dsp:spPr>
        <a:xfrm>
          <a:off x="1041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otivation</a:t>
          </a:r>
        </a:p>
      </dsp:txBody>
      <dsp:txXfrm>
        <a:off x="191888" y="0"/>
        <a:ext cx="1288157" cy="381694"/>
      </dsp:txXfrm>
    </dsp:sp>
    <dsp:sp modelId="{2A806420-1938-41A7-AB3B-6EC023335104}">
      <dsp:nvSpPr>
        <dsp:cNvPr id="0" name=""/>
        <dsp:cNvSpPr/>
      </dsp:nvSpPr>
      <dsp:spPr>
        <a:xfrm>
          <a:off x="1503908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Related Work</a:t>
          </a:r>
        </a:p>
      </dsp:txBody>
      <dsp:txXfrm>
        <a:off x="1694755" y="0"/>
        <a:ext cx="1288157" cy="381694"/>
      </dsp:txXfrm>
    </dsp:sp>
    <dsp:sp modelId="{5C8D2F6E-268C-43ED-A334-3105520AE993}">
      <dsp:nvSpPr>
        <dsp:cNvPr id="0" name=""/>
        <dsp:cNvSpPr/>
      </dsp:nvSpPr>
      <dsp:spPr>
        <a:xfrm>
          <a:off x="3006774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odel</a:t>
          </a:r>
        </a:p>
      </dsp:txBody>
      <dsp:txXfrm>
        <a:off x="3197621" y="0"/>
        <a:ext cx="1288157" cy="381694"/>
      </dsp:txXfrm>
    </dsp:sp>
    <dsp:sp modelId="{C7A38BBD-7061-4DB3-891C-6D8BFEF57DC1}">
      <dsp:nvSpPr>
        <dsp:cNvPr id="0" name=""/>
        <dsp:cNvSpPr/>
      </dsp:nvSpPr>
      <dsp:spPr>
        <a:xfrm>
          <a:off x="4509640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H&amp;M</a:t>
          </a:r>
        </a:p>
      </dsp:txBody>
      <dsp:txXfrm>
        <a:off x="4700487" y="0"/>
        <a:ext cx="1288157" cy="381694"/>
      </dsp:txXfrm>
    </dsp:sp>
    <dsp:sp modelId="{7AD063E5-371F-4DB0-9D23-853C91162EA4}">
      <dsp:nvSpPr>
        <dsp:cNvPr id="0" name=""/>
        <dsp:cNvSpPr/>
      </dsp:nvSpPr>
      <dsp:spPr>
        <a:xfrm>
          <a:off x="6012506" y="0"/>
          <a:ext cx="1669851" cy="381694"/>
        </a:xfrm>
        <a:prstGeom prst="chevron">
          <a:avLst/>
        </a:prstGeom>
        <a:solidFill>
          <a:schemeClr val="accent1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Challenges</a:t>
          </a:r>
        </a:p>
      </dsp:txBody>
      <dsp:txXfrm>
        <a:off x="6203353" y="0"/>
        <a:ext cx="1288157" cy="381694"/>
      </dsp:txXfrm>
    </dsp:sp>
    <dsp:sp modelId="{81B1BB67-93AD-4090-9821-3D22830D0F69}">
      <dsp:nvSpPr>
        <dsp:cNvPr id="0" name=""/>
        <dsp:cNvSpPr/>
      </dsp:nvSpPr>
      <dsp:spPr>
        <a:xfrm>
          <a:off x="7515373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3</a:t>
          </a:r>
        </a:p>
      </dsp:txBody>
      <dsp:txXfrm>
        <a:off x="7706220" y="0"/>
        <a:ext cx="1288157" cy="381694"/>
      </dsp:txXfrm>
    </dsp:sp>
    <dsp:sp modelId="{BBF7A57B-AAD4-4C8F-8CDA-EAE9DB095B7F}">
      <dsp:nvSpPr>
        <dsp:cNvPr id="0" name=""/>
        <dsp:cNvSpPr/>
      </dsp:nvSpPr>
      <dsp:spPr>
        <a:xfrm>
          <a:off x="9018239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Guarantees</a:t>
          </a:r>
        </a:p>
      </dsp:txBody>
      <dsp:txXfrm>
        <a:off x="9209086" y="0"/>
        <a:ext cx="1288157" cy="381694"/>
      </dsp:txXfrm>
    </dsp:sp>
    <dsp:sp modelId="{0E3EFF51-0B83-47F8-8C75-468A5D56F54F}">
      <dsp:nvSpPr>
        <dsp:cNvPr id="0" name=""/>
        <dsp:cNvSpPr/>
      </dsp:nvSpPr>
      <dsp:spPr>
        <a:xfrm>
          <a:off x="10521105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Evaluations</a:t>
          </a:r>
        </a:p>
      </dsp:txBody>
      <dsp:txXfrm>
        <a:off x="10711952" y="0"/>
        <a:ext cx="1288157" cy="381694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ACD733-C2F3-401E-8444-132659B2E9BC}">
      <dsp:nvSpPr>
        <dsp:cNvPr id="0" name=""/>
        <dsp:cNvSpPr/>
      </dsp:nvSpPr>
      <dsp:spPr>
        <a:xfrm>
          <a:off x="1041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otivation</a:t>
          </a:r>
        </a:p>
      </dsp:txBody>
      <dsp:txXfrm>
        <a:off x="191888" y="0"/>
        <a:ext cx="1288157" cy="381694"/>
      </dsp:txXfrm>
    </dsp:sp>
    <dsp:sp modelId="{2A806420-1938-41A7-AB3B-6EC023335104}">
      <dsp:nvSpPr>
        <dsp:cNvPr id="0" name=""/>
        <dsp:cNvSpPr/>
      </dsp:nvSpPr>
      <dsp:spPr>
        <a:xfrm>
          <a:off x="1503908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Related Work</a:t>
          </a:r>
        </a:p>
      </dsp:txBody>
      <dsp:txXfrm>
        <a:off x="1694755" y="0"/>
        <a:ext cx="1288157" cy="381694"/>
      </dsp:txXfrm>
    </dsp:sp>
    <dsp:sp modelId="{5C8D2F6E-268C-43ED-A334-3105520AE993}">
      <dsp:nvSpPr>
        <dsp:cNvPr id="0" name=""/>
        <dsp:cNvSpPr/>
      </dsp:nvSpPr>
      <dsp:spPr>
        <a:xfrm>
          <a:off x="3006774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odel</a:t>
          </a:r>
        </a:p>
      </dsp:txBody>
      <dsp:txXfrm>
        <a:off x="3197621" y="0"/>
        <a:ext cx="1288157" cy="381694"/>
      </dsp:txXfrm>
    </dsp:sp>
    <dsp:sp modelId="{C7A38BBD-7061-4DB3-891C-6D8BFEF57DC1}">
      <dsp:nvSpPr>
        <dsp:cNvPr id="0" name=""/>
        <dsp:cNvSpPr/>
      </dsp:nvSpPr>
      <dsp:spPr>
        <a:xfrm>
          <a:off x="4509640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H&amp;M</a:t>
          </a:r>
        </a:p>
      </dsp:txBody>
      <dsp:txXfrm>
        <a:off x="4700487" y="0"/>
        <a:ext cx="1288157" cy="381694"/>
      </dsp:txXfrm>
    </dsp:sp>
    <dsp:sp modelId="{7AD063E5-371F-4DB0-9D23-853C91162EA4}">
      <dsp:nvSpPr>
        <dsp:cNvPr id="0" name=""/>
        <dsp:cNvSpPr/>
      </dsp:nvSpPr>
      <dsp:spPr>
        <a:xfrm>
          <a:off x="6012506" y="0"/>
          <a:ext cx="1669851" cy="381694"/>
        </a:xfrm>
        <a:prstGeom prst="chevron">
          <a:avLst/>
        </a:prstGeom>
        <a:solidFill>
          <a:schemeClr val="accent1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Challenges</a:t>
          </a:r>
        </a:p>
      </dsp:txBody>
      <dsp:txXfrm>
        <a:off x="6203353" y="0"/>
        <a:ext cx="1288157" cy="381694"/>
      </dsp:txXfrm>
    </dsp:sp>
    <dsp:sp modelId="{81B1BB67-93AD-4090-9821-3D22830D0F69}">
      <dsp:nvSpPr>
        <dsp:cNvPr id="0" name=""/>
        <dsp:cNvSpPr/>
      </dsp:nvSpPr>
      <dsp:spPr>
        <a:xfrm>
          <a:off x="7515373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3</a:t>
          </a:r>
        </a:p>
      </dsp:txBody>
      <dsp:txXfrm>
        <a:off x="7706220" y="0"/>
        <a:ext cx="1288157" cy="381694"/>
      </dsp:txXfrm>
    </dsp:sp>
    <dsp:sp modelId="{BBF7A57B-AAD4-4C8F-8CDA-EAE9DB095B7F}">
      <dsp:nvSpPr>
        <dsp:cNvPr id="0" name=""/>
        <dsp:cNvSpPr/>
      </dsp:nvSpPr>
      <dsp:spPr>
        <a:xfrm>
          <a:off x="9018239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Guarantees</a:t>
          </a:r>
        </a:p>
      </dsp:txBody>
      <dsp:txXfrm>
        <a:off x="9209086" y="0"/>
        <a:ext cx="1288157" cy="381694"/>
      </dsp:txXfrm>
    </dsp:sp>
    <dsp:sp modelId="{0E3EFF51-0B83-47F8-8C75-468A5D56F54F}">
      <dsp:nvSpPr>
        <dsp:cNvPr id="0" name=""/>
        <dsp:cNvSpPr/>
      </dsp:nvSpPr>
      <dsp:spPr>
        <a:xfrm>
          <a:off x="10521105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Evaluations</a:t>
          </a:r>
        </a:p>
      </dsp:txBody>
      <dsp:txXfrm>
        <a:off x="10711952" y="0"/>
        <a:ext cx="1288157" cy="381694"/>
      </dsp:txXfrm>
    </dsp:sp>
  </dsp:spTree>
</dsp:drawing>
</file>

<file path=ppt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ACD733-C2F3-401E-8444-132659B2E9BC}">
      <dsp:nvSpPr>
        <dsp:cNvPr id="0" name=""/>
        <dsp:cNvSpPr/>
      </dsp:nvSpPr>
      <dsp:spPr>
        <a:xfrm>
          <a:off x="1041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otivation</a:t>
          </a:r>
        </a:p>
      </dsp:txBody>
      <dsp:txXfrm>
        <a:off x="191888" y="0"/>
        <a:ext cx="1288157" cy="381694"/>
      </dsp:txXfrm>
    </dsp:sp>
    <dsp:sp modelId="{2A806420-1938-41A7-AB3B-6EC023335104}">
      <dsp:nvSpPr>
        <dsp:cNvPr id="0" name=""/>
        <dsp:cNvSpPr/>
      </dsp:nvSpPr>
      <dsp:spPr>
        <a:xfrm>
          <a:off x="1503908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Related Work</a:t>
          </a:r>
        </a:p>
      </dsp:txBody>
      <dsp:txXfrm>
        <a:off x="1694755" y="0"/>
        <a:ext cx="1288157" cy="381694"/>
      </dsp:txXfrm>
    </dsp:sp>
    <dsp:sp modelId="{5C8D2F6E-268C-43ED-A334-3105520AE993}">
      <dsp:nvSpPr>
        <dsp:cNvPr id="0" name=""/>
        <dsp:cNvSpPr/>
      </dsp:nvSpPr>
      <dsp:spPr>
        <a:xfrm>
          <a:off x="3006774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odel</a:t>
          </a:r>
        </a:p>
      </dsp:txBody>
      <dsp:txXfrm>
        <a:off x="3197621" y="0"/>
        <a:ext cx="1288157" cy="381694"/>
      </dsp:txXfrm>
    </dsp:sp>
    <dsp:sp modelId="{C7A38BBD-7061-4DB3-891C-6D8BFEF57DC1}">
      <dsp:nvSpPr>
        <dsp:cNvPr id="0" name=""/>
        <dsp:cNvSpPr/>
      </dsp:nvSpPr>
      <dsp:spPr>
        <a:xfrm>
          <a:off x="4509640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H&amp;M</a:t>
          </a:r>
        </a:p>
      </dsp:txBody>
      <dsp:txXfrm>
        <a:off x="4700487" y="0"/>
        <a:ext cx="1288157" cy="381694"/>
      </dsp:txXfrm>
    </dsp:sp>
    <dsp:sp modelId="{7AD063E5-371F-4DB0-9D23-853C91162EA4}">
      <dsp:nvSpPr>
        <dsp:cNvPr id="0" name=""/>
        <dsp:cNvSpPr/>
      </dsp:nvSpPr>
      <dsp:spPr>
        <a:xfrm>
          <a:off x="6012506" y="0"/>
          <a:ext cx="1669851" cy="381694"/>
        </a:xfrm>
        <a:prstGeom prst="chevron">
          <a:avLst/>
        </a:prstGeom>
        <a:solidFill>
          <a:schemeClr val="accent1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Challenges</a:t>
          </a:r>
        </a:p>
      </dsp:txBody>
      <dsp:txXfrm>
        <a:off x="6203353" y="0"/>
        <a:ext cx="1288157" cy="381694"/>
      </dsp:txXfrm>
    </dsp:sp>
    <dsp:sp modelId="{81B1BB67-93AD-4090-9821-3D22830D0F69}">
      <dsp:nvSpPr>
        <dsp:cNvPr id="0" name=""/>
        <dsp:cNvSpPr/>
      </dsp:nvSpPr>
      <dsp:spPr>
        <a:xfrm>
          <a:off x="7515373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3</a:t>
          </a:r>
        </a:p>
      </dsp:txBody>
      <dsp:txXfrm>
        <a:off x="7706220" y="0"/>
        <a:ext cx="1288157" cy="381694"/>
      </dsp:txXfrm>
    </dsp:sp>
    <dsp:sp modelId="{BBF7A57B-AAD4-4C8F-8CDA-EAE9DB095B7F}">
      <dsp:nvSpPr>
        <dsp:cNvPr id="0" name=""/>
        <dsp:cNvSpPr/>
      </dsp:nvSpPr>
      <dsp:spPr>
        <a:xfrm>
          <a:off x="9018239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Guarantees</a:t>
          </a:r>
        </a:p>
      </dsp:txBody>
      <dsp:txXfrm>
        <a:off x="9209086" y="0"/>
        <a:ext cx="1288157" cy="381694"/>
      </dsp:txXfrm>
    </dsp:sp>
    <dsp:sp modelId="{0E3EFF51-0B83-47F8-8C75-468A5D56F54F}">
      <dsp:nvSpPr>
        <dsp:cNvPr id="0" name=""/>
        <dsp:cNvSpPr/>
      </dsp:nvSpPr>
      <dsp:spPr>
        <a:xfrm>
          <a:off x="10521105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Evaluations</a:t>
          </a:r>
        </a:p>
      </dsp:txBody>
      <dsp:txXfrm>
        <a:off x="10711952" y="0"/>
        <a:ext cx="1288157" cy="381694"/>
      </dsp:txXfrm>
    </dsp:sp>
  </dsp:spTree>
</dsp:drawing>
</file>

<file path=ppt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ACD733-C2F3-401E-8444-132659B2E9BC}">
      <dsp:nvSpPr>
        <dsp:cNvPr id="0" name=""/>
        <dsp:cNvSpPr/>
      </dsp:nvSpPr>
      <dsp:spPr>
        <a:xfrm>
          <a:off x="1041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otivation</a:t>
          </a:r>
        </a:p>
      </dsp:txBody>
      <dsp:txXfrm>
        <a:off x="191888" y="0"/>
        <a:ext cx="1288157" cy="381694"/>
      </dsp:txXfrm>
    </dsp:sp>
    <dsp:sp modelId="{2A806420-1938-41A7-AB3B-6EC023335104}">
      <dsp:nvSpPr>
        <dsp:cNvPr id="0" name=""/>
        <dsp:cNvSpPr/>
      </dsp:nvSpPr>
      <dsp:spPr>
        <a:xfrm>
          <a:off x="1503908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Related Work</a:t>
          </a:r>
        </a:p>
      </dsp:txBody>
      <dsp:txXfrm>
        <a:off x="1694755" y="0"/>
        <a:ext cx="1288157" cy="381694"/>
      </dsp:txXfrm>
    </dsp:sp>
    <dsp:sp modelId="{5C8D2F6E-268C-43ED-A334-3105520AE993}">
      <dsp:nvSpPr>
        <dsp:cNvPr id="0" name=""/>
        <dsp:cNvSpPr/>
      </dsp:nvSpPr>
      <dsp:spPr>
        <a:xfrm>
          <a:off x="3006774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odel</a:t>
          </a:r>
        </a:p>
      </dsp:txBody>
      <dsp:txXfrm>
        <a:off x="3197621" y="0"/>
        <a:ext cx="1288157" cy="381694"/>
      </dsp:txXfrm>
    </dsp:sp>
    <dsp:sp modelId="{C7A38BBD-7061-4DB3-891C-6D8BFEF57DC1}">
      <dsp:nvSpPr>
        <dsp:cNvPr id="0" name=""/>
        <dsp:cNvSpPr/>
      </dsp:nvSpPr>
      <dsp:spPr>
        <a:xfrm>
          <a:off x="4509640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H&amp;M</a:t>
          </a:r>
        </a:p>
      </dsp:txBody>
      <dsp:txXfrm>
        <a:off x="4700487" y="0"/>
        <a:ext cx="1288157" cy="381694"/>
      </dsp:txXfrm>
    </dsp:sp>
    <dsp:sp modelId="{7AD063E5-371F-4DB0-9D23-853C91162EA4}">
      <dsp:nvSpPr>
        <dsp:cNvPr id="0" name=""/>
        <dsp:cNvSpPr/>
      </dsp:nvSpPr>
      <dsp:spPr>
        <a:xfrm>
          <a:off x="6012506" y="0"/>
          <a:ext cx="1669851" cy="381694"/>
        </a:xfrm>
        <a:prstGeom prst="chevron">
          <a:avLst/>
        </a:prstGeom>
        <a:solidFill>
          <a:schemeClr val="accent1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Challenges</a:t>
          </a:r>
        </a:p>
      </dsp:txBody>
      <dsp:txXfrm>
        <a:off x="6203353" y="0"/>
        <a:ext cx="1288157" cy="381694"/>
      </dsp:txXfrm>
    </dsp:sp>
    <dsp:sp modelId="{81B1BB67-93AD-4090-9821-3D22830D0F69}">
      <dsp:nvSpPr>
        <dsp:cNvPr id="0" name=""/>
        <dsp:cNvSpPr/>
      </dsp:nvSpPr>
      <dsp:spPr>
        <a:xfrm>
          <a:off x="7515373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3</a:t>
          </a:r>
        </a:p>
      </dsp:txBody>
      <dsp:txXfrm>
        <a:off x="7706220" y="0"/>
        <a:ext cx="1288157" cy="381694"/>
      </dsp:txXfrm>
    </dsp:sp>
    <dsp:sp modelId="{BBF7A57B-AAD4-4C8F-8CDA-EAE9DB095B7F}">
      <dsp:nvSpPr>
        <dsp:cNvPr id="0" name=""/>
        <dsp:cNvSpPr/>
      </dsp:nvSpPr>
      <dsp:spPr>
        <a:xfrm>
          <a:off x="9018239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Guarantees</a:t>
          </a:r>
        </a:p>
      </dsp:txBody>
      <dsp:txXfrm>
        <a:off x="9209086" y="0"/>
        <a:ext cx="1288157" cy="381694"/>
      </dsp:txXfrm>
    </dsp:sp>
    <dsp:sp modelId="{0E3EFF51-0B83-47F8-8C75-468A5D56F54F}">
      <dsp:nvSpPr>
        <dsp:cNvPr id="0" name=""/>
        <dsp:cNvSpPr/>
      </dsp:nvSpPr>
      <dsp:spPr>
        <a:xfrm>
          <a:off x="10521105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Evaluations</a:t>
          </a:r>
        </a:p>
      </dsp:txBody>
      <dsp:txXfrm>
        <a:off x="10711952" y="0"/>
        <a:ext cx="1288157" cy="381694"/>
      </dsp:txXfrm>
    </dsp:sp>
  </dsp:spTree>
</dsp:drawing>
</file>

<file path=ppt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ACD733-C2F3-401E-8444-132659B2E9BC}">
      <dsp:nvSpPr>
        <dsp:cNvPr id="0" name=""/>
        <dsp:cNvSpPr/>
      </dsp:nvSpPr>
      <dsp:spPr>
        <a:xfrm>
          <a:off x="1041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otivation</a:t>
          </a:r>
        </a:p>
      </dsp:txBody>
      <dsp:txXfrm>
        <a:off x="191888" y="0"/>
        <a:ext cx="1288157" cy="381694"/>
      </dsp:txXfrm>
    </dsp:sp>
    <dsp:sp modelId="{2A806420-1938-41A7-AB3B-6EC023335104}">
      <dsp:nvSpPr>
        <dsp:cNvPr id="0" name=""/>
        <dsp:cNvSpPr/>
      </dsp:nvSpPr>
      <dsp:spPr>
        <a:xfrm>
          <a:off x="1503908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Related Work</a:t>
          </a:r>
        </a:p>
      </dsp:txBody>
      <dsp:txXfrm>
        <a:off x="1694755" y="0"/>
        <a:ext cx="1288157" cy="381694"/>
      </dsp:txXfrm>
    </dsp:sp>
    <dsp:sp modelId="{5C8D2F6E-268C-43ED-A334-3105520AE993}">
      <dsp:nvSpPr>
        <dsp:cNvPr id="0" name=""/>
        <dsp:cNvSpPr/>
      </dsp:nvSpPr>
      <dsp:spPr>
        <a:xfrm>
          <a:off x="3006774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prstClr val="white">
              <a:hueOff val="0"/>
              <a:satOff val="0"/>
              <a:lumOff val="0"/>
              <a:alphaOff val="0"/>
            </a:prst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>
              <a:solidFill>
                <a:prstClr val="white"/>
              </a:solidFill>
              <a:latin typeface="Arial" panose="020B0604020202020204"/>
              <a:ea typeface="+mn-ea"/>
              <a:cs typeface="+mn-cs"/>
            </a:rPr>
            <a:t>Model</a:t>
          </a:r>
        </a:p>
      </dsp:txBody>
      <dsp:txXfrm>
        <a:off x="3197621" y="0"/>
        <a:ext cx="1288157" cy="381694"/>
      </dsp:txXfrm>
    </dsp:sp>
    <dsp:sp modelId="{C7A38BBD-7061-4DB3-891C-6D8BFEF57DC1}">
      <dsp:nvSpPr>
        <dsp:cNvPr id="0" name=""/>
        <dsp:cNvSpPr/>
      </dsp:nvSpPr>
      <dsp:spPr>
        <a:xfrm>
          <a:off x="4509640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H&amp;M</a:t>
          </a:r>
        </a:p>
      </dsp:txBody>
      <dsp:txXfrm>
        <a:off x="4700487" y="0"/>
        <a:ext cx="1288157" cy="381694"/>
      </dsp:txXfrm>
    </dsp:sp>
    <dsp:sp modelId="{7AD063E5-371F-4DB0-9D23-853C91162EA4}">
      <dsp:nvSpPr>
        <dsp:cNvPr id="0" name=""/>
        <dsp:cNvSpPr/>
      </dsp:nvSpPr>
      <dsp:spPr>
        <a:xfrm>
          <a:off x="6012506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Challenges</a:t>
          </a:r>
        </a:p>
      </dsp:txBody>
      <dsp:txXfrm>
        <a:off x="6203353" y="0"/>
        <a:ext cx="1288157" cy="381694"/>
      </dsp:txXfrm>
    </dsp:sp>
    <dsp:sp modelId="{81B1BB67-93AD-4090-9821-3D22830D0F69}">
      <dsp:nvSpPr>
        <dsp:cNvPr id="0" name=""/>
        <dsp:cNvSpPr/>
      </dsp:nvSpPr>
      <dsp:spPr>
        <a:xfrm>
          <a:off x="7515373" y="0"/>
          <a:ext cx="1669851" cy="381694"/>
        </a:xfrm>
        <a:prstGeom prst="chevron">
          <a:avLst/>
        </a:prstGeom>
        <a:solidFill>
          <a:srgbClr val="083D77">
            <a:lumMod val="40000"/>
            <a:lumOff val="60000"/>
          </a:srgbClr>
        </a:solidFill>
        <a:ln w="12700" cap="flat" cmpd="sng" algn="ctr">
          <a:solidFill>
            <a:prstClr val="white">
              <a:hueOff val="0"/>
              <a:satOff val="0"/>
              <a:lumOff val="0"/>
              <a:alphaOff val="0"/>
            </a:prst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>
              <a:solidFill>
                <a:prstClr val="white"/>
              </a:solidFill>
              <a:latin typeface="Arial" panose="020B0604020202020204"/>
              <a:ea typeface="+mn-ea"/>
              <a:cs typeface="+mn-cs"/>
            </a:rPr>
            <a:t>M3</a:t>
          </a:r>
        </a:p>
      </dsp:txBody>
      <dsp:txXfrm>
        <a:off x="7706220" y="0"/>
        <a:ext cx="1288157" cy="381694"/>
      </dsp:txXfrm>
    </dsp:sp>
    <dsp:sp modelId="{BBF7A57B-AAD4-4C8F-8CDA-EAE9DB095B7F}">
      <dsp:nvSpPr>
        <dsp:cNvPr id="0" name=""/>
        <dsp:cNvSpPr/>
      </dsp:nvSpPr>
      <dsp:spPr>
        <a:xfrm>
          <a:off x="9018239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Guarantees</a:t>
          </a:r>
        </a:p>
      </dsp:txBody>
      <dsp:txXfrm>
        <a:off x="9209086" y="0"/>
        <a:ext cx="1288157" cy="381694"/>
      </dsp:txXfrm>
    </dsp:sp>
    <dsp:sp modelId="{0E3EFF51-0B83-47F8-8C75-468A5D56F54F}">
      <dsp:nvSpPr>
        <dsp:cNvPr id="0" name=""/>
        <dsp:cNvSpPr/>
      </dsp:nvSpPr>
      <dsp:spPr>
        <a:xfrm>
          <a:off x="10521105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Evaluations</a:t>
          </a:r>
        </a:p>
      </dsp:txBody>
      <dsp:txXfrm>
        <a:off x="10711952" y="0"/>
        <a:ext cx="1288157" cy="381694"/>
      </dsp:txXfrm>
    </dsp:sp>
  </dsp:spTree>
</dsp:drawing>
</file>

<file path=ppt/diagrams/drawing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ACD733-C2F3-401E-8444-132659B2E9BC}">
      <dsp:nvSpPr>
        <dsp:cNvPr id="0" name=""/>
        <dsp:cNvSpPr/>
      </dsp:nvSpPr>
      <dsp:spPr>
        <a:xfrm>
          <a:off x="1041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otivation</a:t>
          </a:r>
        </a:p>
      </dsp:txBody>
      <dsp:txXfrm>
        <a:off x="191888" y="0"/>
        <a:ext cx="1288157" cy="381694"/>
      </dsp:txXfrm>
    </dsp:sp>
    <dsp:sp modelId="{2A806420-1938-41A7-AB3B-6EC023335104}">
      <dsp:nvSpPr>
        <dsp:cNvPr id="0" name=""/>
        <dsp:cNvSpPr/>
      </dsp:nvSpPr>
      <dsp:spPr>
        <a:xfrm>
          <a:off x="1503908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Related Work</a:t>
          </a:r>
        </a:p>
      </dsp:txBody>
      <dsp:txXfrm>
        <a:off x="1694755" y="0"/>
        <a:ext cx="1288157" cy="381694"/>
      </dsp:txXfrm>
    </dsp:sp>
    <dsp:sp modelId="{5C8D2F6E-268C-43ED-A334-3105520AE993}">
      <dsp:nvSpPr>
        <dsp:cNvPr id="0" name=""/>
        <dsp:cNvSpPr/>
      </dsp:nvSpPr>
      <dsp:spPr>
        <a:xfrm>
          <a:off x="3006774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odel</a:t>
          </a:r>
        </a:p>
      </dsp:txBody>
      <dsp:txXfrm>
        <a:off x="3197621" y="0"/>
        <a:ext cx="1288157" cy="381694"/>
      </dsp:txXfrm>
    </dsp:sp>
    <dsp:sp modelId="{C7A38BBD-7061-4DB3-891C-6D8BFEF57DC1}">
      <dsp:nvSpPr>
        <dsp:cNvPr id="0" name=""/>
        <dsp:cNvSpPr/>
      </dsp:nvSpPr>
      <dsp:spPr>
        <a:xfrm>
          <a:off x="4509640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H&amp;M</a:t>
          </a:r>
        </a:p>
      </dsp:txBody>
      <dsp:txXfrm>
        <a:off x="4700487" y="0"/>
        <a:ext cx="1288157" cy="381694"/>
      </dsp:txXfrm>
    </dsp:sp>
    <dsp:sp modelId="{7AD063E5-371F-4DB0-9D23-853C91162EA4}">
      <dsp:nvSpPr>
        <dsp:cNvPr id="0" name=""/>
        <dsp:cNvSpPr/>
      </dsp:nvSpPr>
      <dsp:spPr>
        <a:xfrm>
          <a:off x="6012506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Challenges</a:t>
          </a:r>
        </a:p>
      </dsp:txBody>
      <dsp:txXfrm>
        <a:off x="6203353" y="0"/>
        <a:ext cx="1288157" cy="381694"/>
      </dsp:txXfrm>
    </dsp:sp>
    <dsp:sp modelId="{81B1BB67-93AD-4090-9821-3D22830D0F69}">
      <dsp:nvSpPr>
        <dsp:cNvPr id="0" name=""/>
        <dsp:cNvSpPr/>
      </dsp:nvSpPr>
      <dsp:spPr>
        <a:xfrm>
          <a:off x="7515373" y="0"/>
          <a:ext cx="1669851" cy="381694"/>
        </a:xfrm>
        <a:prstGeom prst="chevron">
          <a:avLst/>
        </a:prstGeom>
        <a:solidFill>
          <a:schemeClr val="accent1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3</a:t>
          </a:r>
        </a:p>
      </dsp:txBody>
      <dsp:txXfrm>
        <a:off x="7706220" y="0"/>
        <a:ext cx="1288157" cy="381694"/>
      </dsp:txXfrm>
    </dsp:sp>
    <dsp:sp modelId="{BBF7A57B-AAD4-4C8F-8CDA-EAE9DB095B7F}">
      <dsp:nvSpPr>
        <dsp:cNvPr id="0" name=""/>
        <dsp:cNvSpPr/>
      </dsp:nvSpPr>
      <dsp:spPr>
        <a:xfrm>
          <a:off x="9018239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Guarantees</a:t>
          </a:r>
        </a:p>
      </dsp:txBody>
      <dsp:txXfrm>
        <a:off x="9209086" y="0"/>
        <a:ext cx="1288157" cy="381694"/>
      </dsp:txXfrm>
    </dsp:sp>
    <dsp:sp modelId="{0E3EFF51-0B83-47F8-8C75-468A5D56F54F}">
      <dsp:nvSpPr>
        <dsp:cNvPr id="0" name=""/>
        <dsp:cNvSpPr/>
      </dsp:nvSpPr>
      <dsp:spPr>
        <a:xfrm>
          <a:off x="10521105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Evaluations</a:t>
          </a:r>
        </a:p>
      </dsp:txBody>
      <dsp:txXfrm>
        <a:off x="10711952" y="0"/>
        <a:ext cx="1288157" cy="381694"/>
      </dsp:txXfrm>
    </dsp:sp>
  </dsp:spTree>
</dsp:drawing>
</file>

<file path=ppt/diagrams/drawing1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ACD733-C2F3-401E-8444-132659B2E9BC}">
      <dsp:nvSpPr>
        <dsp:cNvPr id="0" name=""/>
        <dsp:cNvSpPr/>
      </dsp:nvSpPr>
      <dsp:spPr>
        <a:xfrm>
          <a:off x="1041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otivation</a:t>
          </a:r>
        </a:p>
      </dsp:txBody>
      <dsp:txXfrm>
        <a:off x="191888" y="0"/>
        <a:ext cx="1288157" cy="381694"/>
      </dsp:txXfrm>
    </dsp:sp>
    <dsp:sp modelId="{2A806420-1938-41A7-AB3B-6EC023335104}">
      <dsp:nvSpPr>
        <dsp:cNvPr id="0" name=""/>
        <dsp:cNvSpPr/>
      </dsp:nvSpPr>
      <dsp:spPr>
        <a:xfrm>
          <a:off x="1503908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Related Work</a:t>
          </a:r>
        </a:p>
      </dsp:txBody>
      <dsp:txXfrm>
        <a:off x="1694755" y="0"/>
        <a:ext cx="1288157" cy="381694"/>
      </dsp:txXfrm>
    </dsp:sp>
    <dsp:sp modelId="{5C8D2F6E-268C-43ED-A334-3105520AE993}">
      <dsp:nvSpPr>
        <dsp:cNvPr id="0" name=""/>
        <dsp:cNvSpPr/>
      </dsp:nvSpPr>
      <dsp:spPr>
        <a:xfrm>
          <a:off x="3006774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odel</a:t>
          </a:r>
        </a:p>
      </dsp:txBody>
      <dsp:txXfrm>
        <a:off x="3197621" y="0"/>
        <a:ext cx="1288157" cy="381694"/>
      </dsp:txXfrm>
    </dsp:sp>
    <dsp:sp modelId="{C7A38BBD-7061-4DB3-891C-6D8BFEF57DC1}">
      <dsp:nvSpPr>
        <dsp:cNvPr id="0" name=""/>
        <dsp:cNvSpPr/>
      </dsp:nvSpPr>
      <dsp:spPr>
        <a:xfrm>
          <a:off x="4509640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H&amp;M</a:t>
          </a:r>
        </a:p>
      </dsp:txBody>
      <dsp:txXfrm>
        <a:off x="4700487" y="0"/>
        <a:ext cx="1288157" cy="381694"/>
      </dsp:txXfrm>
    </dsp:sp>
    <dsp:sp modelId="{7AD063E5-371F-4DB0-9D23-853C91162EA4}">
      <dsp:nvSpPr>
        <dsp:cNvPr id="0" name=""/>
        <dsp:cNvSpPr/>
      </dsp:nvSpPr>
      <dsp:spPr>
        <a:xfrm>
          <a:off x="6012506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Challenges</a:t>
          </a:r>
        </a:p>
      </dsp:txBody>
      <dsp:txXfrm>
        <a:off x="6203353" y="0"/>
        <a:ext cx="1288157" cy="381694"/>
      </dsp:txXfrm>
    </dsp:sp>
    <dsp:sp modelId="{81B1BB67-93AD-4090-9821-3D22830D0F69}">
      <dsp:nvSpPr>
        <dsp:cNvPr id="0" name=""/>
        <dsp:cNvSpPr/>
      </dsp:nvSpPr>
      <dsp:spPr>
        <a:xfrm>
          <a:off x="7515373" y="0"/>
          <a:ext cx="1669851" cy="381694"/>
        </a:xfrm>
        <a:prstGeom prst="chevron">
          <a:avLst/>
        </a:prstGeom>
        <a:solidFill>
          <a:schemeClr val="accent1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3</a:t>
          </a:r>
        </a:p>
      </dsp:txBody>
      <dsp:txXfrm>
        <a:off x="7706220" y="0"/>
        <a:ext cx="1288157" cy="381694"/>
      </dsp:txXfrm>
    </dsp:sp>
    <dsp:sp modelId="{BBF7A57B-AAD4-4C8F-8CDA-EAE9DB095B7F}">
      <dsp:nvSpPr>
        <dsp:cNvPr id="0" name=""/>
        <dsp:cNvSpPr/>
      </dsp:nvSpPr>
      <dsp:spPr>
        <a:xfrm>
          <a:off x="9018239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Guarantees</a:t>
          </a:r>
        </a:p>
      </dsp:txBody>
      <dsp:txXfrm>
        <a:off x="9209086" y="0"/>
        <a:ext cx="1288157" cy="381694"/>
      </dsp:txXfrm>
    </dsp:sp>
    <dsp:sp modelId="{0E3EFF51-0B83-47F8-8C75-468A5D56F54F}">
      <dsp:nvSpPr>
        <dsp:cNvPr id="0" name=""/>
        <dsp:cNvSpPr/>
      </dsp:nvSpPr>
      <dsp:spPr>
        <a:xfrm>
          <a:off x="10521105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Evaluations</a:t>
          </a:r>
        </a:p>
      </dsp:txBody>
      <dsp:txXfrm>
        <a:off x="10711952" y="0"/>
        <a:ext cx="1288157" cy="381694"/>
      </dsp:txXfrm>
    </dsp:sp>
  </dsp:spTree>
</dsp:drawing>
</file>

<file path=ppt/diagrams/drawing1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ACD733-C2F3-401E-8444-132659B2E9BC}">
      <dsp:nvSpPr>
        <dsp:cNvPr id="0" name=""/>
        <dsp:cNvSpPr/>
      </dsp:nvSpPr>
      <dsp:spPr>
        <a:xfrm>
          <a:off x="1041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otivation</a:t>
          </a:r>
        </a:p>
      </dsp:txBody>
      <dsp:txXfrm>
        <a:off x="191888" y="0"/>
        <a:ext cx="1288157" cy="381694"/>
      </dsp:txXfrm>
    </dsp:sp>
    <dsp:sp modelId="{2A806420-1938-41A7-AB3B-6EC023335104}">
      <dsp:nvSpPr>
        <dsp:cNvPr id="0" name=""/>
        <dsp:cNvSpPr/>
      </dsp:nvSpPr>
      <dsp:spPr>
        <a:xfrm>
          <a:off x="1503908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Related Work</a:t>
          </a:r>
        </a:p>
      </dsp:txBody>
      <dsp:txXfrm>
        <a:off x="1694755" y="0"/>
        <a:ext cx="1288157" cy="381694"/>
      </dsp:txXfrm>
    </dsp:sp>
    <dsp:sp modelId="{5C8D2F6E-268C-43ED-A334-3105520AE993}">
      <dsp:nvSpPr>
        <dsp:cNvPr id="0" name=""/>
        <dsp:cNvSpPr/>
      </dsp:nvSpPr>
      <dsp:spPr>
        <a:xfrm>
          <a:off x="3006774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odel</a:t>
          </a:r>
        </a:p>
      </dsp:txBody>
      <dsp:txXfrm>
        <a:off x="3197621" y="0"/>
        <a:ext cx="1288157" cy="381694"/>
      </dsp:txXfrm>
    </dsp:sp>
    <dsp:sp modelId="{C7A38BBD-7061-4DB3-891C-6D8BFEF57DC1}">
      <dsp:nvSpPr>
        <dsp:cNvPr id="0" name=""/>
        <dsp:cNvSpPr/>
      </dsp:nvSpPr>
      <dsp:spPr>
        <a:xfrm>
          <a:off x="4509640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H&amp;M</a:t>
          </a:r>
        </a:p>
      </dsp:txBody>
      <dsp:txXfrm>
        <a:off x="4700487" y="0"/>
        <a:ext cx="1288157" cy="381694"/>
      </dsp:txXfrm>
    </dsp:sp>
    <dsp:sp modelId="{7AD063E5-371F-4DB0-9D23-853C91162EA4}">
      <dsp:nvSpPr>
        <dsp:cNvPr id="0" name=""/>
        <dsp:cNvSpPr/>
      </dsp:nvSpPr>
      <dsp:spPr>
        <a:xfrm>
          <a:off x="6012506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Challenges</a:t>
          </a:r>
        </a:p>
      </dsp:txBody>
      <dsp:txXfrm>
        <a:off x="6203353" y="0"/>
        <a:ext cx="1288157" cy="381694"/>
      </dsp:txXfrm>
    </dsp:sp>
    <dsp:sp modelId="{81B1BB67-93AD-4090-9821-3D22830D0F69}">
      <dsp:nvSpPr>
        <dsp:cNvPr id="0" name=""/>
        <dsp:cNvSpPr/>
      </dsp:nvSpPr>
      <dsp:spPr>
        <a:xfrm>
          <a:off x="7515373" y="0"/>
          <a:ext cx="1669851" cy="381694"/>
        </a:xfrm>
        <a:prstGeom prst="chevron">
          <a:avLst/>
        </a:prstGeom>
        <a:solidFill>
          <a:schemeClr val="accent1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3</a:t>
          </a:r>
        </a:p>
      </dsp:txBody>
      <dsp:txXfrm>
        <a:off x="7706220" y="0"/>
        <a:ext cx="1288157" cy="381694"/>
      </dsp:txXfrm>
    </dsp:sp>
    <dsp:sp modelId="{BBF7A57B-AAD4-4C8F-8CDA-EAE9DB095B7F}">
      <dsp:nvSpPr>
        <dsp:cNvPr id="0" name=""/>
        <dsp:cNvSpPr/>
      </dsp:nvSpPr>
      <dsp:spPr>
        <a:xfrm>
          <a:off x="9018239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Guarantees</a:t>
          </a:r>
        </a:p>
      </dsp:txBody>
      <dsp:txXfrm>
        <a:off x="9209086" y="0"/>
        <a:ext cx="1288157" cy="381694"/>
      </dsp:txXfrm>
    </dsp:sp>
    <dsp:sp modelId="{0E3EFF51-0B83-47F8-8C75-468A5D56F54F}">
      <dsp:nvSpPr>
        <dsp:cNvPr id="0" name=""/>
        <dsp:cNvSpPr/>
      </dsp:nvSpPr>
      <dsp:spPr>
        <a:xfrm>
          <a:off x="10521105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Evaluations</a:t>
          </a:r>
        </a:p>
      </dsp:txBody>
      <dsp:txXfrm>
        <a:off x="10711952" y="0"/>
        <a:ext cx="1288157" cy="381694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ACD733-C2F3-401E-8444-132659B2E9BC}">
      <dsp:nvSpPr>
        <dsp:cNvPr id="0" name=""/>
        <dsp:cNvSpPr/>
      </dsp:nvSpPr>
      <dsp:spPr>
        <a:xfrm>
          <a:off x="1041" y="0"/>
          <a:ext cx="1669851" cy="381694"/>
        </a:xfrm>
        <a:prstGeom prst="chevron">
          <a:avLst/>
        </a:prstGeom>
        <a:solidFill>
          <a:schemeClr val="accent1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otivation</a:t>
          </a:r>
        </a:p>
      </dsp:txBody>
      <dsp:txXfrm>
        <a:off x="191888" y="0"/>
        <a:ext cx="1288157" cy="381694"/>
      </dsp:txXfrm>
    </dsp:sp>
    <dsp:sp modelId="{2A806420-1938-41A7-AB3B-6EC023335104}">
      <dsp:nvSpPr>
        <dsp:cNvPr id="0" name=""/>
        <dsp:cNvSpPr/>
      </dsp:nvSpPr>
      <dsp:spPr>
        <a:xfrm>
          <a:off x="1503908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Related Work</a:t>
          </a:r>
        </a:p>
      </dsp:txBody>
      <dsp:txXfrm>
        <a:off x="1694755" y="0"/>
        <a:ext cx="1288157" cy="381694"/>
      </dsp:txXfrm>
    </dsp:sp>
    <dsp:sp modelId="{5C8D2F6E-268C-43ED-A334-3105520AE993}">
      <dsp:nvSpPr>
        <dsp:cNvPr id="0" name=""/>
        <dsp:cNvSpPr/>
      </dsp:nvSpPr>
      <dsp:spPr>
        <a:xfrm>
          <a:off x="3006774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odel</a:t>
          </a:r>
        </a:p>
      </dsp:txBody>
      <dsp:txXfrm>
        <a:off x="3197621" y="0"/>
        <a:ext cx="1288157" cy="381694"/>
      </dsp:txXfrm>
    </dsp:sp>
    <dsp:sp modelId="{C7A38BBD-7061-4DB3-891C-6D8BFEF57DC1}">
      <dsp:nvSpPr>
        <dsp:cNvPr id="0" name=""/>
        <dsp:cNvSpPr/>
      </dsp:nvSpPr>
      <dsp:spPr>
        <a:xfrm>
          <a:off x="4509640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H&amp;M</a:t>
          </a:r>
        </a:p>
      </dsp:txBody>
      <dsp:txXfrm>
        <a:off x="4700487" y="0"/>
        <a:ext cx="1288157" cy="381694"/>
      </dsp:txXfrm>
    </dsp:sp>
    <dsp:sp modelId="{7AD063E5-371F-4DB0-9D23-853C91162EA4}">
      <dsp:nvSpPr>
        <dsp:cNvPr id="0" name=""/>
        <dsp:cNvSpPr/>
      </dsp:nvSpPr>
      <dsp:spPr>
        <a:xfrm>
          <a:off x="6012506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Challenges</a:t>
          </a:r>
        </a:p>
      </dsp:txBody>
      <dsp:txXfrm>
        <a:off x="6203353" y="0"/>
        <a:ext cx="1288157" cy="381694"/>
      </dsp:txXfrm>
    </dsp:sp>
    <dsp:sp modelId="{81B1BB67-93AD-4090-9821-3D22830D0F69}">
      <dsp:nvSpPr>
        <dsp:cNvPr id="0" name=""/>
        <dsp:cNvSpPr/>
      </dsp:nvSpPr>
      <dsp:spPr>
        <a:xfrm>
          <a:off x="7515373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3</a:t>
          </a:r>
        </a:p>
      </dsp:txBody>
      <dsp:txXfrm>
        <a:off x="7706220" y="0"/>
        <a:ext cx="1288157" cy="381694"/>
      </dsp:txXfrm>
    </dsp:sp>
    <dsp:sp modelId="{BBF7A57B-AAD4-4C8F-8CDA-EAE9DB095B7F}">
      <dsp:nvSpPr>
        <dsp:cNvPr id="0" name=""/>
        <dsp:cNvSpPr/>
      </dsp:nvSpPr>
      <dsp:spPr>
        <a:xfrm>
          <a:off x="9018239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Guarantees</a:t>
          </a:r>
        </a:p>
      </dsp:txBody>
      <dsp:txXfrm>
        <a:off x="9209086" y="0"/>
        <a:ext cx="1288157" cy="381694"/>
      </dsp:txXfrm>
    </dsp:sp>
    <dsp:sp modelId="{0E3EFF51-0B83-47F8-8C75-468A5D56F54F}">
      <dsp:nvSpPr>
        <dsp:cNvPr id="0" name=""/>
        <dsp:cNvSpPr/>
      </dsp:nvSpPr>
      <dsp:spPr>
        <a:xfrm>
          <a:off x="10521105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Evaluations</a:t>
          </a:r>
        </a:p>
      </dsp:txBody>
      <dsp:txXfrm>
        <a:off x="10711952" y="0"/>
        <a:ext cx="1288157" cy="381694"/>
      </dsp:txXfrm>
    </dsp:sp>
  </dsp:spTree>
</dsp:drawing>
</file>

<file path=ppt/diagrams/drawing2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ACD733-C2F3-401E-8444-132659B2E9BC}">
      <dsp:nvSpPr>
        <dsp:cNvPr id="0" name=""/>
        <dsp:cNvSpPr/>
      </dsp:nvSpPr>
      <dsp:spPr>
        <a:xfrm>
          <a:off x="1041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otivation</a:t>
          </a:r>
        </a:p>
      </dsp:txBody>
      <dsp:txXfrm>
        <a:off x="191888" y="0"/>
        <a:ext cx="1288157" cy="381694"/>
      </dsp:txXfrm>
    </dsp:sp>
    <dsp:sp modelId="{2A806420-1938-41A7-AB3B-6EC023335104}">
      <dsp:nvSpPr>
        <dsp:cNvPr id="0" name=""/>
        <dsp:cNvSpPr/>
      </dsp:nvSpPr>
      <dsp:spPr>
        <a:xfrm>
          <a:off x="1503908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Related Work</a:t>
          </a:r>
        </a:p>
      </dsp:txBody>
      <dsp:txXfrm>
        <a:off x="1694755" y="0"/>
        <a:ext cx="1288157" cy="381694"/>
      </dsp:txXfrm>
    </dsp:sp>
    <dsp:sp modelId="{5C8D2F6E-268C-43ED-A334-3105520AE993}">
      <dsp:nvSpPr>
        <dsp:cNvPr id="0" name=""/>
        <dsp:cNvSpPr/>
      </dsp:nvSpPr>
      <dsp:spPr>
        <a:xfrm>
          <a:off x="3006774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odel</a:t>
          </a:r>
        </a:p>
      </dsp:txBody>
      <dsp:txXfrm>
        <a:off x="3197621" y="0"/>
        <a:ext cx="1288157" cy="381694"/>
      </dsp:txXfrm>
    </dsp:sp>
    <dsp:sp modelId="{C7A38BBD-7061-4DB3-891C-6D8BFEF57DC1}">
      <dsp:nvSpPr>
        <dsp:cNvPr id="0" name=""/>
        <dsp:cNvSpPr/>
      </dsp:nvSpPr>
      <dsp:spPr>
        <a:xfrm>
          <a:off x="4509640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H&amp;M</a:t>
          </a:r>
        </a:p>
      </dsp:txBody>
      <dsp:txXfrm>
        <a:off x="4700487" y="0"/>
        <a:ext cx="1288157" cy="381694"/>
      </dsp:txXfrm>
    </dsp:sp>
    <dsp:sp modelId="{7AD063E5-371F-4DB0-9D23-853C91162EA4}">
      <dsp:nvSpPr>
        <dsp:cNvPr id="0" name=""/>
        <dsp:cNvSpPr/>
      </dsp:nvSpPr>
      <dsp:spPr>
        <a:xfrm>
          <a:off x="6012506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Challenges</a:t>
          </a:r>
        </a:p>
      </dsp:txBody>
      <dsp:txXfrm>
        <a:off x="6203353" y="0"/>
        <a:ext cx="1288157" cy="381694"/>
      </dsp:txXfrm>
    </dsp:sp>
    <dsp:sp modelId="{81B1BB67-93AD-4090-9821-3D22830D0F69}">
      <dsp:nvSpPr>
        <dsp:cNvPr id="0" name=""/>
        <dsp:cNvSpPr/>
      </dsp:nvSpPr>
      <dsp:spPr>
        <a:xfrm>
          <a:off x="7515373" y="0"/>
          <a:ext cx="1669851" cy="381694"/>
        </a:xfrm>
        <a:prstGeom prst="chevron">
          <a:avLst/>
        </a:prstGeom>
        <a:solidFill>
          <a:schemeClr val="accent1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3</a:t>
          </a:r>
        </a:p>
      </dsp:txBody>
      <dsp:txXfrm>
        <a:off x="7706220" y="0"/>
        <a:ext cx="1288157" cy="381694"/>
      </dsp:txXfrm>
    </dsp:sp>
    <dsp:sp modelId="{BBF7A57B-AAD4-4C8F-8CDA-EAE9DB095B7F}">
      <dsp:nvSpPr>
        <dsp:cNvPr id="0" name=""/>
        <dsp:cNvSpPr/>
      </dsp:nvSpPr>
      <dsp:spPr>
        <a:xfrm>
          <a:off x="9018239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Guarantees</a:t>
          </a:r>
        </a:p>
      </dsp:txBody>
      <dsp:txXfrm>
        <a:off x="9209086" y="0"/>
        <a:ext cx="1288157" cy="381694"/>
      </dsp:txXfrm>
    </dsp:sp>
    <dsp:sp modelId="{0E3EFF51-0B83-47F8-8C75-468A5D56F54F}">
      <dsp:nvSpPr>
        <dsp:cNvPr id="0" name=""/>
        <dsp:cNvSpPr/>
      </dsp:nvSpPr>
      <dsp:spPr>
        <a:xfrm>
          <a:off x="10521105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Evaluations</a:t>
          </a:r>
        </a:p>
      </dsp:txBody>
      <dsp:txXfrm>
        <a:off x="10711952" y="0"/>
        <a:ext cx="1288157" cy="381694"/>
      </dsp:txXfrm>
    </dsp:sp>
  </dsp:spTree>
</dsp:drawing>
</file>

<file path=ppt/diagrams/drawing2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ACD733-C2F3-401E-8444-132659B2E9BC}">
      <dsp:nvSpPr>
        <dsp:cNvPr id="0" name=""/>
        <dsp:cNvSpPr/>
      </dsp:nvSpPr>
      <dsp:spPr>
        <a:xfrm>
          <a:off x="1041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otivation</a:t>
          </a:r>
        </a:p>
      </dsp:txBody>
      <dsp:txXfrm>
        <a:off x="191888" y="0"/>
        <a:ext cx="1288157" cy="381694"/>
      </dsp:txXfrm>
    </dsp:sp>
    <dsp:sp modelId="{2A806420-1938-41A7-AB3B-6EC023335104}">
      <dsp:nvSpPr>
        <dsp:cNvPr id="0" name=""/>
        <dsp:cNvSpPr/>
      </dsp:nvSpPr>
      <dsp:spPr>
        <a:xfrm>
          <a:off x="1503908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Related Work</a:t>
          </a:r>
        </a:p>
      </dsp:txBody>
      <dsp:txXfrm>
        <a:off x="1694755" y="0"/>
        <a:ext cx="1288157" cy="381694"/>
      </dsp:txXfrm>
    </dsp:sp>
    <dsp:sp modelId="{5C8D2F6E-268C-43ED-A334-3105520AE993}">
      <dsp:nvSpPr>
        <dsp:cNvPr id="0" name=""/>
        <dsp:cNvSpPr/>
      </dsp:nvSpPr>
      <dsp:spPr>
        <a:xfrm>
          <a:off x="3006774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prstClr val="white">
              <a:hueOff val="0"/>
              <a:satOff val="0"/>
              <a:lumOff val="0"/>
              <a:alphaOff val="0"/>
            </a:prst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>
              <a:solidFill>
                <a:prstClr val="white"/>
              </a:solidFill>
              <a:latin typeface="Arial" panose="020B0604020202020204"/>
              <a:ea typeface="+mn-ea"/>
              <a:cs typeface="+mn-cs"/>
            </a:rPr>
            <a:t>Model</a:t>
          </a:r>
        </a:p>
      </dsp:txBody>
      <dsp:txXfrm>
        <a:off x="3197621" y="0"/>
        <a:ext cx="1288157" cy="381694"/>
      </dsp:txXfrm>
    </dsp:sp>
    <dsp:sp modelId="{C7A38BBD-7061-4DB3-891C-6D8BFEF57DC1}">
      <dsp:nvSpPr>
        <dsp:cNvPr id="0" name=""/>
        <dsp:cNvSpPr/>
      </dsp:nvSpPr>
      <dsp:spPr>
        <a:xfrm>
          <a:off x="4509640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H&amp;M</a:t>
          </a:r>
        </a:p>
      </dsp:txBody>
      <dsp:txXfrm>
        <a:off x="4700487" y="0"/>
        <a:ext cx="1288157" cy="381694"/>
      </dsp:txXfrm>
    </dsp:sp>
    <dsp:sp modelId="{7AD063E5-371F-4DB0-9D23-853C91162EA4}">
      <dsp:nvSpPr>
        <dsp:cNvPr id="0" name=""/>
        <dsp:cNvSpPr/>
      </dsp:nvSpPr>
      <dsp:spPr>
        <a:xfrm>
          <a:off x="6012506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Challenges</a:t>
          </a:r>
        </a:p>
      </dsp:txBody>
      <dsp:txXfrm>
        <a:off x="6203353" y="0"/>
        <a:ext cx="1288157" cy="381694"/>
      </dsp:txXfrm>
    </dsp:sp>
    <dsp:sp modelId="{81B1BB67-93AD-4090-9821-3D22830D0F69}">
      <dsp:nvSpPr>
        <dsp:cNvPr id="0" name=""/>
        <dsp:cNvSpPr/>
      </dsp:nvSpPr>
      <dsp:spPr>
        <a:xfrm>
          <a:off x="7515373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3</a:t>
          </a:r>
        </a:p>
      </dsp:txBody>
      <dsp:txXfrm>
        <a:off x="7706220" y="0"/>
        <a:ext cx="1288157" cy="381694"/>
      </dsp:txXfrm>
    </dsp:sp>
    <dsp:sp modelId="{BBF7A57B-AAD4-4C8F-8CDA-EAE9DB095B7F}">
      <dsp:nvSpPr>
        <dsp:cNvPr id="0" name=""/>
        <dsp:cNvSpPr/>
      </dsp:nvSpPr>
      <dsp:spPr>
        <a:xfrm>
          <a:off x="9018239" y="0"/>
          <a:ext cx="1669851" cy="381694"/>
        </a:xfrm>
        <a:prstGeom prst="chevron">
          <a:avLst/>
        </a:prstGeom>
        <a:solidFill>
          <a:srgbClr val="083D77">
            <a:lumMod val="40000"/>
            <a:lumOff val="60000"/>
          </a:srgbClr>
        </a:solidFill>
        <a:ln w="12700" cap="flat" cmpd="sng" algn="ctr">
          <a:solidFill>
            <a:prstClr val="white">
              <a:hueOff val="0"/>
              <a:satOff val="0"/>
              <a:lumOff val="0"/>
              <a:alphaOff val="0"/>
            </a:prst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Guarantees</a:t>
          </a:r>
        </a:p>
      </dsp:txBody>
      <dsp:txXfrm>
        <a:off x="9209086" y="0"/>
        <a:ext cx="1288157" cy="381694"/>
      </dsp:txXfrm>
    </dsp:sp>
    <dsp:sp modelId="{0E3EFF51-0B83-47F8-8C75-468A5D56F54F}">
      <dsp:nvSpPr>
        <dsp:cNvPr id="0" name=""/>
        <dsp:cNvSpPr/>
      </dsp:nvSpPr>
      <dsp:spPr>
        <a:xfrm>
          <a:off x="10521105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Evaluations</a:t>
          </a:r>
        </a:p>
      </dsp:txBody>
      <dsp:txXfrm>
        <a:off x="10711952" y="0"/>
        <a:ext cx="1288157" cy="381694"/>
      </dsp:txXfrm>
    </dsp:sp>
  </dsp:spTree>
</dsp:drawing>
</file>

<file path=ppt/diagrams/drawing2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ACD733-C2F3-401E-8444-132659B2E9BC}">
      <dsp:nvSpPr>
        <dsp:cNvPr id="0" name=""/>
        <dsp:cNvSpPr/>
      </dsp:nvSpPr>
      <dsp:spPr>
        <a:xfrm>
          <a:off x="1041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otivation</a:t>
          </a:r>
        </a:p>
      </dsp:txBody>
      <dsp:txXfrm>
        <a:off x="191888" y="0"/>
        <a:ext cx="1288157" cy="381694"/>
      </dsp:txXfrm>
    </dsp:sp>
    <dsp:sp modelId="{2A806420-1938-41A7-AB3B-6EC023335104}">
      <dsp:nvSpPr>
        <dsp:cNvPr id="0" name=""/>
        <dsp:cNvSpPr/>
      </dsp:nvSpPr>
      <dsp:spPr>
        <a:xfrm>
          <a:off x="1503908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Related Work</a:t>
          </a:r>
        </a:p>
      </dsp:txBody>
      <dsp:txXfrm>
        <a:off x="1694755" y="0"/>
        <a:ext cx="1288157" cy="381694"/>
      </dsp:txXfrm>
    </dsp:sp>
    <dsp:sp modelId="{5C8D2F6E-268C-43ED-A334-3105520AE993}">
      <dsp:nvSpPr>
        <dsp:cNvPr id="0" name=""/>
        <dsp:cNvSpPr/>
      </dsp:nvSpPr>
      <dsp:spPr>
        <a:xfrm>
          <a:off x="3006774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odel</a:t>
          </a:r>
        </a:p>
      </dsp:txBody>
      <dsp:txXfrm>
        <a:off x="3197621" y="0"/>
        <a:ext cx="1288157" cy="381694"/>
      </dsp:txXfrm>
    </dsp:sp>
    <dsp:sp modelId="{C7A38BBD-7061-4DB3-891C-6D8BFEF57DC1}">
      <dsp:nvSpPr>
        <dsp:cNvPr id="0" name=""/>
        <dsp:cNvSpPr/>
      </dsp:nvSpPr>
      <dsp:spPr>
        <a:xfrm>
          <a:off x="4509640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H&amp;M</a:t>
          </a:r>
        </a:p>
      </dsp:txBody>
      <dsp:txXfrm>
        <a:off x="4700487" y="0"/>
        <a:ext cx="1288157" cy="381694"/>
      </dsp:txXfrm>
    </dsp:sp>
    <dsp:sp modelId="{7AD063E5-371F-4DB0-9D23-853C91162EA4}">
      <dsp:nvSpPr>
        <dsp:cNvPr id="0" name=""/>
        <dsp:cNvSpPr/>
      </dsp:nvSpPr>
      <dsp:spPr>
        <a:xfrm>
          <a:off x="6012506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Challenges</a:t>
          </a:r>
        </a:p>
      </dsp:txBody>
      <dsp:txXfrm>
        <a:off x="6203353" y="0"/>
        <a:ext cx="1288157" cy="381694"/>
      </dsp:txXfrm>
    </dsp:sp>
    <dsp:sp modelId="{81B1BB67-93AD-4090-9821-3D22830D0F69}">
      <dsp:nvSpPr>
        <dsp:cNvPr id="0" name=""/>
        <dsp:cNvSpPr/>
      </dsp:nvSpPr>
      <dsp:spPr>
        <a:xfrm>
          <a:off x="7515373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3</a:t>
          </a:r>
        </a:p>
      </dsp:txBody>
      <dsp:txXfrm>
        <a:off x="7706220" y="0"/>
        <a:ext cx="1288157" cy="381694"/>
      </dsp:txXfrm>
    </dsp:sp>
    <dsp:sp modelId="{BBF7A57B-AAD4-4C8F-8CDA-EAE9DB095B7F}">
      <dsp:nvSpPr>
        <dsp:cNvPr id="0" name=""/>
        <dsp:cNvSpPr/>
      </dsp:nvSpPr>
      <dsp:spPr>
        <a:xfrm>
          <a:off x="9018239" y="0"/>
          <a:ext cx="1669851" cy="381694"/>
        </a:xfrm>
        <a:prstGeom prst="chevron">
          <a:avLst/>
        </a:prstGeom>
        <a:solidFill>
          <a:schemeClr val="accent1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Guarantees</a:t>
          </a:r>
        </a:p>
      </dsp:txBody>
      <dsp:txXfrm>
        <a:off x="9209086" y="0"/>
        <a:ext cx="1288157" cy="381694"/>
      </dsp:txXfrm>
    </dsp:sp>
    <dsp:sp modelId="{0E3EFF51-0B83-47F8-8C75-468A5D56F54F}">
      <dsp:nvSpPr>
        <dsp:cNvPr id="0" name=""/>
        <dsp:cNvSpPr/>
      </dsp:nvSpPr>
      <dsp:spPr>
        <a:xfrm>
          <a:off x="10521105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Evaluations</a:t>
          </a:r>
        </a:p>
      </dsp:txBody>
      <dsp:txXfrm>
        <a:off x="10711952" y="0"/>
        <a:ext cx="1288157" cy="381694"/>
      </dsp:txXfrm>
    </dsp:sp>
  </dsp:spTree>
</dsp:drawing>
</file>

<file path=ppt/diagrams/drawing2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ACD733-C2F3-401E-8444-132659B2E9BC}">
      <dsp:nvSpPr>
        <dsp:cNvPr id="0" name=""/>
        <dsp:cNvSpPr/>
      </dsp:nvSpPr>
      <dsp:spPr>
        <a:xfrm>
          <a:off x="1041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otivation</a:t>
          </a:r>
        </a:p>
      </dsp:txBody>
      <dsp:txXfrm>
        <a:off x="191888" y="0"/>
        <a:ext cx="1288157" cy="381694"/>
      </dsp:txXfrm>
    </dsp:sp>
    <dsp:sp modelId="{2A806420-1938-41A7-AB3B-6EC023335104}">
      <dsp:nvSpPr>
        <dsp:cNvPr id="0" name=""/>
        <dsp:cNvSpPr/>
      </dsp:nvSpPr>
      <dsp:spPr>
        <a:xfrm>
          <a:off x="1503908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Related Work</a:t>
          </a:r>
        </a:p>
      </dsp:txBody>
      <dsp:txXfrm>
        <a:off x="1694755" y="0"/>
        <a:ext cx="1288157" cy="381694"/>
      </dsp:txXfrm>
    </dsp:sp>
    <dsp:sp modelId="{5C8D2F6E-268C-43ED-A334-3105520AE993}">
      <dsp:nvSpPr>
        <dsp:cNvPr id="0" name=""/>
        <dsp:cNvSpPr/>
      </dsp:nvSpPr>
      <dsp:spPr>
        <a:xfrm>
          <a:off x="3006774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prstClr val="white">
              <a:hueOff val="0"/>
              <a:satOff val="0"/>
              <a:lumOff val="0"/>
              <a:alphaOff val="0"/>
            </a:prst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>
              <a:solidFill>
                <a:prstClr val="white"/>
              </a:solidFill>
              <a:latin typeface="Arial" panose="020B0604020202020204"/>
              <a:ea typeface="+mn-ea"/>
              <a:cs typeface="+mn-cs"/>
            </a:rPr>
            <a:t>Model</a:t>
          </a:r>
        </a:p>
      </dsp:txBody>
      <dsp:txXfrm>
        <a:off x="3197621" y="0"/>
        <a:ext cx="1288157" cy="381694"/>
      </dsp:txXfrm>
    </dsp:sp>
    <dsp:sp modelId="{C7A38BBD-7061-4DB3-891C-6D8BFEF57DC1}">
      <dsp:nvSpPr>
        <dsp:cNvPr id="0" name=""/>
        <dsp:cNvSpPr/>
      </dsp:nvSpPr>
      <dsp:spPr>
        <a:xfrm>
          <a:off x="4509640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H&amp;M</a:t>
          </a:r>
        </a:p>
      </dsp:txBody>
      <dsp:txXfrm>
        <a:off x="4700487" y="0"/>
        <a:ext cx="1288157" cy="381694"/>
      </dsp:txXfrm>
    </dsp:sp>
    <dsp:sp modelId="{7AD063E5-371F-4DB0-9D23-853C91162EA4}">
      <dsp:nvSpPr>
        <dsp:cNvPr id="0" name=""/>
        <dsp:cNvSpPr/>
      </dsp:nvSpPr>
      <dsp:spPr>
        <a:xfrm>
          <a:off x="6012506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Challenges</a:t>
          </a:r>
        </a:p>
      </dsp:txBody>
      <dsp:txXfrm>
        <a:off x="6203353" y="0"/>
        <a:ext cx="1288157" cy="381694"/>
      </dsp:txXfrm>
    </dsp:sp>
    <dsp:sp modelId="{81B1BB67-93AD-4090-9821-3D22830D0F69}">
      <dsp:nvSpPr>
        <dsp:cNvPr id="0" name=""/>
        <dsp:cNvSpPr/>
      </dsp:nvSpPr>
      <dsp:spPr>
        <a:xfrm>
          <a:off x="7515373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3</a:t>
          </a:r>
        </a:p>
      </dsp:txBody>
      <dsp:txXfrm>
        <a:off x="7706220" y="0"/>
        <a:ext cx="1288157" cy="381694"/>
      </dsp:txXfrm>
    </dsp:sp>
    <dsp:sp modelId="{BBF7A57B-AAD4-4C8F-8CDA-EAE9DB095B7F}">
      <dsp:nvSpPr>
        <dsp:cNvPr id="0" name=""/>
        <dsp:cNvSpPr/>
      </dsp:nvSpPr>
      <dsp:spPr>
        <a:xfrm>
          <a:off x="9018239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Guarantees</a:t>
          </a:r>
        </a:p>
      </dsp:txBody>
      <dsp:txXfrm>
        <a:off x="9209086" y="0"/>
        <a:ext cx="1288157" cy="381694"/>
      </dsp:txXfrm>
    </dsp:sp>
    <dsp:sp modelId="{0E3EFF51-0B83-47F8-8C75-468A5D56F54F}">
      <dsp:nvSpPr>
        <dsp:cNvPr id="0" name=""/>
        <dsp:cNvSpPr/>
      </dsp:nvSpPr>
      <dsp:spPr>
        <a:xfrm>
          <a:off x="10521105" y="0"/>
          <a:ext cx="1669851" cy="381694"/>
        </a:xfrm>
        <a:prstGeom prst="chevron">
          <a:avLst/>
        </a:prstGeom>
        <a:solidFill>
          <a:srgbClr val="083D77">
            <a:lumMod val="40000"/>
            <a:lumOff val="60000"/>
          </a:srgbClr>
        </a:solidFill>
        <a:ln w="12700" cap="flat" cmpd="sng" algn="ctr">
          <a:solidFill>
            <a:prstClr val="white">
              <a:hueOff val="0"/>
              <a:satOff val="0"/>
              <a:lumOff val="0"/>
              <a:alphaOff val="0"/>
            </a:prst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>
              <a:solidFill>
                <a:prstClr val="white"/>
              </a:solidFill>
              <a:latin typeface="Arial" panose="020B0604020202020204"/>
              <a:ea typeface="+mn-ea"/>
              <a:cs typeface="+mn-cs"/>
            </a:rPr>
            <a:t>Evaluations</a:t>
          </a:r>
        </a:p>
      </dsp:txBody>
      <dsp:txXfrm>
        <a:off x="10711952" y="0"/>
        <a:ext cx="1288157" cy="381694"/>
      </dsp:txXfrm>
    </dsp:sp>
  </dsp:spTree>
</dsp:drawing>
</file>

<file path=ppt/diagrams/drawing2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ACD733-C2F3-401E-8444-132659B2E9BC}">
      <dsp:nvSpPr>
        <dsp:cNvPr id="0" name=""/>
        <dsp:cNvSpPr/>
      </dsp:nvSpPr>
      <dsp:spPr>
        <a:xfrm>
          <a:off x="1041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otivation</a:t>
          </a:r>
        </a:p>
      </dsp:txBody>
      <dsp:txXfrm>
        <a:off x="191888" y="0"/>
        <a:ext cx="1288157" cy="381694"/>
      </dsp:txXfrm>
    </dsp:sp>
    <dsp:sp modelId="{2A806420-1938-41A7-AB3B-6EC023335104}">
      <dsp:nvSpPr>
        <dsp:cNvPr id="0" name=""/>
        <dsp:cNvSpPr/>
      </dsp:nvSpPr>
      <dsp:spPr>
        <a:xfrm>
          <a:off x="1503908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Related Work</a:t>
          </a:r>
        </a:p>
      </dsp:txBody>
      <dsp:txXfrm>
        <a:off x="1694755" y="0"/>
        <a:ext cx="1288157" cy="381694"/>
      </dsp:txXfrm>
    </dsp:sp>
    <dsp:sp modelId="{5C8D2F6E-268C-43ED-A334-3105520AE993}">
      <dsp:nvSpPr>
        <dsp:cNvPr id="0" name=""/>
        <dsp:cNvSpPr/>
      </dsp:nvSpPr>
      <dsp:spPr>
        <a:xfrm>
          <a:off x="3006774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odel</a:t>
          </a:r>
        </a:p>
      </dsp:txBody>
      <dsp:txXfrm>
        <a:off x="3197621" y="0"/>
        <a:ext cx="1288157" cy="381694"/>
      </dsp:txXfrm>
    </dsp:sp>
    <dsp:sp modelId="{C7A38BBD-7061-4DB3-891C-6D8BFEF57DC1}">
      <dsp:nvSpPr>
        <dsp:cNvPr id="0" name=""/>
        <dsp:cNvSpPr/>
      </dsp:nvSpPr>
      <dsp:spPr>
        <a:xfrm>
          <a:off x="4509640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H&amp;M</a:t>
          </a:r>
        </a:p>
      </dsp:txBody>
      <dsp:txXfrm>
        <a:off x="4700487" y="0"/>
        <a:ext cx="1288157" cy="381694"/>
      </dsp:txXfrm>
    </dsp:sp>
    <dsp:sp modelId="{7AD063E5-371F-4DB0-9D23-853C91162EA4}">
      <dsp:nvSpPr>
        <dsp:cNvPr id="0" name=""/>
        <dsp:cNvSpPr/>
      </dsp:nvSpPr>
      <dsp:spPr>
        <a:xfrm>
          <a:off x="6012506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Challenges</a:t>
          </a:r>
        </a:p>
      </dsp:txBody>
      <dsp:txXfrm>
        <a:off x="6203353" y="0"/>
        <a:ext cx="1288157" cy="381694"/>
      </dsp:txXfrm>
    </dsp:sp>
    <dsp:sp modelId="{81B1BB67-93AD-4090-9821-3D22830D0F69}">
      <dsp:nvSpPr>
        <dsp:cNvPr id="0" name=""/>
        <dsp:cNvSpPr/>
      </dsp:nvSpPr>
      <dsp:spPr>
        <a:xfrm>
          <a:off x="7515373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3</a:t>
          </a:r>
        </a:p>
      </dsp:txBody>
      <dsp:txXfrm>
        <a:off x="7706220" y="0"/>
        <a:ext cx="1288157" cy="381694"/>
      </dsp:txXfrm>
    </dsp:sp>
    <dsp:sp modelId="{BBF7A57B-AAD4-4C8F-8CDA-EAE9DB095B7F}">
      <dsp:nvSpPr>
        <dsp:cNvPr id="0" name=""/>
        <dsp:cNvSpPr/>
      </dsp:nvSpPr>
      <dsp:spPr>
        <a:xfrm>
          <a:off x="9018239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Guarantees</a:t>
          </a:r>
        </a:p>
      </dsp:txBody>
      <dsp:txXfrm>
        <a:off x="9209086" y="0"/>
        <a:ext cx="1288157" cy="381694"/>
      </dsp:txXfrm>
    </dsp:sp>
    <dsp:sp modelId="{0E3EFF51-0B83-47F8-8C75-468A5D56F54F}">
      <dsp:nvSpPr>
        <dsp:cNvPr id="0" name=""/>
        <dsp:cNvSpPr/>
      </dsp:nvSpPr>
      <dsp:spPr>
        <a:xfrm>
          <a:off x="10521105" y="0"/>
          <a:ext cx="1669851" cy="381694"/>
        </a:xfrm>
        <a:prstGeom prst="chevron">
          <a:avLst/>
        </a:prstGeom>
        <a:solidFill>
          <a:schemeClr val="accent1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Evaluations</a:t>
          </a:r>
        </a:p>
      </dsp:txBody>
      <dsp:txXfrm>
        <a:off x="10711952" y="0"/>
        <a:ext cx="1288157" cy="381694"/>
      </dsp:txXfrm>
    </dsp:sp>
  </dsp:spTree>
</dsp:drawing>
</file>

<file path=ppt/diagrams/drawing2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ACD733-C2F3-401E-8444-132659B2E9BC}">
      <dsp:nvSpPr>
        <dsp:cNvPr id="0" name=""/>
        <dsp:cNvSpPr/>
      </dsp:nvSpPr>
      <dsp:spPr>
        <a:xfrm>
          <a:off x="1041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otivation</a:t>
          </a:r>
        </a:p>
      </dsp:txBody>
      <dsp:txXfrm>
        <a:off x="191888" y="0"/>
        <a:ext cx="1288157" cy="381694"/>
      </dsp:txXfrm>
    </dsp:sp>
    <dsp:sp modelId="{2A806420-1938-41A7-AB3B-6EC023335104}">
      <dsp:nvSpPr>
        <dsp:cNvPr id="0" name=""/>
        <dsp:cNvSpPr/>
      </dsp:nvSpPr>
      <dsp:spPr>
        <a:xfrm>
          <a:off x="1503908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Related Work</a:t>
          </a:r>
        </a:p>
      </dsp:txBody>
      <dsp:txXfrm>
        <a:off x="1694755" y="0"/>
        <a:ext cx="1288157" cy="381694"/>
      </dsp:txXfrm>
    </dsp:sp>
    <dsp:sp modelId="{5C8D2F6E-268C-43ED-A334-3105520AE993}">
      <dsp:nvSpPr>
        <dsp:cNvPr id="0" name=""/>
        <dsp:cNvSpPr/>
      </dsp:nvSpPr>
      <dsp:spPr>
        <a:xfrm>
          <a:off x="3006774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odel</a:t>
          </a:r>
        </a:p>
      </dsp:txBody>
      <dsp:txXfrm>
        <a:off x="3197621" y="0"/>
        <a:ext cx="1288157" cy="381694"/>
      </dsp:txXfrm>
    </dsp:sp>
    <dsp:sp modelId="{C7A38BBD-7061-4DB3-891C-6D8BFEF57DC1}">
      <dsp:nvSpPr>
        <dsp:cNvPr id="0" name=""/>
        <dsp:cNvSpPr/>
      </dsp:nvSpPr>
      <dsp:spPr>
        <a:xfrm>
          <a:off x="4509640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H&amp;M</a:t>
          </a:r>
        </a:p>
      </dsp:txBody>
      <dsp:txXfrm>
        <a:off x="4700487" y="0"/>
        <a:ext cx="1288157" cy="381694"/>
      </dsp:txXfrm>
    </dsp:sp>
    <dsp:sp modelId="{7AD063E5-371F-4DB0-9D23-853C91162EA4}">
      <dsp:nvSpPr>
        <dsp:cNvPr id="0" name=""/>
        <dsp:cNvSpPr/>
      </dsp:nvSpPr>
      <dsp:spPr>
        <a:xfrm>
          <a:off x="6012506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Challenges</a:t>
          </a:r>
        </a:p>
      </dsp:txBody>
      <dsp:txXfrm>
        <a:off x="6203353" y="0"/>
        <a:ext cx="1288157" cy="381694"/>
      </dsp:txXfrm>
    </dsp:sp>
    <dsp:sp modelId="{81B1BB67-93AD-4090-9821-3D22830D0F69}">
      <dsp:nvSpPr>
        <dsp:cNvPr id="0" name=""/>
        <dsp:cNvSpPr/>
      </dsp:nvSpPr>
      <dsp:spPr>
        <a:xfrm>
          <a:off x="7515373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3</a:t>
          </a:r>
        </a:p>
      </dsp:txBody>
      <dsp:txXfrm>
        <a:off x="7706220" y="0"/>
        <a:ext cx="1288157" cy="381694"/>
      </dsp:txXfrm>
    </dsp:sp>
    <dsp:sp modelId="{BBF7A57B-AAD4-4C8F-8CDA-EAE9DB095B7F}">
      <dsp:nvSpPr>
        <dsp:cNvPr id="0" name=""/>
        <dsp:cNvSpPr/>
      </dsp:nvSpPr>
      <dsp:spPr>
        <a:xfrm>
          <a:off x="9018239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Guarantees</a:t>
          </a:r>
        </a:p>
      </dsp:txBody>
      <dsp:txXfrm>
        <a:off x="9209086" y="0"/>
        <a:ext cx="1288157" cy="381694"/>
      </dsp:txXfrm>
    </dsp:sp>
    <dsp:sp modelId="{0E3EFF51-0B83-47F8-8C75-468A5D56F54F}">
      <dsp:nvSpPr>
        <dsp:cNvPr id="0" name=""/>
        <dsp:cNvSpPr/>
      </dsp:nvSpPr>
      <dsp:spPr>
        <a:xfrm>
          <a:off x="10521105" y="0"/>
          <a:ext cx="1669851" cy="381694"/>
        </a:xfrm>
        <a:prstGeom prst="chevron">
          <a:avLst/>
        </a:prstGeom>
        <a:solidFill>
          <a:schemeClr val="accent1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Evaluations</a:t>
          </a:r>
        </a:p>
      </dsp:txBody>
      <dsp:txXfrm>
        <a:off x="10711952" y="0"/>
        <a:ext cx="1288157" cy="381694"/>
      </dsp:txXfrm>
    </dsp:sp>
  </dsp:spTree>
</dsp:drawing>
</file>

<file path=ppt/diagrams/drawing2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ACD733-C2F3-401E-8444-132659B2E9BC}">
      <dsp:nvSpPr>
        <dsp:cNvPr id="0" name=""/>
        <dsp:cNvSpPr/>
      </dsp:nvSpPr>
      <dsp:spPr>
        <a:xfrm>
          <a:off x="1041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otivation</a:t>
          </a:r>
        </a:p>
      </dsp:txBody>
      <dsp:txXfrm>
        <a:off x="191888" y="0"/>
        <a:ext cx="1288157" cy="381694"/>
      </dsp:txXfrm>
    </dsp:sp>
    <dsp:sp modelId="{2A806420-1938-41A7-AB3B-6EC023335104}">
      <dsp:nvSpPr>
        <dsp:cNvPr id="0" name=""/>
        <dsp:cNvSpPr/>
      </dsp:nvSpPr>
      <dsp:spPr>
        <a:xfrm>
          <a:off x="1503908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Related Work</a:t>
          </a:r>
        </a:p>
      </dsp:txBody>
      <dsp:txXfrm>
        <a:off x="1694755" y="0"/>
        <a:ext cx="1288157" cy="381694"/>
      </dsp:txXfrm>
    </dsp:sp>
    <dsp:sp modelId="{5C8D2F6E-268C-43ED-A334-3105520AE993}">
      <dsp:nvSpPr>
        <dsp:cNvPr id="0" name=""/>
        <dsp:cNvSpPr/>
      </dsp:nvSpPr>
      <dsp:spPr>
        <a:xfrm>
          <a:off x="3006774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odel</a:t>
          </a:r>
        </a:p>
      </dsp:txBody>
      <dsp:txXfrm>
        <a:off x="3197621" y="0"/>
        <a:ext cx="1288157" cy="381694"/>
      </dsp:txXfrm>
    </dsp:sp>
    <dsp:sp modelId="{C7A38BBD-7061-4DB3-891C-6D8BFEF57DC1}">
      <dsp:nvSpPr>
        <dsp:cNvPr id="0" name=""/>
        <dsp:cNvSpPr/>
      </dsp:nvSpPr>
      <dsp:spPr>
        <a:xfrm>
          <a:off x="4509640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H&amp;M</a:t>
          </a:r>
        </a:p>
      </dsp:txBody>
      <dsp:txXfrm>
        <a:off x="4700487" y="0"/>
        <a:ext cx="1288157" cy="381694"/>
      </dsp:txXfrm>
    </dsp:sp>
    <dsp:sp modelId="{7AD063E5-371F-4DB0-9D23-853C91162EA4}">
      <dsp:nvSpPr>
        <dsp:cNvPr id="0" name=""/>
        <dsp:cNvSpPr/>
      </dsp:nvSpPr>
      <dsp:spPr>
        <a:xfrm>
          <a:off x="6012506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Challenges</a:t>
          </a:r>
        </a:p>
      </dsp:txBody>
      <dsp:txXfrm>
        <a:off x="6203353" y="0"/>
        <a:ext cx="1288157" cy="381694"/>
      </dsp:txXfrm>
    </dsp:sp>
    <dsp:sp modelId="{81B1BB67-93AD-4090-9821-3D22830D0F69}">
      <dsp:nvSpPr>
        <dsp:cNvPr id="0" name=""/>
        <dsp:cNvSpPr/>
      </dsp:nvSpPr>
      <dsp:spPr>
        <a:xfrm>
          <a:off x="7515373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3</a:t>
          </a:r>
        </a:p>
      </dsp:txBody>
      <dsp:txXfrm>
        <a:off x="7706220" y="0"/>
        <a:ext cx="1288157" cy="381694"/>
      </dsp:txXfrm>
    </dsp:sp>
    <dsp:sp modelId="{BBF7A57B-AAD4-4C8F-8CDA-EAE9DB095B7F}">
      <dsp:nvSpPr>
        <dsp:cNvPr id="0" name=""/>
        <dsp:cNvSpPr/>
      </dsp:nvSpPr>
      <dsp:spPr>
        <a:xfrm>
          <a:off x="9018239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Guarantees</a:t>
          </a:r>
        </a:p>
      </dsp:txBody>
      <dsp:txXfrm>
        <a:off x="9209086" y="0"/>
        <a:ext cx="1288157" cy="381694"/>
      </dsp:txXfrm>
    </dsp:sp>
    <dsp:sp modelId="{0E3EFF51-0B83-47F8-8C75-468A5D56F54F}">
      <dsp:nvSpPr>
        <dsp:cNvPr id="0" name=""/>
        <dsp:cNvSpPr/>
      </dsp:nvSpPr>
      <dsp:spPr>
        <a:xfrm>
          <a:off x="10521105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Evaluations</a:t>
          </a:r>
        </a:p>
      </dsp:txBody>
      <dsp:txXfrm>
        <a:off x="10711952" y="0"/>
        <a:ext cx="1288157" cy="381694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ACD733-C2F3-401E-8444-132659B2E9BC}">
      <dsp:nvSpPr>
        <dsp:cNvPr id="0" name=""/>
        <dsp:cNvSpPr/>
      </dsp:nvSpPr>
      <dsp:spPr>
        <a:xfrm>
          <a:off x="1041" y="0"/>
          <a:ext cx="1669851" cy="381694"/>
        </a:xfrm>
        <a:prstGeom prst="chevron">
          <a:avLst/>
        </a:prstGeom>
        <a:solidFill>
          <a:schemeClr val="accent1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otivation</a:t>
          </a:r>
        </a:p>
      </dsp:txBody>
      <dsp:txXfrm>
        <a:off x="191888" y="0"/>
        <a:ext cx="1288157" cy="381694"/>
      </dsp:txXfrm>
    </dsp:sp>
    <dsp:sp modelId="{2A806420-1938-41A7-AB3B-6EC023335104}">
      <dsp:nvSpPr>
        <dsp:cNvPr id="0" name=""/>
        <dsp:cNvSpPr/>
      </dsp:nvSpPr>
      <dsp:spPr>
        <a:xfrm>
          <a:off x="1503908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Related Work</a:t>
          </a:r>
        </a:p>
      </dsp:txBody>
      <dsp:txXfrm>
        <a:off x="1694755" y="0"/>
        <a:ext cx="1288157" cy="381694"/>
      </dsp:txXfrm>
    </dsp:sp>
    <dsp:sp modelId="{5C8D2F6E-268C-43ED-A334-3105520AE993}">
      <dsp:nvSpPr>
        <dsp:cNvPr id="0" name=""/>
        <dsp:cNvSpPr/>
      </dsp:nvSpPr>
      <dsp:spPr>
        <a:xfrm>
          <a:off x="3006774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odel</a:t>
          </a:r>
        </a:p>
      </dsp:txBody>
      <dsp:txXfrm>
        <a:off x="3197621" y="0"/>
        <a:ext cx="1288157" cy="381694"/>
      </dsp:txXfrm>
    </dsp:sp>
    <dsp:sp modelId="{C7A38BBD-7061-4DB3-891C-6D8BFEF57DC1}">
      <dsp:nvSpPr>
        <dsp:cNvPr id="0" name=""/>
        <dsp:cNvSpPr/>
      </dsp:nvSpPr>
      <dsp:spPr>
        <a:xfrm>
          <a:off x="4509640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H&amp;M</a:t>
          </a:r>
        </a:p>
      </dsp:txBody>
      <dsp:txXfrm>
        <a:off x="4700487" y="0"/>
        <a:ext cx="1288157" cy="381694"/>
      </dsp:txXfrm>
    </dsp:sp>
    <dsp:sp modelId="{7AD063E5-371F-4DB0-9D23-853C91162EA4}">
      <dsp:nvSpPr>
        <dsp:cNvPr id="0" name=""/>
        <dsp:cNvSpPr/>
      </dsp:nvSpPr>
      <dsp:spPr>
        <a:xfrm>
          <a:off x="6012506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Challenges</a:t>
          </a:r>
        </a:p>
      </dsp:txBody>
      <dsp:txXfrm>
        <a:off x="6203353" y="0"/>
        <a:ext cx="1288157" cy="381694"/>
      </dsp:txXfrm>
    </dsp:sp>
    <dsp:sp modelId="{81B1BB67-93AD-4090-9821-3D22830D0F69}">
      <dsp:nvSpPr>
        <dsp:cNvPr id="0" name=""/>
        <dsp:cNvSpPr/>
      </dsp:nvSpPr>
      <dsp:spPr>
        <a:xfrm>
          <a:off x="7515373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3</a:t>
          </a:r>
        </a:p>
      </dsp:txBody>
      <dsp:txXfrm>
        <a:off x="7706220" y="0"/>
        <a:ext cx="1288157" cy="381694"/>
      </dsp:txXfrm>
    </dsp:sp>
    <dsp:sp modelId="{BBF7A57B-AAD4-4C8F-8CDA-EAE9DB095B7F}">
      <dsp:nvSpPr>
        <dsp:cNvPr id="0" name=""/>
        <dsp:cNvSpPr/>
      </dsp:nvSpPr>
      <dsp:spPr>
        <a:xfrm>
          <a:off x="9018239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Guarantees</a:t>
          </a:r>
        </a:p>
      </dsp:txBody>
      <dsp:txXfrm>
        <a:off x="9209086" y="0"/>
        <a:ext cx="1288157" cy="381694"/>
      </dsp:txXfrm>
    </dsp:sp>
    <dsp:sp modelId="{0E3EFF51-0B83-47F8-8C75-468A5D56F54F}">
      <dsp:nvSpPr>
        <dsp:cNvPr id="0" name=""/>
        <dsp:cNvSpPr/>
      </dsp:nvSpPr>
      <dsp:spPr>
        <a:xfrm>
          <a:off x="10521105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Evaluations</a:t>
          </a:r>
        </a:p>
      </dsp:txBody>
      <dsp:txXfrm>
        <a:off x="10711952" y="0"/>
        <a:ext cx="1288157" cy="381694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ACD733-C2F3-401E-8444-132659B2E9BC}">
      <dsp:nvSpPr>
        <dsp:cNvPr id="0" name=""/>
        <dsp:cNvSpPr/>
      </dsp:nvSpPr>
      <dsp:spPr>
        <a:xfrm>
          <a:off x="1041" y="0"/>
          <a:ext cx="1669851" cy="381694"/>
        </a:xfrm>
        <a:prstGeom prst="chevron">
          <a:avLst/>
        </a:prstGeom>
        <a:solidFill>
          <a:schemeClr val="accent1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otivation</a:t>
          </a:r>
        </a:p>
      </dsp:txBody>
      <dsp:txXfrm>
        <a:off x="191888" y="0"/>
        <a:ext cx="1288157" cy="381694"/>
      </dsp:txXfrm>
    </dsp:sp>
    <dsp:sp modelId="{2A806420-1938-41A7-AB3B-6EC023335104}">
      <dsp:nvSpPr>
        <dsp:cNvPr id="0" name=""/>
        <dsp:cNvSpPr/>
      </dsp:nvSpPr>
      <dsp:spPr>
        <a:xfrm>
          <a:off x="1503908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Related Work</a:t>
          </a:r>
        </a:p>
      </dsp:txBody>
      <dsp:txXfrm>
        <a:off x="1694755" y="0"/>
        <a:ext cx="1288157" cy="381694"/>
      </dsp:txXfrm>
    </dsp:sp>
    <dsp:sp modelId="{5C8D2F6E-268C-43ED-A334-3105520AE993}">
      <dsp:nvSpPr>
        <dsp:cNvPr id="0" name=""/>
        <dsp:cNvSpPr/>
      </dsp:nvSpPr>
      <dsp:spPr>
        <a:xfrm>
          <a:off x="3006774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odel</a:t>
          </a:r>
        </a:p>
      </dsp:txBody>
      <dsp:txXfrm>
        <a:off x="3197621" y="0"/>
        <a:ext cx="1288157" cy="381694"/>
      </dsp:txXfrm>
    </dsp:sp>
    <dsp:sp modelId="{C7A38BBD-7061-4DB3-891C-6D8BFEF57DC1}">
      <dsp:nvSpPr>
        <dsp:cNvPr id="0" name=""/>
        <dsp:cNvSpPr/>
      </dsp:nvSpPr>
      <dsp:spPr>
        <a:xfrm>
          <a:off x="4509640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H&amp;M</a:t>
          </a:r>
        </a:p>
      </dsp:txBody>
      <dsp:txXfrm>
        <a:off x="4700487" y="0"/>
        <a:ext cx="1288157" cy="381694"/>
      </dsp:txXfrm>
    </dsp:sp>
    <dsp:sp modelId="{7AD063E5-371F-4DB0-9D23-853C91162EA4}">
      <dsp:nvSpPr>
        <dsp:cNvPr id="0" name=""/>
        <dsp:cNvSpPr/>
      </dsp:nvSpPr>
      <dsp:spPr>
        <a:xfrm>
          <a:off x="6012506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Challenges</a:t>
          </a:r>
        </a:p>
      </dsp:txBody>
      <dsp:txXfrm>
        <a:off x="6203353" y="0"/>
        <a:ext cx="1288157" cy="381694"/>
      </dsp:txXfrm>
    </dsp:sp>
    <dsp:sp modelId="{81B1BB67-93AD-4090-9821-3D22830D0F69}">
      <dsp:nvSpPr>
        <dsp:cNvPr id="0" name=""/>
        <dsp:cNvSpPr/>
      </dsp:nvSpPr>
      <dsp:spPr>
        <a:xfrm>
          <a:off x="7515373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3</a:t>
          </a:r>
        </a:p>
      </dsp:txBody>
      <dsp:txXfrm>
        <a:off x="7706220" y="0"/>
        <a:ext cx="1288157" cy="381694"/>
      </dsp:txXfrm>
    </dsp:sp>
    <dsp:sp modelId="{BBF7A57B-AAD4-4C8F-8CDA-EAE9DB095B7F}">
      <dsp:nvSpPr>
        <dsp:cNvPr id="0" name=""/>
        <dsp:cNvSpPr/>
      </dsp:nvSpPr>
      <dsp:spPr>
        <a:xfrm>
          <a:off x="9018239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Guarantees</a:t>
          </a:r>
        </a:p>
      </dsp:txBody>
      <dsp:txXfrm>
        <a:off x="9209086" y="0"/>
        <a:ext cx="1288157" cy="381694"/>
      </dsp:txXfrm>
    </dsp:sp>
    <dsp:sp modelId="{0E3EFF51-0B83-47F8-8C75-468A5D56F54F}">
      <dsp:nvSpPr>
        <dsp:cNvPr id="0" name=""/>
        <dsp:cNvSpPr/>
      </dsp:nvSpPr>
      <dsp:spPr>
        <a:xfrm>
          <a:off x="10521105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Evaluations</a:t>
          </a:r>
        </a:p>
      </dsp:txBody>
      <dsp:txXfrm>
        <a:off x="10711952" y="0"/>
        <a:ext cx="1288157" cy="381694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ACD733-C2F3-401E-8444-132659B2E9BC}">
      <dsp:nvSpPr>
        <dsp:cNvPr id="0" name=""/>
        <dsp:cNvSpPr/>
      </dsp:nvSpPr>
      <dsp:spPr>
        <a:xfrm>
          <a:off x="1041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otivation</a:t>
          </a:r>
        </a:p>
      </dsp:txBody>
      <dsp:txXfrm>
        <a:off x="191888" y="0"/>
        <a:ext cx="1288157" cy="381694"/>
      </dsp:txXfrm>
    </dsp:sp>
    <dsp:sp modelId="{2A806420-1938-41A7-AB3B-6EC023335104}">
      <dsp:nvSpPr>
        <dsp:cNvPr id="0" name=""/>
        <dsp:cNvSpPr/>
      </dsp:nvSpPr>
      <dsp:spPr>
        <a:xfrm>
          <a:off x="1503908" y="0"/>
          <a:ext cx="1669851" cy="381694"/>
        </a:xfrm>
        <a:prstGeom prst="chevron">
          <a:avLst/>
        </a:prstGeom>
        <a:solidFill>
          <a:schemeClr val="accent1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Related Work</a:t>
          </a:r>
        </a:p>
      </dsp:txBody>
      <dsp:txXfrm>
        <a:off x="1694755" y="0"/>
        <a:ext cx="1288157" cy="381694"/>
      </dsp:txXfrm>
    </dsp:sp>
    <dsp:sp modelId="{5C8D2F6E-268C-43ED-A334-3105520AE993}">
      <dsp:nvSpPr>
        <dsp:cNvPr id="0" name=""/>
        <dsp:cNvSpPr/>
      </dsp:nvSpPr>
      <dsp:spPr>
        <a:xfrm>
          <a:off x="3006774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odel</a:t>
          </a:r>
        </a:p>
      </dsp:txBody>
      <dsp:txXfrm>
        <a:off x="3197621" y="0"/>
        <a:ext cx="1288157" cy="381694"/>
      </dsp:txXfrm>
    </dsp:sp>
    <dsp:sp modelId="{C7A38BBD-7061-4DB3-891C-6D8BFEF57DC1}">
      <dsp:nvSpPr>
        <dsp:cNvPr id="0" name=""/>
        <dsp:cNvSpPr/>
      </dsp:nvSpPr>
      <dsp:spPr>
        <a:xfrm>
          <a:off x="4509640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H&amp;M</a:t>
          </a:r>
        </a:p>
      </dsp:txBody>
      <dsp:txXfrm>
        <a:off x="4700487" y="0"/>
        <a:ext cx="1288157" cy="381694"/>
      </dsp:txXfrm>
    </dsp:sp>
    <dsp:sp modelId="{7AD063E5-371F-4DB0-9D23-853C91162EA4}">
      <dsp:nvSpPr>
        <dsp:cNvPr id="0" name=""/>
        <dsp:cNvSpPr/>
      </dsp:nvSpPr>
      <dsp:spPr>
        <a:xfrm>
          <a:off x="6012506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Challenges</a:t>
          </a:r>
        </a:p>
      </dsp:txBody>
      <dsp:txXfrm>
        <a:off x="6203353" y="0"/>
        <a:ext cx="1288157" cy="381694"/>
      </dsp:txXfrm>
    </dsp:sp>
    <dsp:sp modelId="{81B1BB67-93AD-4090-9821-3D22830D0F69}">
      <dsp:nvSpPr>
        <dsp:cNvPr id="0" name=""/>
        <dsp:cNvSpPr/>
      </dsp:nvSpPr>
      <dsp:spPr>
        <a:xfrm>
          <a:off x="7515373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3</a:t>
          </a:r>
        </a:p>
      </dsp:txBody>
      <dsp:txXfrm>
        <a:off x="7706220" y="0"/>
        <a:ext cx="1288157" cy="381694"/>
      </dsp:txXfrm>
    </dsp:sp>
    <dsp:sp modelId="{BBF7A57B-AAD4-4C8F-8CDA-EAE9DB095B7F}">
      <dsp:nvSpPr>
        <dsp:cNvPr id="0" name=""/>
        <dsp:cNvSpPr/>
      </dsp:nvSpPr>
      <dsp:spPr>
        <a:xfrm>
          <a:off x="9018239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Guarantees</a:t>
          </a:r>
        </a:p>
      </dsp:txBody>
      <dsp:txXfrm>
        <a:off x="9209086" y="0"/>
        <a:ext cx="1288157" cy="381694"/>
      </dsp:txXfrm>
    </dsp:sp>
    <dsp:sp modelId="{0E3EFF51-0B83-47F8-8C75-468A5D56F54F}">
      <dsp:nvSpPr>
        <dsp:cNvPr id="0" name=""/>
        <dsp:cNvSpPr/>
      </dsp:nvSpPr>
      <dsp:spPr>
        <a:xfrm>
          <a:off x="10521105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Evaluations</a:t>
          </a:r>
        </a:p>
      </dsp:txBody>
      <dsp:txXfrm>
        <a:off x="10711952" y="0"/>
        <a:ext cx="1288157" cy="38169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ACD733-C2F3-401E-8444-132659B2E9BC}">
      <dsp:nvSpPr>
        <dsp:cNvPr id="0" name=""/>
        <dsp:cNvSpPr/>
      </dsp:nvSpPr>
      <dsp:spPr>
        <a:xfrm>
          <a:off x="1041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otivation</a:t>
          </a:r>
        </a:p>
      </dsp:txBody>
      <dsp:txXfrm>
        <a:off x="191888" y="0"/>
        <a:ext cx="1288157" cy="381694"/>
      </dsp:txXfrm>
    </dsp:sp>
    <dsp:sp modelId="{2A806420-1938-41A7-AB3B-6EC023335104}">
      <dsp:nvSpPr>
        <dsp:cNvPr id="0" name=""/>
        <dsp:cNvSpPr/>
      </dsp:nvSpPr>
      <dsp:spPr>
        <a:xfrm>
          <a:off x="1503908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Related Work</a:t>
          </a:r>
        </a:p>
      </dsp:txBody>
      <dsp:txXfrm>
        <a:off x="1694755" y="0"/>
        <a:ext cx="1288157" cy="381694"/>
      </dsp:txXfrm>
    </dsp:sp>
    <dsp:sp modelId="{5C8D2F6E-268C-43ED-A334-3105520AE993}">
      <dsp:nvSpPr>
        <dsp:cNvPr id="0" name=""/>
        <dsp:cNvSpPr/>
      </dsp:nvSpPr>
      <dsp:spPr>
        <a:xfrm>
          <a:off x="3006774" y="0"/>
          <a:ext cx="1669851" cy="381694"/>
        </a:xfrm>
        <a:prstGeom prst="chevron">
          <a:avLst/>
        </a:prstGeom>
        <a:solidFill>
          <a:schemeClr val="accent1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odel</a:t>
          </a:r>
        </a:p>
      </dsp:txBody>
      <dsp:txXfrm>
        <a:off x="3197621" y="0"/>
        <a:ext cx="1288157" cy="381694"/>
      </dsp:txXfrm>
    </dsp:sp>
    <dsp:sp modelId="{C7A38BBD-7061-4DB3-891C-6D8BFEF57DC1}">
      <dsp:nvSpPr>
        <dsp:cNvPr id="0" name=""/>
        <dsp:cNvSpPr/>
      </dsp:nvSpPr>
      <dsp:spPr>
        <a:xfrm>
          <a:off x="4509640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H&amp;M</a:t>
          </a:r>
        </a:p>
      </dsp:txBody>
      <dsp:txXfrm>
        <a:off x="4700487" y="0"/>
        <a:ext cx="1288157" cy="381694"/>
      </dsp:txXfrm>
    </dsp:sp>
    <dsp:sp modelId="{7AD063E5-371F-4DB0-9D23-853C91162EA4}">
      <dsp:nvSpPr>
        <dsp:cNvPr id="0" name=""/>
        <dsp:cNvSpPr/>
      </dsp:nvSpPr>
      <dsp:spPr>
        <a:xfrm>
          <a:off x="6012506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Challenges</a:t>
          </a:r>
        </a:p>
      </dsp:txBody>
      <dsp:txXfrm>
        <a:off x="6203353" y="0"/>
        <a:ext cx="1288157" cy="381694"/>
      </dsp:txXfrm>
    </dsp:sp>
    <dsp:sp modelId="{81B1BB67-93AD-4090-9821-3D22830D0F69}">
      <dsp:nvSpPr>
        <dsp:cNvPr id="0" name=""/>
        <dsp:cNvSpPr/>
      </dsp:nvSpPr>
      <dsp:spPr>
        <a:xfrm>
          <a:off x="7515373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3</a:t>
          </a:r>
        </a:p>
      </dsp:txBody>
      <dsp:txXfrm>
        <a:off x="7706220" y="0"/>
        <a:ext cx="1288157" cy="381694"/>
      </dsp:txXfrm>
    </dsp:sp>
    <dsp:sp modelId="{BBF7A57B-AAD4-4C8F-8CDA-EAE9DB095B7F}">
      <dsp:nvSpPr>
        <dsp:cNvPr id="0" name=""/>
        <dsp:cNvSpPr/>
      </dsp:nvSpPr>
      <dsp:spPr>
        <a:xfrm>
          <a:off x="9018239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Guarantees</a:t>
          </a:r>
        </a:p>
      </dsp:txBody>
      <dsp:txXfrm>
        <a:off x="9209086" y="0"/>
        <a:ext cx="1288157" cy="381694"/>
      </dsp:txXfrm>
    </dsp:sp>
    <dsp:sp modelId="{0E3EFF51-0B83-47F8-8C75-468A5D56F54F}">
      <dsp:nvSpPr>
        <dsp:cNvPr id="0" name=""/>
        <dsp:cNvSpPr/>
      </dsp:nvSpPr>
      <dsp:spPr>
        <a:xfrm>
          <a:off x="10521105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Evaluations</a:t>
          </a:r>
        </a:p>
      </dsp:txBody>
      <dsp:txXfrm>
        <a:off x="10711952" y="0"/>
        <a:ext cx="1288157" cy="381694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ACD733-C2F3-401E-8444-132659B2E9BC}">
      <dsp:nvSpPr>
        <dsp:cNvPr id="0" name=""/>
        <dsp:cNvSpPr/>
      </dsp:nvSpPr>
      <dsp:spPr>
        <a:xfrm>
          <a:off x="1041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otivation</a:t>
          </a:r>
        </a:p>
      </dsp:txBody>
      <dsp:txXfrm>
        <a:off x="191888" y="0"/>
        <a:ext cx="1288157" cy="381694"/>
      </dsp:txXfrm>
    </dsp:sp>
    <dsp:sp modelId="{2A806420-1938-41A7-AB3B-6EC023335104}">
      <dsp:nvSpPr>
        <dsp:cNvPr id="0" name=""/>
        <dsp:cNvSpPr/>
      </dsp:nvSpPr>
      <dsp:spPr>
        <a:xfrm>
          <a:off x="1503908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Related Work</a:t>
          </a:r>
        </a:p>
      </dsp:txBody>
      <dsp:txXfrm>
        <a:off x="1694755" y="0"/>
        <a:ext cx="1288157" cy="381694"/>
      </dsp:txXfrm>
    </dsp:sp>
    <dsp:sp modelId="{5C8D2F6E-268C-43ED-A334-3105520AE993}">
      <dsp:nvSpPr>
        <dsp:cNvPr id="0" name=""/>
        <dsp:cNvSpPr/>
      </dsp:nvSpPr>
      <dsp:spPr>
        <a:xfrm>
          <a:off x="3006774" y="0"/>
          <a:ext cx="1669851" cy="381694"/>
        </a:xfrm>
        <a:prstGeom prst="chevron">
          <a:avLst/>
        </a:prstGeom>
        <a:solidFill>
          <a:schemeClr val="accent1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odel</a:t>
          </a:r>
        </a:p>
      </dsp:txBody>
      <dsp:txXfrm>
        <a:off x="3197621" y="0"/>
        <a:ext cx="1288157" cy="381694"/>
      </dsp:txXfrm>
    </dsp:sp>
    <dsp:sp modelId="{C7A38BBD-7061-4DB3-891C-6D8BFEF57DC1}">
      <dsp:nvSpPr>
        <dsp:cNvPr id="0" name=""/>
        <dsp:cNvSpPr/>
      </dsp:nvSpPr>
      <dsp:spPr>
        <a:xfrm>
          <a:off x="4509640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H&amp;M</a:t>
          </a:r>
        </a:p>
      </dsp:txBody>
      <dsp:txXfrm>
        <a:off x="4700487" y="0"/>
        <a:ext cx="1288157" cy="381694"/>
      </dsp:txXfrm>
    </dsp:sp>
    <dsp:sp modelId="{7AD063E5-371F-4DB0-9D23-853C91162EA4}">
      <dsp:nvSpPr>
        <dsp:cNvPr id="0" name=""/>
        <dsp:cNvSpPr/>
      </dsp:nvSpPr>
      <dsp:spPr>
        <a:xfrm>
          <a:off x="6012506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Challenges</a:t>
          </a:r>
        </a:p>
      </dsp:txBody>
      <dsp:txXfrm>
        <a:off x="6203353" y="0"/>
        <a:ext cx="1288157" cy="381694"/>
      </dsp:txXfrm>
    </dsp:sp>
    <dsp:sp modelId="{81B1BB67-93AD-4090-9821-3D22830D0F69}">
      <dsp:nvSpPr>
        <dsp:cNvPr id="0" name=""/>
        <dsp:cNvSpPr/>
      </dsp:nvSpPr>
      <dsp:spPr>
        <a:xfrm>
          <a:off x="7515373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3</a:t>
          </a:r>
        </a:p>
      </dsp:txBody>
      <dsp:txXfrm>
        <a:off x="7706220" y="0"/>
        <a:ext cx="1288157" cy="381694"/>
      </dsp:txXfrm>
    </dsp:sp>
    <dsp:sp modelId="{BBF7A57B-AAD4-4C8F-8CDA-EAE9DB095B7F}">
      <dsp:nvSpPr>
        <dsp:cNvPr id="0" name=""/>
        <dsp:cNvSpPr/>
      </dsp:nvSpPr>
      <dsp:spPr>
        <a:xfrm>
          <a:off x="9018239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Guarantees</a:t>
          </a:r>
        </a:p>
      </dsp:txBody>
      <dsp:txXfrm>
        <a:off x="9209086" y="0"/>
        <a:ext cx="1288157" cy="381694"/>
      </dsp:txXfrm>
    </dsp:sp>
    <dsp:sp modelId="{0E3EFF51-0B83-47F8-8C75-468A5D56F54F}">
      <dsp:nvSpPr>
        <dsp:cNvPr id="0" name=""/>
        <dsp:cNvSpPr/>
      </dsp:nvSpPr>
      <dsp:spPr>
        <a:xfrm>
          <a:off x="10521105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Evaluations</a:t>
          </a:r>
        </a:p>
      </dsp:txBody>
      <dsp:txXfrm>
        <a:off x="10711952" y="0"/>
        <a:ext cx="1288157" cy="381694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ACD733-C2F3-401E-8444-132659B2E9BC}">
      <dsp:nvSpPr>
        <dsp:cNvPr id="0" name=""/>
        <dsp:cNvSpPr/>
      </dsp:nvSpPr>
      <dsp:spPr>
        <a:xfrm>
          <a:off x="1041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otivation</a:t>
          </a:r>
        </a:p>
      </dsp:txBody>
      <dsp:txXfrm>
        <a:off x="191888" y="0"/>
        <a:ext cx="1288157" cy="381694"/>
      </dsp:txXfrm>
    </dsp:sp>
    <dsp:sp modelId="{2A806420-1938-41A7-AB3B-6EC023335104}">
      <dsp:nvSpPr>
        <dsp:cNvPr id="0" name=""/>
        <dsp:cNvSpPr/>
      </dsp:nvSpPr>
      <dsp:spPr>
        <a:xfrm>
          <a:off x="1503908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Related Work</a:t>
          </a:r>
        </a:p>
      </dsp:txBody>
      <dsp:txXfrm>
        <a:off x="1694755" y="0"/>
        <a:ext cx="1288157" cy="381694"/>
      </dsp:txXfrm>
    </dsp:sp>
    <dsp:sp modelId="{5C8D2F6E-268C-43ED-A334-3105520AE993}">
      <dsp:nvSpPr>
        <dsp:cNvPr id="0" name=""/>
        <dsp:cNvSpPr/>
      </dsp:nvSpPr>
      <dsp:spPr>
        <a:xfrm>
          <a:off x="3006774" y="0"/>
          <a:ext cx="1669851" cy="381694"/>
        </a:xfrm>
        <a:prstGeom prst="chevron">
          <a:avLst/>
        </a:prstGeom>
        <a:solidFill>
          <a:schemeClr val="accent1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odel</a:t>
          </a:r>
        </a:p>
      </dsp:txBody>
      <dsp:txXfrm>
        <a:off x="3197621" y="0"/>
        <a:ext cx="1288157" cy="381694"/>
      </dsp:txXfrm>
    </dsp:sp>
    <dsp:sp modelId="{C7A38BBD-7061-4DB3-891C-6D8BFEF57DC1}">
      <dsp:nvSpPr>
        <dsp:cNvPr id="0" name=""/>
        <dsp:cNvSpPr/>
      </dsp:nvSpPr>
      <dsp:spPr>
        <a:xfrm>
          <a:off x="4509640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H&amp;M</a:t>
          </a:r>
        </a:p>
      </dsp:txBody>
      <dsp:txXfrm>
        <a:off x="4700487" y="0"/>
        <a:ext cx="1288157" cy="381694"/>
      </dsp:txXfrm>
    </dsp:sp>
    <dsp:sp modelId="{7AD063E5-371F-4DB0-9D23-853C91162EA4}">
      <dsp:nvSpPr>
        <dsp:cNvPr id="0" name=""/>
        <dsp:cNvSpPr/>
      </dsp:nvSpPr>
      <dsp:spPr>
        <a:xfrm>
          <a:off x="6012506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Challenges</a:t>
          </a:r>
        </a:p>
      </dsp:txBody>
      <dsp:txXfrm>
        <a:off x="6203353" y="0"/>
        <a:ext cx="1288157" cy="381694"/>
      </dsp:txXfrm>
    </dsp:sp>
    <dsp:sp modelId="{81B1BB67-93AD-4090-9821-3D22830D0F69}">
      <dsp:nvSpPr>
        <dsp:cNvPr id="0" name=""/>
        <dsp:cNvSpPr/>
      </dsp:nvSpPr>
      <dsp:spPr>
        <a:xfrm>
          <a:off x="7515373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3</a:t>
          </a:r>
        </a:p>
      </dsp:txBody>
      <dsp:txXfrm>
        <a:off x="7706220" y="0"/>
        <a:ext cx="1288157" cy="381694"/>
      </dsp:txXfrm>
    </dsp:sp>
    <dsp:sp modelId="{BBF7A57B-AAD4-4C8F-8CDA-EAE9DB095B7F}">
      <dsp:nvSpPr>
        <dsp:cNvPr id="0" name=""/>
        <dsp:cNvSpPr/>
      </dsp:nvSpPr>
      <dsp:spPr>
        <a:xfrm>
          <a:off x="9018239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Guarantees</a:t>
          </a:r>
        </a:p>
      </dsp:txBody>
      <dsp:txXfrm>
        <a:off x="9209086" y="0"/>
        <a:ext cx="1288157" cy="381694"/>
      </dsp:txXfrm>
    </dsp:sp>
    <dsp:sp modelId="{0E3EFF51-0B83-47F8-8C75-468A5D56F54F}">
      <dsp:nvSpPr>
        <dsp:cNvPr id="0" name=""/>
        <dsp:cNvSpPr/>
      </dsp:nvSpPr>
      <dsp:spPr>
        <a:xfrm>
          <a:off x="10521105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Evaluations</a:t>
          </a:r>
        </a:p>
      </dsp:txBody>
      <dsp:txXfrm>
        <a:off x="10711952" y="0"/>
        <a:ext cx="1288157" cy="381694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1ACD733-C2F3-401E-8444-132659B2E9BC}">
      <dsp:nvSpPr>
        <dsp:cNvPr id="0" name=""/>
        <dsp:cNvSpPr/>
      </dsp:nvSpPr>
      <dsp:spPr>
        <a:xfrm>
          <a:off x="1041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otivation</a:t>
          </a:r>
        </a:p>
      </dsp:txBody>
      <dsp:txXfrm>
        <a:off x="191888" y="0"/>
        <a:ext cx="1288157" cy="381694"/>
      </dsp:txXfrm>
    </dsp:sp>
    <dsp:sp modelId="{2A806420-1938-41A7-AB3B-6EC023335104}">
      <dsp:nvSpPr>
        <dsp:cNvPr id="0" name=""/>
        <dsp:cNvSpPr/>
      </dsp:nvSpPr>
      <dsp:spPr>
        <a:xfrm>
          <a:off x="1503908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Related Work</a:t>
          </a:r>
        </a:p>
      </dsp:txBody>
      <dsp:txXfrm>
        <a:off x="1694755" y="0"/>
        <a:ext cx="1288157" cy="381694"/>
      </dsp:txXfrm>
    </dsp:sp>
    <dsp:sp modelId="{5C8D2F6E-268C-43ED-A334-3105520AE993}">
      <dsp:nvSpPr>
        <dsp:cNvPr id="0" name=""/>
        <dsp:cNvSpPr/>
      </dsp:nvSpPr>
      <dsp:spPr>
        <a:xfrm>
          <a:off x="3006774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odel</a:t>
          </a:r>
        </a:p>
      </dsp:txBody>
      <dsp:txXfrm>
        <a:off x="3197621" y="0"/>
        <a:ext cx="1288157" cy="381694"/>
      </dsp:txXfrm>
    </dsp:sp>
    <dsp:sp modelId="{C7A38BBD-7061-4DB3-891C-6D8BFEF57DC1}">
      <dsp:nvSpPr>
        <dsp:cNvPr id="0" name=""/>
        <dsp:cNvSpPr/>
      </dsp:nvSpPr>
      <dsp:spPr>
        <a:xfrm>
          <a:off x="4509640" y="0"/>
          <a:ext cx="1669851" cy="381694"/>
        </a:xfrm>
        <a:prstGeom prst="chevron">
          <a:avLst/>
        </a:prstGeom>
        <a:solidFill>
          <a:schemeClr val="accent1">
            <a:lumMod val="40000"/>
            <a:lumOff val="6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H&amp;M</a:t>
          </a:r>
        </a:p>
      </dsp:txBody>
      <dsp:txXfrm>
        <a:off x="4700487" y="0"/>
        <a:ext cx="1288157" cy="381694"/>
      </dsp:txXfrm>
    </dsp:sp>
    <dsp:sp modelId="{7AD063E5-371F-4DB0-9D23-853C91162EA4}">
      <dsp:nvSpPr>
        <dsp:cNvPr id="0" name=""/>
        <dsp:cNvSpPr/>
      </dsp:nvSpPr>
      <dsp:spPr>
        <a:xfrm>
          <a:off x="6012506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Challenges</a:t>
          </a:r>
        </a:p>
      </dsp:txBody>
      <dsp:txXfrm>
        <a:off x="6203353" y="0"/>
        <a:ext cx="1288157" cy="381694"/>
      </dsp:txXfrm>
    </dsp:sp>
    <dsp:sp modelId="{81B1BB67-93AD-4090-9821-3D22830D0F69}">
      <dsp:nvSpPr>
        <dsp:cNvPr id="0" name=""/>
        <dsp:cNvSpPr/>
      </dsp:nvSpPr>
      <dsp:spPr>
        <a:xfrm>
          <a:off x="7515373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M3</a:t>
          </a:r>
        </a:p>
      </dsp:txBody>
      <dsp:txXfrm>
        <a:off x="7706220" y="0"/>
        <a:ext cx="1288157" cy="381694"/>
      </dsp:txXfrm>
    </dsp:sp>
    <dsp:sp modelId="{BBF7A57B-AAD4-4C8F-8CDA-EAE9DB095B7F}">
      <dsp:nvSpPr>
        <dsp:cNvPr id="0" name=""/>
        <dsp:cNvSpPr/>
      </dsp:nvSpPr>
      <dsp:spPr>
        <a:xfrm>
          <a:off x="9018239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Guarantees</a:t>
          </a:r>
        </a:p>
      </dsp:txBody>
      <dsp:txXfrm>
        <a:off x="9209086" y="0"/>
        <a:ext cx="1288157" cy="381694"/>
      </dsp:txXfrm>
    </dsp:sp>
    <dsp:sp modelId="{0E3EFF51-0B83-47F8-8C75-468A5D56F54F}">
      <dsp:nvSpPr>
        <dsp:cNvPr id="0" name=""/>
        <dsp:cNvSpPr/>
      </dsp:nvSpPr>
      <dsp:spPr>
        <a:xfrm>
          <a:off x="10521105" y="0"/>
          <a:ext cx="1669851" cy="381694"/>
        </a:xfrm>
        <a:prstGeom prst="chevron">
          <a:avLst/>
        </a:prstGeom>
        <a:solidFill>
          <a:srgbClr val="062E59"/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b="1" kern="1200" dirty="0"/>
            <a:t>Evaluations</a:t>
          </a:r>
        </a:p>
      </dsp:txBody>
      <dsp:txXfrm>
        <a:off x="10711952" y="0"/>
        <a:ext cx="1288157" cy="38169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15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16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17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18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19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20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21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22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23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24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25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26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0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F825DB2C-41A2-5D2F-D75D-1D7CC429186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DD18EDF-560C-D9F2-BD50-F2FA6B8F21D0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E6635646-A009-4D2E-8035-29BF699CEA67}" type="datetimeFigureOut">
              <a:rPr lang="en-US" smtClean="0"/>
              <a:t>21-Nov-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BB5F408-BB65-AE7C-5970-77778C52B032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97CA0B4-AE71-66A6-924C-FC93E046212E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50BCED36-CEA4-4C6C-A07F-08DB1C9D31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522566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049DB616-D9D3-4B93-AAC6-7B15C4207B49}" type="datetimeFigureOut">
              <a:rPr lang="en-US" smtClean="0"/>
              <a:t>21-Nov-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ED05DB46-4A54-4ED8-93CD-B55228381244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1929994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</p:spTree>
    <p:extLst>
      <p:ext uri="{BB962C8B-B14F-4D97-AF65-F5344CB8AC3E}">
        <p14:creationId xmlns:p14="http://schemas.microsoft.com/office/powerpoint/2010/main" val="402111252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521426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66612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87393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599414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014921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300710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109736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765490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978727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687846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63562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34590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372607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782083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97130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674592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924998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05045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384225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868634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ID4096" dirty="0"/>
          </a:p>
        </p:txBody>
      </p:sp>
    </p:spTree>
    <p:extLst>
      <p:ext uri="{BB962C8B-B14F-4D97-AF65-F5344CB8AC3E}">
        <p14:creationId xmlns:p14="http://schemas.microsoft.com/office/powerpoint/2010/main" val="587899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1631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22821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71498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10795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56969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64602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52229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B9D1B0CE-EBB8-4A23-B64C-2CB77DB1B0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143000"/>
          </a:xfrm>
          <a:solidFill>
            <a:schemeClr val="accent1">
              <a:lumMod val="75000"/>
            </a:schemeClr>
          </a:solidFill>
        </p:spPr>
        <p:txBody>
          <a:bodyPr/>
          <a:lstStyle>
            <a:lvl1pPr algn="ctr">
              <a:defRPr sz="4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416AC247-084F-4A42-BEB4-0625426DC5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941513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B9D1B0CE-EBB8-4A23-B64C-2CB77DB1B0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143000"/>
          </a:xfrm>
          <a:solidFill>
            <a:schemeClr val="accent1">
              <a:lumMod val="75000"/>
            </a:schemeClr>
          </a:solidFill>
        </p:spPr>
        <p:txBody>
          <a:bodyPr/>
          <a:lstStyle>
            <a:lvl1pPr algn="ctr">
              <a:defRPr sz="4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416AC247-084F-4A42-BEB4-0625426DC56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737437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B9D1B0CE-EBB8-4A23-B64C-2CB77DB1B0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143000"/>
          </a:xfrm>
          <a:solidFill>
            <a:schemeClr val="accent1">
              <a:lumMod val="75000"/>
            </a:schemeClr>
          </a:solidFill>
        </p:spPr>
        <p:txBody>
          <a:bodyPr/>
          <a:lstStyle>
            <a:lvl1pPr algn="ctr">
              <a:defRPr sz="4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925168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>
            <a:extLst>
              <a:ext uri="{FF2B5EF4-FFF2-40B4-BE49-F238E27FC236}">
                <a16:creationId xmlns:a16="http://schemas.microsoft.com/office/drawing/2014/main" id="{911CB509-94AD-483B-A1AE-ADBBC13C38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12192000" cy="1143000"/>
          </a:xfrm>
          <a:prstGeom prst="rect">
            <a:avLst/>
          </a:prstGeom>
          <a:solidFill>
            <a:schemeClr val="accent1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1DA628B8-1886-4EF4-BDE2-4BB9CA7D7B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1685767-47C4-407D-A1FD-EFB1CE9A2DA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11139054" y="3625057"/>
            <a:ext cx="609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>
              <a:defRPr/>
            </a:lvl1pPr>
          </a:lstStyle>
          <a:p>
            <a:pPr algn="l" eaLnBrk="0" hangingPunct="0">
              <a:defRPr/>
            </a:pPr>
            <a:fld id="{70DC40FB-99DE-4EF0-81D1-62709D51AC33}" type="slidenum">
              <a:rPr lang="he-IL" sz="1400">
                <a:solidFill>
                  <a:srgbClr val="000000"/>
                </a:solidFill>
                <a:cs typeface="Arial" charset="0"/>
              </a:rPr>
              <a:pPr algn="l" eaLnBrk="0" hangingPunct="0">
                <a:defRPr/>
              </a:pPr>
              <a:t>‹#›</a:t>
            </a:fld>
            <a:endParaRPr lang="en-US" sz="1400" dirty="0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25401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60" r:id="rId2"/>
    <p:sldLayoutId id="2147483661" r:id="rId3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diagramData" Target="../diagrams/data9.xml"/><Relationship Id="rId7" Type="http://schemas.microsoft.com/office/2007/relationships/diagramDrawing" Target="../diagrams/drawing9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6" Type="http://schemas.openxmlformats.org/officeDocument/2006/relationships/diagramColors" Target="../diagrams/colors9.xml"/><Relationship Id="rId5" Type="http://schemas.openxmlformats.org/officeDocument/2006/relationships/diagramQuickStyle" Target="../diagrams/quickStyle9.xml"/><Relationship Id="rId4" Type="http://schemas.openxmlformats.org/officeDocument/2006/relationships/diagramLayout" Target="../diagrams/layout9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diagramData" Target="../diagrams/data10.xml"/><Relationship Id="rId7" Type="http://schemas.microsoft.com/office/2007/relationships/diagramDrawing" Target="../diagrams/drawing10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6" Type="http://schemas.openxmlformats.org/officeDocument/2006/relationships/diagramColors" Target="../diagrams/colors10.xml"/><Relationship Id="rId5" Type="http://schemas.openxmlformats.org/officeDocument/2006/relationships/diagramQuickStyle" Target="../diagrams/quickStyle10.xml"/><Relationship Id="rId4" Type="http://schemas.openxmlformats.org/officeDocument/2006/relationships/diagramLayout" Target="../diagrams/layout10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15.png"/><Relationship Id="rId3" Type="http://schemas.openxmlformats.org/officeDocument/2006/relationships/diagramData" Target="../diagrams/data11.xml"/><Relationship Id="rId7" Type="http://schemas.microsoft.com/office/2007/relationships/diagramDrawing" Target="../diagrams/drawing11.xml"/><Relationship Id="rId12" Type="http://schemas.openxmlformats.org/officeDocument/2006/relationships/image" Target="../media/image14.png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10.wmf"/><Relationship Id="rId1" Type="http://schemas.openxmlformats.org/officeDocument/2006/relationships/slideLayout" Target="../slideLayouts/slideLayout3.xml"/><Relationship Id="rId6" Type="http://schemas.openxmlformats.org/officeDocument/2006/relationships/diagramColors" Target="../diagrams/colors11.xml"/><Relationship Id="rId11" Type="http://schemas.openxmlformats.org/officeDocument/2006/relationships/image" Target="../media/image13.png"/><Relationship Id="rId5" Type="http://schemas.openxmlformats.org/officeDocument/2006/relationships/diagramQuickStyle" Target="../diagrams/quickStyle11.xml"/><Relationship Id="rId15" Type="http://schemas.openxmlformats.org/officeDocument/2006/relationships/oleObject" Target="../embeddings/oleObject2.bin"/><Relationship Id="rId10" Type="http://schemas.openxmlformats.org/officeDocument/2006/relationships/image" Target="../media/image9.png"/><Relationship Id="rId4" Type="http://schemas.openxmlformats.org/officeDocument/2006/relationships/diagramLayout" Target="../diagrams/layout11.xml"/><Relationship Id="rId9" Type="http://schemas.openxmlformats.org/officeDocument/2006/relationships/image" Target="../media/image8.wmf"/><Relationship Id="rId1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16.emf"/><Relationship Id="rId3" Type="http://schemas.openxmlformats.org/officeDocument/2006/relationships/diagramData" Target="../diagrams/data12.xml"/><Relationship Id="rId7" Type="http://schemas.microsoft.com/office/2007/relationships/diagramDrawing" Target="../diagrams/drawing12.xml"/><Relationship Id="rId12" Type="http://schemas.openxmlformats.org/officeDocument/2006/relationships/image" Target="../media/image13.emf"/><Relationship Id="rId17" Type="http://schemas.openxmlformats.org/officeDocument/2006/relationships/oleObject" Target="../embeddings/oleObject7.bin"/><Relationship Id="rId2" Type="http://schemas.openxmlformats.org/officeDocument/2006/relationships/notesSlide" Target="../notesSlides/notesSlide13.xml"/><Relationship Id="rId16" Type="http://schemas.openxmlformats.org/officeDocument/2006/relationships/image" Target="../media/image15.emf"/><Relationship Id="rId1" Type="http://schemas.openxmlformats.org/officeDocument/2006/relationships/slideLayout" Target="../slideLayouts/slideLayout3.xml"/><Relationship Id="rId6" Type="http://schemas.openxmlformats.org/officeDocument/2006/relationships/diagramColors" Target="../diagrams/colors12.xml"/><Relationship Id="rId11" Type="http://schemas.openxmlformats.org/officeDocument/2006/relationships/oleObject" Target="../embeddings/oleObject4.bin"/><Relationship Id="rId5" Type="http://schemas.openxmlformats.org/officeDocument/2006/relationships/diagramQuickStyle" Target="../diagrams/quickStyle12.xml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2.wmf"/><Relationship Id="rId4" Type="http://schemas.openxmlformats.org/officeDocument/2006/relationships/diagramLayout" Target="../diagrams/layout12.xm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4.emf"/></Relationships>
</file>

<file path=ppt/slides/_rels/slide14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3.xml"/><Relationship Id="rId13" Type="http://schemas.openxmlformats.org/officeDocument/2006/relationships/image" Target="../media/image28.png"/><Relationship Id="rId3" Type="http://schemas.openxmlformats.org/officeDocument/2006/relationships/image" Target="../media/image18.png"/><Relationship Id="rId7" Type="http://schemas.openxmlformats.org/officeDocument/2006/relationships/diagramColors" Target="../diagrams/colors13.xml"/><Relationship Id="rId12" Type="http://schemas.openxmlformats.org/officeDocument/2006/relationships/image" Target="../media/image20.wmf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31.png"/><Relationship Id="rId1" Type="http://schemas.openxmlformats.org/officeDocument/2006/relationships/slideLayout" Target="../slideLayouts/slideLayout3.xml"/><Relationship Id="rId6" Type="http://schemas.openxmlformats.org/officeDocument/2006/relationships/diagramQuickStyle" Target="../diagrams/quickStyle13.xml"/><Relationship Id="rId11" Type="http://schemas.openxmlformats.org/officeDocument/2006/relationships/oleObject" Target="../embeddings/oleObject9.bin"/><Relationship Id="rId5" Type="http://schemas.openxmlformats.org/officeDocument/2006/relationships/diagramLayout" Target="../diagrams/layout13.xml"/><Relationship Id="rId15" Type="http://schemas.openxmlformats.org/officeDocument/2006/relationships/image" Target="../media/image30.png"/><Relationship Id="rId10" Type="http://schemas.openxmlformats.org/officeDocument/2006/relationships/image" Target="../media/image19.wmf"/><Relationship Id="rId4" Type="http://schemas.openxmlformats.org/officeDocument/2006/relationships/diagramData" Target="../diagrams/data13.xml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diagramData" Target="../diagrams/data14.xml"/><Relationship Id="rId7" Type="http://schemas.microsoft.com/office/2007/relationships/diagramDrawing" Target="../diagrams/drawing14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Relationship Id="rId6" Type="http://schemas.openxmlformats.org/officeDocument/2006/relationships/diagramColors" Target="../diagrams/colors14.xml"/><Relationship Id="rId5" Type="http://schemas.openxmlformats.org/officeDocument/2006/relationships/diagramQuickStyle" Target="../diagrams/quickStyle14.xml"/><Relationship Id="rId4" Type="http://schemas.openxmlformats.org/officeDocument/2006/relationships/diagramLayout" Target="../diagrams/layout14.xml"/><Relationship Id="rId9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5.xml"/><Relationship Id="rId3" Type="http://schemas.openxmlformats.org/officeDocument/2006/relationships/image" Target="../media/image23.png"/><Relationship Id="rId7" Type="http://schemas.openxmlformats.org/officeDocument/2006/relationships/diagramColors" Target="../diagrams/colors15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Relationship Id="rId6" Type="http://schemas.openxmlformats.org/officeDocument/2006/relationships/diagramQuickStyle" Target="../diagrams/quickStyle15.xml"/><Relationship Id="rId5" Type="http://schemas.openxmlformats.org/officeDocument/2006/relationships/diagramLayout" Target="../diagrams/layout15.xml"/><Relationship Id="rId4" Type="http://schemas.openxmlformats.org/officeDocument/2006/relationships/diagramData" Target="../diagrams/data15.xml"/><Relationship Id="rId9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6.xml"/><Relationship Id="rId7" Type="http://schemas.microsoft.com/office/2007/relationships/diagramDrawing" Target="../diagrams/drawing16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Relationship Id="rId6" Type="http://schemas.openxmlformats.org/officeDocument/2006/relationships/diagramColors" Target="../diagrams/colors16.xml"/><Relationship Id="rId5" Type="http://schemas.openxmlformats.org/officeDocument/2006/relationships/diagramQuickStyle" Target="../diagrams/quickStyle16.xml"/><Relationship Id="rId4" Type="http://schemas.openxmlformats.org/officeDocument/2006/relationships/diagramLayout" Target="../diagrams/layout1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diagramData" Target="../diagrams/data17.xml"/><Relationship Id="rId7" Type="http://schemas.microsoft.com/office/2007/relationships/diagramDrawing" Target="../diagrams/drawing17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Relationship Id="rId6" Type="http://schemas.openxmlformats.org/officeDocument/2006/relationships/diagramColors" Target="../diagrams/colors17.xml"/><Relationship Id="rId5" Type="http://schemas.openxmlformats.org/officeDocument/2006/relationships/diagramQuickStyle" Target="../diagrams/quickStyle17.xml"/><Relationship Id="rId4" Type="http://schemas.openxmlformats.org/officeDocument/2006/relationships/diagramLayout" Target="../diagrams/layout17.xml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.bin"/><Relationship Id="rId18" Type="http://schemas.openxmlformats.org/officeDocument/2006/relationships/image" Target="../media/image30.wmf"/><Relationship Id="rId26" Type="http://schemas.openxmlformats.org/officeDocument/2006/relationships/image" Target="../media/image34.wmf"/><Relationship Id="rId3" Type="http://schemas.openxmlformats.org/officeDocument/2006/relationships/diagramData" Target="../diagrams/data18.xml"/><Relationship Id="rId21" Type="http://schemas.openxmlformats.org/officeDocument/2006/relationships/oleObject" Target="../embeddings/oleObject16.bin"/><Relationship Id="rId34" Type="http://schemas.openxmlformats.org/officeDocument/2006/relationships/image" Target="../media/image38.wmf"/><Relationship Id="rId7" Type="http://schemas.microsoft.com/office/2007/relationships/diagramDrawing" Target="../diagrams/drawing18.xml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33" Type="http://schemas.openxmlformats.org/officeDocument/2006/relationships/oleObject" Target="../embeddings/oleObject22.bin"/><Relationship Id="rId2" Type="http://schemas.openxmlformats.org/officeDocument/2006/relationships/notesSlide" Target="../notesSlides/notesSlide19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29" Type="http://schemas.openxmlformats.org/officeDocument/2006/relationships/oleObject" Target="../embeddings/oleObject20.bin"/><Relationship Id="rId1" Type="http://schemas.openxmlformats.org/officeDocument/2006/relationships/slideLayout" Target="../slideLayouts/slideLayout3.xml"/><Relationship Id="rId6" Type="http://schemas.openxmlformats.org/officeDocument/2006/relationships/diagramColors" Target="../diagrams/colors18.xml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33.wmf"/><Relationship Id="rId32" Type="http://schemas.openxmlformats.org/officeDocument/2006/relationships/image" Target="../media/image37.wmf"/><Relationship Id="rId5" Type="http://schemas.openxmlformats.org/officeDocument/2006/relationships/diagramQuickStyle" Target="../diagrams/quickStyle18.xml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35.wmf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15.bin"/><Relationship Id="rId31" Type="http://schemas.openxmlformats.org/officeDocument/2006/relationships/oleObject" Target="../embeddings/oleObject21.bin"/><Relationship Id="rId4" Type="http://schemas.openxmlformats.org/officeDocument/2006/relationships/diagramLayout" Target="../diagrams/layout18.xml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Relationship Id="rId27" Type="http://schemas.openxmlformats.org/officeDocument/2006/relationships/oleObject" Target="../embeddings/oleObject19.bin"/><Relationship Id="rId30" Type="http://schemas.openxmlformats.org/officeDocument/2006/relationships/image" Target="../media/image36.wmf"/><Relationship Id="rId35" Type="http://schemas.openxmlformats.org/officeDocument/2006/relationships/image" Target="../media/image25.png"/><Relationship Id="rId8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image" Target="../media/image41.png"/><Relationship Id="rId3" Type="http://schemas.openxmlformats.org/officeDocument/2006/relationships/diagramData" Target="../diagrams/data19.xml"/><Relationship Id="rId7" Type="http://schemas.microsoft.com/office/2007/relationships/diagramDrawing" Target="../diagrams/drawing19.xml"/><Relationship Id="rId12" Type="http://schemas.openxmlformats.org/officeDocument/2006/relationships/image" Target="../media/image40.wmf"/><Relationship Id="rId17" Type="http://schemas.openxmlformats.org/officeDocument/2006/relationships/image" Target="../media/image43.wmf"/><Relationship Id="rId2" Type="http://schemas.openxmlformats.org/officeDocument/2006/relationships/notesSlide" Target="../notesSlides/notesSlide20.xml"/><Relationship Id="rId16" Type="http://schemas.openxmlformats.org/officeDocument/2006/relationships/oleObject" Target="../embeddings/oleObject26.bin"/><Relationship Id="rId1" Type="http://schemas.openxmlformats.org/officeDocument/2006/relationships/slideLayout" Target="../slideLayouts/slideLayout3.xml"/><Relationship Id="rId6" Type="http://schemas.openxmlformats.org/officeDocument/2006/relationships/diagramColors" Target="../diagrams/colors19.xml"/><Relationship Id="rId11" Type="http://schemas.openxmlformats.org/officeDocument/2006/relationships/oleObject" Target="../embeddings/oleObject24.bin"/><Relationship Id="rId5" Type="http://schemas.openxmlformats.org/officeDocument/2006/relationships/diagramQuickStyle" Target="../diagrams/quickStyle19.xml"/><Relationship Id="rId15" Type="http://schemas.openxmlformats.org/officeDocument/2006/relationships/image" Target="../media/image42.wmf"/><Relationship Id="rId10" Type="http://schemas.openxmlformats.org/officeDocument/2006/relationships/image" Target="../media/image39.wmf"/><Relationship Id="rId4" Type="http://schemas.openxmlformats.org/officeDocument/2006/relationships/diagramLayout" Target="../diagrams/layout19.xml"/><Relationship Id="rId9" Type="http://schemas.openxmlformats.org/officeDocument/2006/relationships/oleObject" Target="../embeddings/oleObject23.bin"/><Relationship Id="rId14" Type="http://schemas.openxmlformats.org/officeDocument/2006/relationships/oleObject" Target="../embeddings/oleObject2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diagramData" Target="../diagrams/data20.xml"/><Relationship Id="rId7" Type="http://schemas.microsoft.com/office/2007/relationships/diagramDrawing" Target="../diagrams/drawing20.xm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Relationship Id="rId6" Type="http://schemas.openxmlformats.org/officeDocument/2006/relationships/diagramColors" Target="../diagrams/colors20.xml"/><Relationship Id="rId5" Type="http://schemas.openxmlformats.org/officeDocument/2006/relationships/diagramQuickStyle" Target="../diagrams/quickStyle20.xml"/><Relationship Id="rId4" Type="http://schemas.openxmlformats.org/officeDocument/2006/relationships/diagramLayout" Target="../diagrams/layout20.xml"/><Relationship Id="rId9" Type="http://schemas.openxmlformats.org/officeDocument/2006/relationships/image" Target="../media/image2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1.xml"/><Relationship Id="rId7" Type="http://schemas.microsoft.com/office/2007/relationships/diagramDrawing" Target="../diagrams/drawing21.xm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Relationship Id="rId6" Type="http://schemas.openxmlformats.org/officeDocument/2006/relationships/diagramColors" Target="../diagrams/colors21.xml"/><Relationship Id="rId5" Type="http://schemas.openxmlformats.org/officeDocument/2006/relationships/diagramQuickStyle" Target="../diagrams/quickStyle21.xml"/><Relationship Id="rId4" Type="http://schemas.openxmlformats.org/officeDocument/2006/relationships/diagramLayout" Target="../diagrams/layout2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oleObject" Target="../embeddings/oleObject27.bin"/><Relationship Id="rId3" Type="http://schemas.openxmlformats.org/officeDocument/2006/relationships/diagramData" Target="../diagrams/data22.xml"/><Relationship Id="rId7" Type="http://schemas.microsoft.com/office/2007/relationships/diagramDrawing" Target="../diagrams/drawing22.xml"/><Relationship Id="rId12" Type="http://schemas.openxmlformats.org/officeDocument/2006/relationships/image" Target="../media/image63.png"/><Relationship Id="rId2" Type="http://schemas.openxmlformats.org/officeDocument/2006/relationships/notesSlide" Target="../notesSlides/notesSlide23.xml"/><Relationship Id="rId16" Type="http://schemas.openxmlformats.org/officeDocument/2006/relationships/image" Target="../media/image45.png"/><Relationship Id="rId1" Type="http://schemas.openxmlformats.org/officeDocument/2006/relationships/slideLayout" Target="../slideLayouts/slideLayout3.xml"/><Relationship Id="rId6" Type="http://schemas.openxmlformats.org/officeDocument/2006/relationships/diagramColors" Target="../diagrams/colors22.xml"/><Relationship Id="rId11" Type="http://schemas.openxmlformats.org/officeDocument/2006/relationships/image" Target="../media/image62.png"/><Relationship Id="rId5" Type="http://schemas.openxmlformats.org/officeDocument/2006/relationships/diagramQuickStyle" Target="../diagrams/quickStyle22.xml"/><Relationship Id="rId15" Type="http://schemas.openxmlformats.org/officeDocument/2006/relationships/image" Target="../media/image65.png"/><Relationship Id="rId4" Type="http://schemas.openxmlformats.org/officeDocument/2006/relationships/diagramLayout" Target="../diagrams/layout22.xml"/><Relationship Id="rId9" Type="http://schemas.openxmlformats.org/officeDocument/2006/relationships/image" Target="../media/image18.png"/><Relationship Id="rId14" Type="http://schemas.openxmlformats.org/officeDocument/2006/relationships/image" Target="../media/image44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3.xml"/><Relationship Id="rId7" Type="http://schemas.microsoft.com/office/2007/relationships/diagramDrawing" Target="../diagrams/drawing23.xm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.xml"/><Relationship Id="rId6" Type="http://schemas.openxmlformats.org/officeDocument/2006/relationships/diagramColors" Target="../diagrams/colors23.xml"/><Relationship Id="rId5" Type="http://schemas.openxmlformats.org/officeDocument/2006/relationships/diagramQuickStyle" Target="../diagrams/quickStyle23.xml"/><Relationship Id="rId4" Type="http://schemas.openxmlformats.org/officeDocument/2006/relationships/diagramLayout" Target="../diagrams/layout23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1.png"/><Relationship Id="rId3" Type="http://schemas.openxmlformats.org/officeDocument/2006/relationships/diagramData" Target="../diagrams/data24.xml"/><Relationship Id="rId7" Type="http://schemas.microsoft.com/office/2007/relationships/diagramDrawing" Target="../diagrams/drawing24.xm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Relationship Id="rId6" Type="http://schemas.openxmlformats.org/officeDocument/2006/relationships/diagramColors" Target="../diagrams/colors24.xml"/><Relationship Id="rId5" Type="http://schemas.openxmlformats.org/officeDocument/2006/relationships/diagramQuickStyle" Target="../diagrams/quickStyle24.xml"/><Relationship Id="rId4" Type="http://schemas.openxmlformats.org/officeDocument/2006/relationships/diagramLayout" Target="../diagrams/layout24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diagramData" Target="../diagrams/data25.xml"/><Relationship Id="rId7" Type="http://schemas.microsoft.com/office/2007/relationships/diagramDrawing" Target="../diagrams/drawing25.xm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.xml"/><Relationship Id="rId6" Type="http://schemas.openxmlformats.org/officeDocument/2006/relationships/diagramColors" Target="../diagrams/colors25.xml"/><Relationship Id="rId5" Type="http://schemas.openxmlformats.org/officeDocument/2006/relationships/diagramQuickStyle" Target="../diagrams/quickStyle25.xml"/><Relationship Id="rId10" Type="http://schemas.openxmlformats.org/officeDocument/2006/relationships/image" Target="../media/image48.emf"/><Relationship Id="rId4" Type="http://schemas.openxmlformats.org/officeDocument/2006/relationships/diagramLayout" Target="../diagrams/layout25.xml"/><Relationship Id="rId9" Type="http://schemas.openxmlformats.org/officeDocument/2006/relationships/image" Target="../media/image47.emf"/></Relationships>
</file>

<file path=ppt/slides/_rels/slide27.xml.rels><?xml version="1.0" encoding="UTF-8" standalone="yes"?>
<Relationships xmlns="http://schemas.openxmlformats.org/package/2006/relationships"><Relationship Id="rId8" Type="http://schemas.microsoft.com/office/2007/relationships/diagramDrawing" Target="../diagrams/drawing26.xml"/><Relationship Id="rId3" Type="http://schemas.openxmlformats.org/officeDocument/2006/relationships/image" Target="../media/image75.png"/><Relationship Id="rId7" Type="http://schemas.openxmlformats.org/officeDocument/2006/relationships/diagramColors" Target="../diagrams/colors26.xm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.xml"/><Relationship Id="rId6" Type="http://schemas.openxmlformats.org/officeDocument/2006/relationships/diagramQuickStyle" Target="../diagrams/quickStyle26.xml"/><Relationship Id="rId5" Type="http://schemas.openxmlformats.org/officeDocument/2006/relationships/diagramLayout" Target="../diagrams/layout26.xml"/><Relationship Id="rId10" Type="http://schemas.openxmlformats.org/officeDocument/2006/relationships/image" Target="../media/image45.png"/><Relationship Id="rId4" Type="http://schemas.openxmlformats.org/officeDocument/2006/relationships/diagramData" Target="../diagrams/data26.xml"/><Relationship Id="rId9" Type="http://schemas.openxmlformats.org/officeDocument/2006/relationships/image" Target="../media/image50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6" Type="http://schemas.openxmlformats.org/officeDocument/2006/relationships/diagramColors" Target="../diagrams/colors3.xml"/><Relationship Id="rId5" Type="http://schemas.openxmlformats.org/officeDocument/2006/relationships/diagramQuickStyle" Target="../diagrams/quickStyle3.xml"/><Relationship Id="rId4" Type="http://schemas.openxmlformats.org/officeDocument/2006/relationships/diagramLayout" Target="../diagrams/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4.xml"/><Relationship Id="rId7" Type="http://schemas.microsoft.com/office/2007/relationships/diagramDrawing" Target="../diagrams/drawing4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6" Type="http://schemas.openxmlformats.org/officeDocument/2006/relationships/diagramColors" Target="../diagrams/colors4.xml"/><Relationship Id="rId5" Type="http://schemas.openxmlformats.org/officeDocument/2006/relationships/diagramQuickStyle" Target="../diagrams/quickStyle4.xml"/><Relationship Id="rId4" Type="http://schemas.openxmlformats.org/officeDocument/2006/relationships/diagramLayout" Target="../diagrams/layout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diagramData" Target="../diagrams/data5.xml"/><Relationship Id="rId7" Type="http://schemas.microsoft.com/office/2007/relationships/diagramDrawing" Target="../diagrams/drawing5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6" Type="http://schemas.openxmlformats.org/officeDocument/2006/relationships/diagramColors" Target="../diagrams/colors5.xml"/><Relationship Id="rId5" Type="http://schemas.openxmlformats.org/officeDocument/2006/relationships/diagramQuickStyle" Target="../diagrams/quickStyle5.xml"/><Relationship Id="rId4" Type="http://schemas.openxmlformats.org/officeDocument/2006/relationships/diagramLayout" Target="../diagrams/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6.xml"/><Relationship Id="rId7" Type="http://schemas.microsoft.com/office/2007/relationships/diagramDrawing" Target="../diagrams/drawing6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6" Type="http://schemas.openxmlformats.org/officeDocument/2006/relationships/diagramColors" Target="../diagrams/colors6.xml"/><Relationship Id="rId5" Type="http://schemas.openxmlformats.org/officeDocument/2006/relationships/diagramQuickStyle" Target="../diagrams/quickStyle6.xml"/><Relationship Id="rId4" Type="http://schemas.openxmlformats.org/officeDocument/2006/relationships/diagramLayout" Target="../diagrams/layout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diagramData" Target="../diagrams/data7.xml"/><Relationship Id="rId7" Type="http://schemas.microsoft.com/office/2007/relationships/diagramDrawing" Target="../diagrams/drawing7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6" Type="http://schemas.openxmlformats.org/officeDocument/2006/relationships/diagramColors" Target="../diagrams/colors7.xml"/><Relationship Id="rId5" Type="http://schemas.openxmlformats.org/officeDocument/2006/relationships/diagramQuickStyle" Target="../diagrams/quickStyle7.xml"/><Relationship Id="rId4" Type="http://schemas.openxmlformats.org/officeDocument/2006/relationships/diagramLayout" Target="../diagrams/layout7.xml"/><Relationship Id="rId9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Data" Target="../diagrams/data8.xml"/><Relationship Id="rId7" Type="http://schemas.microsoft.com/office/2007/relationships/diagramDrawing" Target="../diagrams/drawing8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Relationship Id="rId6" Type="http://schemas.openxmlformats.org/officeDocument/2006/relationships/diagramColors" Target="../diagrams/colors8.xml"/><Relationship Id="rId5" Type="http://schemas.openxmlformats.org/officeDocument/2006/relationships/diagramQuickStyle" Target="../diagrams/quickStyle8.xml"/><Relationship Id="rId4" Type="http://schemas.openxmlformats.org/officeDocument/2006/relationships/diagramLayout" Target="../diagrams/layout8.xml"/><Relationship Id="rId9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9B712580-77AA-40BA-8307-B6BFF9F41C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-1"/>
            <a:ext cx="12192000" cy="2648463"/>
          </a:xfrm>
        </p:spPr>
        <p:txBody>
          <a:bodyPr/>
          <a:lstStyle/>
          <a:p>
            <a:pPr algn="ctr">
              <a:buNone/>
            </a:pPr>
            <a:r>
              <a:rPr lang="en-US" sz="4800" dirty="0">
                <a:effectLst/>
              </a:rPr>
              <a:t>Beyond the Ring: Quantized Heterogeneous Consistent Hashing</a:t>
            </a:r>
            <a:endParaRPr lang="en-IL" sz="4800" dirty="0">
              <a:effectLst/>
            </a:endParaRPr>
          </a:p>
        </p:txBody>
      </p:sp>
      <p:sp>
        <p:nvSpPr>
          <p:cNvPr id="17" name="AutoShape 2" descr="Logo of the faculty of electrical engineering">
            <a:extLst>
              <a:ext uri="{FF2B5EF4-FFF2-40B4-BE49-F238E27FC236}">
                <a16:creationId xmlns:a16="http://schemas.microsoft.com/office/drawing/2014/main" id="{C720C5F5-F8A2-46EB-B40B-A9555C6BEB6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38800" y="3296244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he-IL" dirty="0"/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50044C1D-99F6-4CD7-8D2B-AEA28EDEF5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7647" y="3383080"/>
            <a:ext cx="7416706" cy="65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0" rIns="457200"/>
          <a:lstStyle>
            <a:lvl1pPr>
              <a:spcBef>
                <a:spcPct val="20000"/>
              </a:spcBef>
              <a:buFont typeface="Wingdings" panose="05000000000000000000" pitchFamily="2" charset="2"/>
              <a:buChar char="Ø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8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4000" b="1" dirty="0"/>
              <a:t>Yoav Levi, Isaac Keslassy</a:t>
            </a:r>
            <a:endParaRPr lang="en-US" altLang="en-US" sz="4000" dirty="0"/>
          </a:p>
          <a:p>
            <a:pPr eaLnBrk="1" hangingPunct="1">
              <a:buFontTx/>
              <a:buNone/>
            </a:pPr>
            <a:endParaRPr lang="en-US" altLang="en-US" b="1" dirty="0"/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69B4C1A2-B186-4A0B-B90B-0B9F381C7D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8906" y="3865450"/>
            <a:ext cx="7994189" cy="13302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0" rIns="457200"/>
          <a:lstStyle>
            <a:lvl1pPr>
              <a:spcBef>
                <a:spcPct val="20000"/>
              </a:spcBef>
              <a:buFont typeface="Wingdings" panose="05000000000000000000" pitchFamily="2" charset="2"/>
              <a:buChar char="Ø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8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buFontTx/>
              <a:buNone/>
            </a:pPr>
            <a:endParaRPr lang="en-US" altLang="en-US" sz="1600" b="1" dirty="0"/>
          </a:p>
          <a:p>
            <a:pPr algn="ctr" eaLnBrk="1" hangingPunct="1">
              <a:buFontTx/>
              <a:buNone/>
            </a:pPr>
            <a:r>
              <a:rPr lang="en-US" altLang="en-US" sz="2400" dirty="0"/>
              <a:t>Department of Electrical &amp; Computer Engineering</a:t>
            </a:r>
            <a:br>
              <a:rPr lang="en-US" altLang="en-US" sz="2400" dirty="0"/>
            </a:br>
            <a:r>
              <a:rPr lang="en-US" altLang="en-US" sz="2400" dirty="0"/>
              <a:t>Technion</a:t>
            </a:r>
          </a:p>
        </p:txBody>
      </p:sp>
      <p:pic>
        <p:nvPicPr>
          <p:cNvPr id="1026" name="Picture 2" descr="Technion Logo PNG Vector (AI) Free Download">
            <a:extLst>
              <a:ext uri="{FF2B5EF4-FFF2-40B4-BE49-F238E27FC236}">
                <a16:creationId xmlns:a16="http://schemas.microsoft.com/office/drawing/2014/main" id="{82C87634-DC0A-901B-3056-09808FE4BA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3179" y="4315864"/>
            <a:ext cx="1477329" cy="22049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859320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09CB1B-CFAE-453F-A6AE-FD33BE9A3D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sh &amp; Map (H&amp;M) Framework</a:t>
            </a:r>
            <a:endParaRPr lang="LID4096" dirty="0"/>
          </a:p>
        </p:txBody>
      </p:sp>
      <p:graphicFrame>
        <p:nvGraphicFramePr>
          <p:cNvPr id="8" name="Diagram 7">
            <a:extLst>
              <a:ext uri="{FF2B5EF4-FFF2-40B4-BE49-F238E27FC236}">
                <a16:creationId xmlns:a16="http://schemas.microsoft.com/office/drawing/2014/main" id="{ED73D676-2839-7FA7-CC14-A5D18D446FA2}"/>
              </a:ext>
            </a:extLst>
          </p:cNvPr>
          <p:cNvGraphicFramePr/>
          <p:nvPr/>
        </p:nvGraphicFramePr>
        <p:xfrm>
          <a:off x="0" y="6476306"/>
          <a:ext cx="12191999" cy="38169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6" name="Picture 5" descr="Shape&#10;&#10;Description automatically generated with medium confidence">
            <a:extLst>
              <a:ext uri="{FF2B5EF4-FFF2-40B4-BE49-F238E27FC236}">
                <a16:creationId xmlns:a16="http://schemas.microsoft.com/office/drawing/2014/main" id="{CC81395F-ABCB-E0FF-5432-004A52B3A286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3607" y="1479793"/>
            <a:ext cx="7444787" cy="4554218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464C1688-EC16-DA5C-7BE2-00754BA9047D}"/>
              </a:ext>
            </a:extLst>
          </p:cNvPr>
          <p:cNvGrpSpPr/>
          <p:nvPr/>
        </p:nvGrpSpPr>
        <p:grpSpPr>
          <a:xfrm>
            <a:off x="3038475" y="1247775"/>
            <a:ext cx="4791075" cy="5202920"/>
            <a:chOff x="3038475" y="1247775"/>
            <a:chExt cx="4791075" cy="5202920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291D51B1-E3DE-42DC-B7F6-79BB7B54F5C9}"/>
                </a:ext>
              </a:extLst>
            </p:cNvPr>
            <p:cNvSpPr/>
            <p:nvPr/>
          </p:nvSpPr>
          <p:spPr>
            <a:xfrm>
              <a:off x="3038475" y="1247775"/>
              <a:ext cx="4791075" cy="4786236"/>
            </a:xfrm>
            <a:prstGeom prst="rect">
              <a:avLst/>
            </a:prstGeom>
            <a:noFill/>
            <a:ln w="5715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17FD3D6-4A72-9430-8C2C-C0D1AF36F696}"/>
                </a:ext>
              </a:extLst>
            </p:cNvPr>
            <p:cNvSpPr txBox="1"/>
            <p:nvPr/>
          </p:nvSpPr>
          <p:spPr>
            <a:xfrm>
              <a:off x="4693920" y="6081363"/>
              <a:ext cx="17491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Load balancer</a:t>
              </a:r>
            </a:p>
          </p:txBody>
        </p: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CF5304D9-1C82-60A1-E945-2978ADAC76DE}"/>
              </a:ext>
            </a:extLst>
          </p:cNvPr>
          <p:cNvSpPr/>
          <p:nvPr/>
        </p:nvSpPr>
        <p:spPr>
          <a:xfrm>
            <a:off x="2420291" y="3332646"/>
            <a:ext cx="190500" cy="205498"/>
          </a:xfrm>
          <a:prstGeom prst="rect">
            <a:avLst/>
          </a:prstGeom>
          <a:ln>
            <a:noFill/>
          </a:ln>
        </p:spPr>
        <p:style>
          <a:lnRef idx="2">
            <a:schemeClr val="accent5">
              <a:shade val="15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C0330D7-0B7F-9765-68CB-167D2DD8E237}"/>
              </a:ext>
            </a:extLst>
          </p:cNvPr>
          <p:cNvSpPr/>
          <p:nvPr/>
        </p:nvSpPr>
        <p:spPr>
          <a:xfrm>
            <a:off x="2276475" y="3143250"/>
            <a:ext cx="428625" cy="3948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85A4C80F-A55F-22F1-82C2-2E91551B8223}"/>
              </a:ext>
            </a:extLst>
          </p:cNvPr>
          <p:cNvSpPr/>
          <p:nvPr/>
        </p:nvSpPr>
        <p:spPr>
          <a:xfrm>
            <a:off x="6096000" y="5511801"/>
            <a:ext cx="1600200" cy="62698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A1340AE8-717A-4FF9-40F1-D4A084BF4085}"/>
              </a:ext>
            </a:extLst>
          </p:cNvPr>
          <p:cNvCxnSpPr/>
          <p:nvPr/>
        </p:nvCxnSpPr>
        <p:spPr>
          <a:xfrm flipV="1">
            <a:off x="4612640" y="2622550"/>
            <a:ext cx="2219960" cy="953135"/>
          </a:xfrm>
          <a:prstGeom prst="straightConnector1">
            <a:avLst/>
          </a:prstGeom>
          <a:ln w="57150">
            <a:solidFill>
              <a:schemeClr val="accent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E750E026-2817-DF3E-7E08-2E61EE9EC148}"/>
              </a:ext>
            </a:extLst>
          </p:cNvPr>
          <p:cNvCxnSpPr>
            <a:cxnSpLocks/>
          </p:cNvCxnSpPr>
          <p:nvPr/>
        </p:nvCxnSpPr>
        <p:spPr>
          <a:xfrm>
            <a:off x="7010400" y="2622550"/>
            <a:ext cx="1484018" cy="233528"/>
          </a:xfrm>
          <a:prstGeom prst="straightConnector1">
            <a:avLst/>
          </a:prstGeom>
          <a:ln w="57150">
            <a:solidFill>
              <a:schemeClr val="accent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37496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65 0.00185 L 0.00065 0.00185 C 0.00456 0.00277 0.00833 0.00393 0.01237 0.00463 C 0.03555 0.00833 0.07682 0.00486 0.0905 0.00463 C 0.0944 0.0037 0.09818 0.00208 0.10221 0.00185 C 0.11589 0.00092 0.10404 0.00601 0.1194 0.00601 L 0.1319 0.00601 L 0.35456 -0.13149 " pathEditMode="relative" ptsTypes="AAAAAAAA">
                                      <p:cBhvr>
                                        <p:cTn id="1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5612 -0.13843 L 0.35612 -0.13843 C 0.35846 -0.1382 0.36081 -0.13774 0.36315 -0.13727 C 0.36419 -0.13681 0.3651 -0.13612 0.36628 -0.13588 C 0.3668 -0.13565 0.37865 -0.13195 0.38112 -0.13172 C 0.38828 -0.13056 0.3957 -0.12987 0.403 -0.12894 C 0.40508 -0.12801 0.40716 -0.12709 0.40925 -0.12616 C 0.41263 -0.12431 0.41589 -0.12176 0.4194 -0.12061 C 0.42344 -0.11899 0.4319 -0.11783 0.4319 -0.11783 C 0.44492 -0.11112 0.43385 -0.11598 0.46003 -0.11366 C 0.46719 -0.11297 0.47135 -0.11135 0.47878 -0.10949 C 0.48971 -0.10209 0.48021 -0.10741 0.4905 -0.10394 C 0.49388 -0.10255 0.49206 -0.10186 0.49596 -0.09977 C 0.49844 -0.09815 0.49883 -0.09838 0.50065 -0.09838 " pathEditMode="relative" ptsTypes="AAAAAAAAAAAAAA">
                                      <p:cBhvr>
                                        <p:cTn id="2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13" grpId="0" animBg="1"/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09CB1B-CFAE-453F-A6AE-FD33BE9A3D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sh &amp; Map Framework</a:t>
            </a:r>
            <a:endParaRPr lang="LID4096" dirty="0"/>
          </a:p>
        </p:txBody>
      </p:sp>
      <p:graphicFrame>
        <p:nvGraphicFramePr>
          <p:cNvPr id="8" name="Diagram 7">
            <a:extLst>
              <a:ext uri="{FF2B5EF4-FFF2-40B4-BE49-F238E27FC236}">
                <a16:creationId xmlns:a16="http://schemas.microsoft.com/office/drawing/2014/main" id="{ED73D676-2839-7FA7-CC14-A5D18D446FA2}"/>
              </a:ext>
            </a:extLst>
          </p:cNvPr>
          <p:cNvGraphicFramePr/>
          <p:nvPr/>
        </p:nvGraphicFramePr>
        <p:xfrm>
          <a:off x="0" y="6476306"/>
          <a:ext cx="12191999" cy="38169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0F3B028-07D4-FD66-3766-F62CC0CEC5F6}"/>
              </a:ext>
            </a:extLst>
          </p:cNvPr>
          <p:cNvSpPr txBox="1">
            <a:spLocks/>
          </p:cNvSpPr>
          <p:nvPr/>
        </p:nvSpPr>
        <p:spPr>
          <a:xfrm>
            <a:off x="609600" y="1600202"/>
            <a:ext cx="6866374" cy="367599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/>
              <a:t>H&amp;M properties:</a:t>
            </a:r>
          </a:p>
          <a:p>
            <a:pPr lvl="1"/>
            <a:r>
              <a:rPr lang="en-US" b="1" dirty="0"/>
              <a:t>Scalability</a:t>
            </a: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sz="1800" dirty="0"/>
              <a:t>High key lookup rate: O(1) lookup cost</a:t>
            </a: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sz="1800" dirty="0"/>
              <a:t>Low memory footprint</a:t>
            </a:r>
          </a:p>
          <a:p>
            <a:pPr lvl="1"/>
            <a:r>
              <a:rPr lang="en-US" b="1" dirty="0"/>
              <a:t>Heterogeneity</a:t>
            </a: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sz="2400" dirty="0"/>
              <a:t>By mapping different numbers of virtual servers onto the physical ones</a:t>
            </a:r>
          </a:p>
          <a:p>
            <a:pPr lvl="1"/>
            <a:r>
              <a:rPr lang="en-US" b="1" dirty="0"/>
              <a:t>Stability?</a:t>
            </a:r>
          </a:p>
          <a:p>
            <a:pPr marL="457200" lvl="1" indent="0">
              <a:buNone/>
            </a:pPr>
            <a:endParaRPr lang="en-US" dirty="0"/>
          </a:p>
        </p:txBody>
      </p:sp>
      <p:pic>
        <p:nvPicPr>
          <p:cNvPr id="4" name="Picture 3" descr="Shape&#10;&#10;Description automatically generated with medium confidence">
            <a:extLst>
              <a:ext uri="{FF2B5EF4-FFF2-40B4-BE49-F238E27FC236}">
                <a16:creationId xmlns:a16="http://schemas.microsoft.com/office/drawing/2014/main" id="{09554AC5-5FF5-79C7-B004-FE0C08389D9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4266" y="1143000"/>
            <a:ext cx="4307733" cy="2635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761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09CB1B-CFAE-453F-A6AE-FD33BE9A3D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  <a:endParaRPr lang="LID4096" dirty="0"/>
          </a:p>
        </p:txBody>
      </p:sp>
      <p:graphicFrame>
        <p:nvGraphicFramePr>
          <p:cNvPr id="8" name="Diagram 7">
            <a:extLst>
              <a:ext uri="{FF2B5EF4-FFF2-40B4-BE49-F238E27FC236}">
                <a16:creationId xmlns:a16="http://schemas.microsoft.com/office/drawing/2014/main" id="{ED73D676-2839-7FA7-CC14-A5D18D446FA2}"/>
              </a:ext>
            </a:extLst>
          </p:cNvPr>
          <p:cNvGraphicFramePr/>
          <p:nvPr/>
        </p:nvGraphicFramePr>
        <p:xfrm>
          <a:off x="0" y="6476306"/>
          <a:ext cx="12191999" cy="38169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04614CD3-C585-C762-7E57-FC2525F82A25}"/>
              </a:ext>
            </a:extLst>
          </p:cNvPr>
          <p:cNvSpPr txBox="1"/>
          <p:nvPr/>
        </p:nvSpPr>
        <p:spPr>
          <a:xfrm>
            <a:off x="302626" y="1595759"/>
            <a:ext cx="3447288" cy="523220"/>
          </a:xfrm>
          <a:prstGeom prst="rect">
            <a:avLst/>
          </a:prstGeom>
          <a:solidFill>
            <a:schemeClr val="tx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bg1"/>
                </a:solidFill>
              </a:rPr>
              <a:t>Stable System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487EBB0-BC78-9BAB-E5E7-AC37D1AA2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84713"/>
              </p:ext>
            </p:extLst>
          </p:nvPr>
        </p:nvGraphicFramePr>
        <p:xfrm>
          <a:off x="198439" y="4830763"/>
          <a:ext cx="944562" cy="676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419040" progId="Equation.DSMT4">
                  <p:embed/>
                </p:oleObj>
              </mc:Choice>
              <mc:Fallback>
                <p:oleObj name="Equation" r:id="rId8" imgW="583920" imgH="419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487EBB0-BC78-9BAB-E5E7-AC37D1AA26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8439" y="4830763"/>
                        <a:ext cx="944562" cy="6766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Shape&#10;&#10;Description automatically generated with medium confidence">
            <a:extLst>
              <a:ext uri="{FF2B5EF4-FFF2-40B4-BE49-F238E27FC236}">
                <a16:creationId xmlns:a16="http://schemas.microsoft.com/office/drawing/2014/main" id="{B031BD65-9510-EB2C-4234-3A6E977A2592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7111" y="1560388"/>
            <a:ext cx="8609269" cy="43159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3B3172F-403E-3E38-61A9-347B9793EE21}"/>
                  </a:ext>
                </a:extLst>
              </p:cNvPr>
              <p:cNvSpPr txBox="1"/>
              <p:nvPr/>
            </p:nvSpPr>
            <p:spPr>
              <a:xfrm rot="1381478">
                <a:off x="6263376" y="1553263"/>
                <a:ext cx="1262032" cy="3793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0.1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F3B3172F-403E-3E38-61A9-347B9793EE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381478">
                <a:off x="6263376" y="1553263"/>
                <a:ext cx="1262032" cy="37937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A5BFC9E-0B1B-FBDF-15D4-7E1DA4DF3BED}"/>
                  </a:ext>
                </a:extLst>
              </p:cNvPr>
              <p:cNvSpPr txBox="1"/>
              <p:nvPr/>
            </p:nvSpPr>
            <p:spPr>
              <a:xfrm rot="1753507">
                <a:off x="6275008" y="2392035"/>
                <a:ext cx="1262032" cy="3793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0.2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A5BFC9E-0B1B-FBDF-15D4-7E1DA4DF3B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753507">
                <a:off x="6275008" y="2392035"/>
                <a:ext cx="1262032" cy="37937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53922F2-B0A1-0AF2-F9FA-C18FFCD58B08}"/>
                  </a:ext>
                </a:extLst>
              </p:cNvPr>
              <p:cNvSpPr txBox="1"/>
              <p:nvPr/>
            </p:nvSpPr>
            <p:spPr>
              <a:xfrm rot="1128383">
                <a:off x="6266916" y="3325092"/>
                <a:ext cx="1262032" cy="3793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0.24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53922F2-B0A1-0AF2-F9FA-C18FFCD58B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128383">
                <a:off x="6266916" y="3325092"/>
                <a:ext cx="1262032" cy="37937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B0A211B-613C-9C32-8CC3-F95ACBD1FA3D}"/>
                  </a:ext>
                </a:extLst>
              </p:cNvPr>
              <p:cNvSpPr txBox="1"/>
              <p:nvPr/>
            </p:nvSpPr>
            <p:spPr>
              <a:xfrm>
                <a:off x="6187628" y="4356675"/>
                <a:ext cx="1262032" cy="3793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0.24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B0A211B-613C-9C32-8CC3-F95ACBD1FA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7628" y="4356675"/>
                <a:ext cx="1262032" cy="37937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0C5A519-2668-D6A8-32FC-BFADA229DA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376174"/>
              </p:ext>
            </p:extLst>
          </p:nvPr>
        </p:nvGraphicFramePr>
        <p:xfrm>
          <a:off x="9834056" y="1905000"/>
          <a:ext cx="2158747" cy="3074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98400" imgH="914400" progId="Equation.DSMT4">
                  <p:embed/>
                </p:oleObj>
              </mc:Choice>
              <mc:Fallback>
                <p:oleObj name="Equation" r:id="rId15" imgW="698400" imgH="914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0C5A519-2668-D6A8-32FC-BFADA229DA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834056" y="1905000"/>
                        <a:ext cx="2158747" cy="3074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2AA3E256-BB3A-8D2E-70DE-D1568CF32B7A}"/>
              </a:ext>
            </a:extLst>
          </p:cNvPr>
          <p:cNvSpPr txBox="1"/>
          <p:nvPr/>
        </p:nvSpPr>
        <p:spPr>
          <a:xfrm>
            <a:off x="5558678" y="6020758"/>
            <a:ext cx="7168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q=20</a:t>
            </a:r>
          </a:p>
        </p:txBody>
      </p:sp>
    </p:spTree>
    <p:extLst>
      <p:ext uri="{BB962C8B-B14F-4D97-AF65-F5344CB8AC3E}">
        <p14:creationId xmlns:p14="http://schemas.microsoft.com/office/powerpoint/2010/main" val="4153227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1" grpId="0"/>
      <p:bldP spid="12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09CB1B-CFAE-453F-A6AE-FD33BE9A3D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  <a:endParaRPr lang="LID4096" dirty="0"/>
          </a:p>
        </p:txBody>
      </p:sp>
      <p:graphicFrame>
        <p:nvGraphicFramePr>
          <p:cNvPr id="8" name="Diagram 7">
            <a:extLst>
              <a:ext uri="{FF2B5EF4-FFF2-40B4-BE49-F238E27FC236}">
                <a16:creationId xmlns:a16="http://schemas.microsoft.com/office/drawing/2014/main" id="{ED73D676-2839-7FA7-CC14-A5D18D446FA2}"/>
              </a:ext>
            </a:extLst>
          </p:cNvPr>
          <p:cNvGraphicFramePr/>
          <p:nvPr/>
        </p:nvGraphicFramePr>
        <p:xfrm>
          <a:off x="0" y="6476306"/>
          <a:ext cx="12191999" cy="38169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125C4F34-8135-17B0-06B6-AC3FDB716083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0035" y="1651861"/>
            <a:ext cx="8231778" cy="431558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4614CD3-C585-C762-7E57-FC2525F82A25}"/>
              </a:ext>
            </a:extLst>
          </p:cNvPr>
          <p:cNvSpPr txBox="1"/>
          <p:nvPr/>
        </p:nvSpPr>
        <p:spPr>
          <a:xfrm>
            <a:off x="656397" y="1749706"/>
            <a:ext cx="3447288" cy="523220"/>
          </a:xfrm>
          <a:prstGeom prst="rect">
            <a:avLst/>
          </a:prstGeom>
          <a:solidFill>
            <a:schemeClr val="tx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bg1"/>
                </a:solidFill>
              </a:rPr>
              <a:t>Unstable System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7F2B426-8505-BC65-8761-209E5C62B4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82581"/>
              </p:ext>
            </p:extLst>
          </p:nvPr>
        </p:nvGraphicFramePr>
        <p:xfrm>
          <a:off x="490538" y="5035550"/>
          <a:ext cx="7715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3920" imgH="419040" progId="Equation.DSMT4">
                  <p:embed/>
                </p:oleObj>
              </mc:Choice>
              <mc:Fallback>
                <p:oleObj name="Equation" r:id="rId9" imgW="583920" imgH="419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7F2B426-8505-BC65-8761-209E5C62B4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0538" y="5035550"/>
                        <a:ext cx="771525" cy="554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E1954F5-B46A-B44B-2EC1-30678DCDE7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138367"/>
              </p:ext>
            </p:extLst>
          </p:nvPr>
        </p:nvGraphicFramePr>
        <p:xfrm>
          <a:off x="9611813" y="2009775"/>
          <a:ext cx="1855230" cy="283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18913" imgH="915711" progId="Equation.DSMT4">
                  <p:embed/>
                </p:oleObj>
              </mc:Choice>
              <mc:Fallback>
                <p:oleObj name="Equation" r:id="rId11" imgW="618913" imgH="915711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E1954F5-B46A-B44B-2EC1-30678DCDE7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611813" y="2009775"/>
                        <a:ext cx="1855230" cy="283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B475176-592A-0A3F-50B9-AAADD2DC64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218998"/>
              </p:ext>
            </p:extLst>
          </p:nvPr>
        </p:nvGraphicFramePr>
        <p:xfrm>
          <a:off x="9609668" y="2038350"/>
          <a:ext cx="1857375" cy="274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18913" imgH="915711" progId="Equation.DSMT4">
                  <p:embed/>
                </p:oleObj>
              </mc:Choice>
              <mc:Fallback>
                <p:oleObj name="Equation" r:id="rId13" imgW="618913" imgH="915711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B475176-592A-0A3F-50B9-AAADD2DC64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609668" y="2038350"/>
                        <a:ext cx="1857375" cy="2746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E1E2987-BB7A-8A14-74FC-6B287BAFBC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296441"/>
              </p:ext>
            </p:extLst>
          </p:nvPr>
        </p:nvGraphicFramePr>
        <p:xfrm>
          <a:off x="9609668" y="2034451"/>
          <a:ext cx="1856232" cy="2746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18913" imgH="915711" progId="Equation.DSMT4">
                  <p:embed/>
                </p:oleObj>
              </mc:Choice>
              <mc:Fallback>
                <p:oleObj name="Equation" r:id="rId15" imgW="618913" imgH="915711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9E1E2987-BB7A-8A14-74FC-6B287BAFBC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609668" y="2034451"/>
                        <a:ext cx="1856232" cy="2746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ABA7610-3255-4595-0653-077194ECF5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506080"/>
              </p:ext>
            </p:extLst>
          </p:nvPr>
        </p:nvGraphicFramePr>
        <p:xfrm>
          <a:off x="9609668" y="2041231"/>
          <a:ext cx="1856232" cy="2746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18913" imgH="915711" progId="Equation.DSMT4">
                  <p:embed/>
                </p:oleObj>
              </mc:Choice>
              <mc:Fallback>
                <p:oleObj name="Equation" r:id="rId17" imgW="618913" imgH="915711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ABA7610-3255-4595-0653-077194ECF5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609668" y="2041231"/>
                        <a:ext cx="1856232" cy="2746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>
            <a:extLst>
              <a:ext uri="{FF2B5EF4-FFF2-40B4-BE49-F238E27FC236}">
                <a16:creationId xmlns:a16="http://schemas.microsoft.com/office/drawing/2014/main" id="{14B805F2-7DC3-9B8A-17FF-C1E813433346}"/>
              </a:ext>
            </a:extLst>
          </p:cNvPr>
          <p:cNvSpPr/>
          <p:nvPr/>
        </p:nvSpPr>
        <p:spPr>
          <a:xfrm>
            <a:off x="7300822" y="2009775"/>
            <a:ext cx="758952" cy="761306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4109322E-B50F-3165-E4F4-FE64208C3AAB}"/>
              </a:ext>
            </a:extLst>
          </p:cNvPr>
          <p:cNvSpPr/>
          <p:nvPr/>
        </p:nvSpPr>
        <p:spPr>
          <a:xfrm>
            <a:off x="7300822" y="2815432"/>
            <a:ext cx="758952" cy="761306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1688628C-FAC4-0138-9156-6DB90C1AD386}"/>
              </a:ext>
            </a:extLst>
          </p:cNvPr>
          <p:cNvSpPr/>
          <p:nvPr/>
        </p:nvSpPr>
        <p:spPr>
          <a:xfrm>
            <a:off x="7304759" y="3556418"/>
            <a:ext cx="758952" cy="761306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445669BF-3D72-4291-53E9-3973E02ADAE9}"/>
              </a:ext>
            </a:extLst>
          </p:cNvPr>
          <p:cNvSpPr/>
          <p:nvPr/>
        </p:nvSpPr>
        <p:spPr>
          <a:xfrm>
            <a:off x="7300822" y="4292206"/>
            <a:ext cx="758952" cy="761306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53CDCB6-4283-3234-C04D-6BDC49A52869}"/>
              </a:ext>
            </a:extLst>
          </p:cNvPr>
          <p:cNvSpPr txBox="1"/>
          <p:nvPr/>
        </p:nvSpPr>
        <p:spPr>
          <a:xfrm>
            <a:off x="5558678" y="6020758"/>
            <a:ext cx="7168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q=10</a:t>
            </a:r>
          </a:p>
        </p:txBody>
      </p:sp>
    </p:spTree>
    <p:extLst>
      <p:ext uri="{BB962C8B-B14F-4D97-AF65-F5344CB8AC3E}">
        <p14:creationId xmlns:p14="http://schemas.microsoft.com/office/powerpoint/2010/main" val="4089910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3" grpId="0" animBg="1"/>
      <p:bldP spid="3" grpId="1" animBg="1"/>
      <p:bldP spid="4" grpId="0" animBg="1"/>
      <p:bldP spid="4" grpId="1" animBg="1"/>
      <p:bldP spid="13" grpId="0" animBg="1"/>
      <p:bldP spid="13" grpId="1" animBg="1"/>
      <p:bldP spid="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hape&#10;&#10;Description automatically generated with medium confidence">
            <a:extLst>
              <a:ext uri="{FF2B5EF4-FFF2-40B4-BE49-F238E27FC236}">
                <a16:creationId xmlns:a16="http://schemas.microsoft.com/office/drawing/2014/main" id="{A4AD4294-19A7-6B30-F39C-0AEDBA6E63B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197" y="1749706"/>
            <a:ext cx="9141507" cy="393671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309CB1B-CFAE-453F-A6AE-FD33BE9A3D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  <a:endParaRPr lang="LID4096" dirty="0"/>
          </a:p>
        </p:txBody>
      </p:sp>
      <p:graphicFrame>
        <p:nvGraphicFramePr>
          <p:cNvPr id="8" name="Diagram 7">
            <a:extLst>
              <a:ext uri="{FF2B5EF4-FFF2-40B4-BE49-F238E27FC236}">
                <a16:creationId xmlns:a16="http://schemas.microsoft.com/office/drawing/2014/main" id="{ED73D676-2839-7FA7-CC14-A5D18D446FA2}"/>
              </a:ext>
            </a:extLst>
          </p:cNvPr>
          <p:cNvGraphicFramePr/>
          <p:nvPr/>
        </p:nvGraphicFramePr>
        <p:xfrm>
          <a:off x="0" y="6476306"/>
          <a:ext cx="12191999" cy="38169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04614CD3-C585-C762-7E57-FC2525F82A25}"/>
              </a:ext>
            </a:extLst>
          </p:cNvPr>
          <p:cNvSpPr txBox="1"/>
          <p:nvPr/>
        </p:nvSpPr>
        <p:spPr>
          <a:xfrm>
            <a:off x="656397" y="1749706"/>
            <a:ext cx="3447288" cy="523220"/>
          </a:xfrm>
          <a:prstGeom prst="rect">
            <a:avLst/>
          </a:prstGeom>
          <a:solidFill>
            <a:schemeClr val="tx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bg1"/>
                </a:solidFill>
              </a:rPr>
              <a:t>Stable System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8C06BF1-15F5-398B-BC43-51C95E9D07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130885"/>
              </p:ext>
            </p:extLst>
          </p:nvPr>
        </p:nvGraphicFramePr>
        <p:xfrm>
          <a:off x="211139" y="5153025"/>
          <a:ext cx="872936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71320" imgH="419040" progId="Equation.DSMT4">
                  <p:embed/>
                </p:oleObj>
              </mc:Choice>
              <mc:Fallback>
                <p:oleObj name="Equation" r:id="rId9" imgW="571320" imgH="4190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8C06BF1-15F5-398B-BC43-51C95E9D07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1139" y="5153025"/>
                        <a:ext cx="872936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B971884-BC6D-E171-245A-73575BFF20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177918"/>
              </p:ext>
            </p:extLst>
          </p:nvPr>
        </p:nvGraphicFramePr>
        <p:xfrm>
          <a:off x="9845675" y="1933575"/>
          <a:ext cx="2024063" cy="328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22080" imgH="914400" progId="Equation.DSMT4">
                  <p:embed/>
                </p:oleObj>
              </mc:Choice>
              <mc:Fallback>
                <p:oleObj name="Equation" r:id="rId11" imgW="622080" imgH="914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B971884-BC6D-E171-245A-73575BFF20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845675" y="1933575"/>
                        <a:ext cx="2024063" cy="328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3584ADE-40DF-5264-E0CB-F2AEA1E7CBCE}"/>
                  </a:ext>
                </a:extLst>
              </p:cNvPr>
              <p:cNvSpPr txBox="1"/>
              <p:nvPr/>
            </p:nvSpPr>
            <p:spPr>
              <a:xfrm rot="1216274">
                <a:off x="5949050" y="1743192"/>
                <a:ext cx="1262032" cy="3793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0.1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3584ADE-40DF-5264-E0CB-F2AEA1E7CB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216274">
                <a:off x="5949050" y="1743192"/>
                <a:ext cx="1262032" cy="37937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45FB0C4-8BE3-B488-8C55-E6EEDD0D1746}"/>
                  </a:ext>
                </a:extLst>
              </p:cNvPr>
              <p:cNvSpPr txBox="1"/>
              <p:nvPr/>
            </p:nvSpPr>
            <p:spPr>
              <a:xfrm rot="1569944">
                <a:off x="5960682" y="2581964"/>
                <a:ext cx="1262032" cy="3793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0.1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45FB0C4-8BE3-B488-8C55-E6EEDD0D17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569944">
                <a:off x="5960682" y="2581964"/>
                <a:ext cx="1262032" cy="37937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C1F15AE-8435-614F-2B80-250BF7F25496}"/>
                  </a:ext>
                </a:extLst>
              </p:cNvPr>
              <p:cNvSpPr txBox="1"/>
              <p:nvPr/>
            </p:nvSpPr>
            <p:spPr>
              <a:xfrm rot="1575194">
                <a:off x="5980136" y="3396362"/>
                <a:ext cx="1262032" cy="3793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0.26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C1F15AE-8435-614F-2B80-250BF7F254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575194">
                <a:off x="5980136" y="3396362"/>
                <a:ext cx="1262032" cy="37937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455D9FE-5BEB-E1FD-4CA4-E1212DED832D}"/>
                  </a:ext>
                </a:extLst>
              </p:cNvPr>
              <p:cNvSpPr txBox="1"/>
              <p:nvPr/>
            </p:nvSpPr>
            <p:spPr>
              <a:xfrm rot="227697">
                <a:off x="5933584" y="4500680"/>
                <a:ext cx="1262032" cy="3793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0.26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455D9FE-5BEB-E1FD-4CA4-E1212DED83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27697">
                <a:off x="5933584" y="4500680"/>
                <a:ext cx="1262032" cy="379374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3B7E8FB1-03F0-B953-1A78-E072F010DA3E}"/>
              </a:ext>
            </a:extLst>
          </p:cNvPr>
          <p:cNvSpPr txBox="1"/>
          <p:nvPr/>
        </p:nvSpPr>
        <p:spPr>
          <a:xfrm>
            <a:off x="5244457" y="5817087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q=6</a:t>
            </a:r>
          </a:p>
        </p:txBody>
      </p:sp>
    </p:spTree>
    <p:extLst>
      <p:ext uri="{BB962C8B-B14F-4D97-AF65-F5344CB8AC3E}">
        <p14:creationId xmlns:p14="http://schemas.microsoft.com/office/powerpoint/2010/main" val="999157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6" grpId="0"/>
      <p:bldP spid="7" grpId="0"/>
      <p:bldP spid="10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09CB1B-CFAE-453F-A6AE-FD33BE9A3D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llenges: Stability</a:t>
            </a:r>
            <a:endParaRPr lang="LID4096" dirty="0"/>
          </a:p>
        </p:txBody>
      </p:sp>
      <p:graphicFrame>
        <p:nvGraphicFramePr>
          <p:cNvPr id="8" name="Diagram 7">
            <a:extLst>
              <a:ext uri="{FF2B5EF4-FFF2-40B4-BE49-F238E27FC236}">
                <a16:creationId xmlns:a16="http://schemas.microsoft.com/office/drawing/2014/main" id="{ED73D676-2839-7FA7-CC14-A5D18D446FA2}"/>
              </a:ext>
            </a:extLst>
          </p:cNvPr>
          <p:cNvGraphicFramePr/>
          <p:nvPr/>
        </p:nvGraphicFramePr>
        <p:xfrm>
          <a:off x="0" y="6476306"/>
          <a:ext cx="12191999" cy="38169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65BF4A83-91B5-8219-7DA4-E8D53CCFAD7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23875" y="2886054"/>
            <a:ext cx="10915461" cy="161260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CB1B2244-AFD9-5543-A128-881B566B930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9600" y="1600201"/>
                <a:ext cx="10972800" cy="4525963"/>
              </a:xfrm>
              <a:prstGeom prst="rect">
                <a:avLst/>
              </a:prstGeom>
            </p:spPr>
            <p:txBody>
              <a:bodyPr>
                <a:normAutofit fontScale="92500" lnSpcReduction="1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800" b="1" dirty="0"/>
                  <a:t>Non-monotonicity </a:t>
                </a:r>
                <a:r>
                  <a:rPr lang="en-US" b="1" dirty="0"/>
                  <a:t>of</a:t>
                </a:r>
                <a:r>
                  <a:rPr lang="en-US" sz="2800" b="1" dirty="0"/>
                  <a:t> stability</a:t>
                </a:r>
                <a:endParaRPr lang="en-US" b="1" dirty="0"/>
              </a:p>
              <a:p>
                <a:r>
                  <a:rPr lang="en-US" sz="2400" dirty="0"/>
                  <a:t>Providing stability is not always possible in H&amp;M for some values of q</a:t>
                </a:r>
              </a:p>
              <a:p>
                <a:r>
                  <a:rPr lang="en-US" sz="2400" dirty="0"/>
                  <a:t>Increasing or decreasing q does not always help</a:t>
                </a:r>
              </a:p>
              <a:p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pPr marL="0" indent="0">
                  <a:buNone/>
                </a:pPr>
                <a:endParaRPr lang="en-US" sz="2400" dirty="0"/>
              </a:p>
              <a:p>
                <a:endParaRPr lang="en-US" sz="2400" dirty="0">
                  <a:cs typeface="Narkisim" panose="020E0502050101010101" pitchFamily="34" charset="-79"/>
                </a:endParaRPr>
              </a:p>
              <a:p>
                <a:r>
                  <a:rPr lang="en-US" sz="2400" dirty="0">
                    <a:cs typeface="Narkisim" panose="020E0502050101010101" pitchFamily="34" charset="-79"/>
                  </a:rPr>
                  <a:t>The stable q depends on the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</m:t>
                    </m:r>
                  </m:oMath>
                </a14:m>
                <a:r>
                  <a:rPr lang="en-US" sz="2400" baseline="-25000" dirty="0"/>
                  <a:t>i</a:t>
                </a:r>
                <a:r>
                  <a:rPr lang="en-US" sz="2400" dirty="0"/>
                  <a:t>’s </a:t>
                </a:r>
              </a:p>
              <a:p>
                <a:r>
                  <a:rPr lang="en-US" sz="2400" b="0" i="0" u="none" strike="noStrike" baseline="0" dirty="0">
                    <a:solidFill>
                      <a:schemeClr val="tx1"/>
                    </a:solidFill>
                    <a:cs typeface="Narkisim" panose="020E0502050101010101" pitchFamily="34" charset="-79"/>
                  </a:rPr>
                  <a:t>Is there a </a:t>
                </a:r>
                <a:r>
                  <a:rPr lang="en-US" sz="2400" b="1" i="0" u="none" strike="noStrike" baseline="0" dirty="0">
                    <a:solidFill>
                      <a:schemeClr val="tx1"/>
                    </a:solidFill>
                    <a:cs typeface="Narkisim" panose="020E0502050101010101" pitchFamily="34" charset="-79"/>
                  </a:rPr>
                  <a:t>q that </a:t>
                </a:r>
                <a:r>
                  <a:rPr lang="en-US" sz="2400" b="1" dirty="0">
                    <a:solidFill>
                      <a:schemeClr val="tx1"/>
                    </a:solidFill>
                  </a:rPr>
                  <a:t>guarantees stability for all possible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</m:t>
                    </m:r>
                  </m:oMath>
                </a14:m>
                <a:r>
                  <a:rPr lang="en-US" sz="2400" b="1" baseline="-25000" dirty="0">
                    <a:solidFill>
                      <a:schemeClr val="tx1"/>
                    </a:solidFill>
                  </a:rPr>
                  <a:t>i</a:t>
                </a:r>
                <a:r>
                  <a:rPr lang="en-US" sz="2400" b="1" dirty="0">
                    <a:solidFill>
                      <a:schemeClr val="tx1"/>
                    </a:solidFill>
                  </a:rPr>
                  <a:t>’s</a:t>
                </a:r>
                <a:r>
                  <a:rPr lang="en-US" sz="2400" dirty="0">
                    <a:solidFill>
                      <a:schemeClr val="tx1"/>
                    </a:solidFill>
                  </a:rPr>
                  <a:t>? </a:t>
                </a:r>
              </a:p>
              <a:p>
                <a:endParaRPr lang="en-US" sz="2400" b="0" i="0" u="none" strike="noStrike" baseline="0" dirty="0">
                  <a:solidFill>
                    <a:schemeClr val="tx1"/>
                  </a:solidFill>
                  <a:cs typeface="Narkisim" panose="020E0502050101010101" pitchFamily="34" charset="-79"/>
                </a:endParaRPr>
              </a:p>
              <a:p>
                <a:pPr marL="0" indent="0">
                  <a:buNone/>
                </a:pPr>
                <a:endParaRPr lang="en-US" sz="2400" b="0" i="0" u="none" strike="noStrike" baseline="0" dirty="0">
                  <a:cs typeface="Narkisim" panose="020E0502050101010101" pitchFamily="34" charset="-79"/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sz="3600" dirty="0"/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CB1B2244-AFD9-5543-A128-881B566B93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600201"/>
                <a:ext cx="10972800" cy="4525963"/>
              </a:xfrm>
              <a:prstGeom prst="rect">
                <a:avLst/>
              </a:prstGeom>
              <a:blipFill>
                <a:blip r:embed="rId9"/>
                <a:stretch>
                  <a:fillRect l="-1000" t="-31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4">
            <a:extLst>
              <a:ext uri="{FF2B5EF4-FFF2-40B4-BE49-F238E27FC236}">
                <a16:creationId xmlns:a16="http://schemas.microsoft.com/office/drawing/2014/main" id="{502384B0-1655-91D6-715F-976C96A706E2}"/>
              </a:ext>
            </a:extLst>
          </p:cNvPr>
          <p:cNvSpPr/>
          <p:nvPr/>
        </p:nvSpPr>
        <p:spPr>
          <a:xfrm>
            <a:off x="5353050" y="2980340"/>
            <a:ext cx="800100" cy="160077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D98B58B6-85B3-DB25-F0E5-28151BACCA90}"/>
              </a:ext>
            </a:extLst>
          </p:cNvPr>
          <p:cNvSpPr/>
          <p:nvPr/>
        </p:nvSpPr>
        <p:spPr>
          <a:xfrm>
            <a:off x="8239125" y="2999625"/>
            <a:ext cx="800100" cy="160077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188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09CB1B-CFAE-453F-A6AE-FD33BE9A3D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llenges: Irrationality</a:t>
            </a:r>
            <a:endParaRPr lang="LID4096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F7CC9C5-067C-4860-B3FF-6CA1AC9730C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51182" y="1546671"/>
                <a:ext cx="6279815" cy="4120704"/>
              </a:xfrm>
              <a:prstGeom prst="rect">
                <a:avLst/>
              </a:prstGeom>
            </p:spPr>
            <p:txBody>
              <a:bodyPr>
                <a:normAutofit fontScale="92500" lnSpcReduction="1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800" b="1" dirty="0"/>
                  <a:t>Irrational service rates</a:t>
                </a:r>
                <a:endParaRPr lang="en-US" b="1" dirty="0"/>
              </a:p>
              <a:p>
                <a:r>
                  <a:rPr lang="en-US" sz="2400" dirty="0"/>
                  <a:t>The existence of irrational component(s) thwarts full balance</a:t>
                </a:r>
                <a:endParaRPr lang="en-US" sz="2400" b="0" i="0" u="none" strike="noStrike" baseline="0" dirty="0">
                  <a:cs typeface="Narkisim" panose="020E0502050101010101" pitchFamily="34" charset="-79"/>
                </a:endParaRPr>
              </a:p>
              <a:p>
                <a:r>
                  <a:rPr lang="en-US" sz="2400" dirty="0"/>
                  <a:t>We prove that no finite q can always guarantee full stability</a:t>
                </a:r>
              </a:p>
              <a:p>
                <a:pPr lvl="1"/>
                <a:r>
                  <a:rPr lang="en-US" sz="2000" dirty="0"/>
                  <a:t>In this example (q=10), the maximal stable load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  <m:r>
                      <a:rPr lang="en-US" sz="2000" i="1" smtClean="0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0.97</m:t>
                    </m:r>
                  </m:oMath>
                </a14:m>
                <a:endParaRPr lang="en-US" sz="2000" dirty="0"/>
              </a:p>
              <a:p>
                <a:pPr marL="0" indent="0">
                  <a:buNone/>
                </a:pPr>
                <a:endParaRPr lang="en-US" sz="2400" dirty="0">
                  <a:sym typeface="Symbol" panose="05050102010706020507" pitchFamily="18" charset="2"/>
                </a:endParaRPr>
              </a:p>
              <a:p>
                <a:pPr>
                  <a:buFont typeface="Symbol" panose="05050102010706020507" pitchFamily="18" charset="2"/>
                  <a:buChar char="Þ"/>
                </a:pPr>
                <a:r>
                  <a:rPr lang="en-US" sz="2400" dirty="0"/>
                  <a:t> We set a simpler goal: </a:t>
                </a:r>
                <a:r>
                  <a:rPr lang="en-US" sz="2400" b="1" dirty="0"/>
                  <a:t>maximal stability</a:t>
                </a:r>
                <a:r>
                  <a:rPr lang="en-US" sz="2400" dirty="0"/>
                  <a:t>: </a:t>
                </a:r>
                <a:r>
                  <a:rPr lang="en-US" sz="2400" b="1" dirty="0"/>
                  <a:t>given q, </a:t>
                </a:r>
                <a:r>
                  <a:rPr lang="en-US" sz="2400" dirty="0"/>
                  <a:t>achieve stability whenever possible</a:t>
                </a:r>
              </a:p>
              <a:p>
                <a:pPr>
                  <a:buFont typeface="Symbol" panose="05050102010706020507" pitchFamily="18" charset="2"/>
                  <a:buChar char="Þ"/>
                </a:pPr>
                <a:r>
                  <a:rPr lang="en-US" sz="2400" b="1" dirty="0"/>
                  <a:t> </a:t>
                </a:r>
                <a:r>
                  <a:rPr lang="en-US" sz="2400" dirty="0"/>
                  <a:t>We introduce a mapping algorithm (M3) that is </a:t>
                </a:r>
                <a:r>
                  <a:rPr lang="en-US" sz="2400" b="1" dirty="0"/>
                  <a:t>provably maximally stable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F7CC9C5-067C-4860-B3FF-6CA1AC9730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182" y="1546671"/>
                <a:ext cx="6279815" cy="4120704"/>
              </a:xfrm>
              <a:prstGeom prst="rect">
                <a:avLst/>
              </a:prstGeom>
              <a:blipFill>
                <a:blip r:embed="rId3"/>
                <a:stretch>
                  <a:fillRect l="-1748" t="-3402" r="-23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Diagram 7">
            <a:extLst>
              <a:ext uri="{FF2B5EF4-FFF2-40B4-BE49-F238E27FC236}">
                <a16:creationId xmlns:a16="http://schemas.microsoft.com/office/drawing/2014/main" id="{ED73D676-2839-7FA7-CC14-A5D18D446FA2}"/>
              </a:ext>
            </a:extLst>
          </p:cNvPr>
          <p:cNvGraphicFramePr/>
          <p:nvPr/>
        </p:nvGraphicFramePr>
        <p:xfrm>
          <a:off x="0" y="6476306"/>
          <a:ext cx="12191999" cy="38169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572E8E9B-8720-8469-179E-E77AE312D7C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30997" y="2507616"/>
            <a:ext cx="5387786" cy="285133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5776C6F-1902-EC5F-7DDF-7E206E515D88}"/>
              </a:ext>
            </a:extLst>
          </p:cNvPr>
          <p:cNvSpPr txBox="1"/>
          <p:nvPr/>
        </p:nvSpPr>
        <p:spPr>
          <a:xfrm>
            <a:off x="9324890" y="5413007"/>
            <a:ext cx="90725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/>
              <a:t>q = 1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2166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09CB1B-CFAE-453F-A6AE-FD33BE9A3D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  <a:endParaRPr lang="LID4096" dirty="0"/>
          </a:p>
        </p:txBody>
      </p:sp>
      <p:graphicFrame>
        <p:nvGraphicFramePr>
          <p:cNvPr id="8" name="Diagram 7">
            <a:extLst>
              <a:ext uri="{FF2B5EF4-FFF2-40B4-BE49-F238E27FC236}">
                <a16:creationId xmlns:a16="http://schemas.microsoft.com/office/drawing/2014/main" id="{ED73D676-2839-7FA7-CC14-A5D18D446FA2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007334235"/>
              </p:ext>
            </p:extLst>
          </p:nvPr>
        </p:nvGraphicFramePr>
        <p:xfrm>
          <a:off x="0" y="6476306"/>
          <a:ext cx="12191999" cy="38169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DCFBB41-7E1F-E360-4A24-0C8B037B7249}"/>
              </a:ext>
            </a:extLst>
          </p:cNvPr>
          <p:cNvSpPr txBox="1">
            <a:spLocks/>
          </p:cNvSpPr>
          <p:nvPr/>
        </p:nvSpPr>
        <p:spPr>
          <a:xfrm>
            <a:off x="609600" y="1600201"/>
            <a:ext cx="10972800" cy="4790551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>
              <a:latin typeface="NimbusRomNo9L-Regu"/>
            </a:endParaRPr>
          </a:p>
          <a:p>
            <a:pPr marL="0" indent="0">
              <a:buNone/>
            </a:pPr>
            <a:endParaRPr lang="en-US" sz="3600" dirty="0"/>
          </a:p>
          <a:p>
            <a:pPr marL="457200" lvl="1" indent="0">
              <a:buNone/>
            </a:pPr>
            <a:endParaRPr lang="en-US" sz="2000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16FDB478-77F6-2AF6-ADE3-10165EF3D8E1}"/>
              </a:ext>
            </a:extLst>
          </p:cNvPr>
          <p:cNvSpPr txBox="1">
            <a:spLocks/>
          </p:cNvSpPr>
          <p:nvPr/>
        </p:nvSpPr>
        <p:spPr>
          <a:xfrm>
            <a:off x="1066800" y="1761010"/>
            <a:ext cx="10639424" cy="3868263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&amp;M framework for heterogeneous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istent hashing</a:t>
            </a:r>
          </a:p>
          <a:p>
            <a:endParaRPr lang="en-US" sz="2800" dirty="0">
              <a:solidFill>
                <a:schemeClr val="accent6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M3 mapping algorithm</a:t>
            </a:r>
          </a:p>
          <a:p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retical guarantees</a:t>
            </a:r>
          </a:p>
          <a:p>
            <a:endParaRPr lang="en-US" sz="2800" dirty="0">
              <a:solidFill>
                <a:schemeClr val="accent6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valuations</a:t>
            </a:r>
          </a:p>
        </p:txBody>
      </p:sp>
      <p:sp>
        <p:nvSpPr>
          <p:cNvPr id="4" name="Arrow: Right 3">
            <a:extLst>
              <a:ext uri="{FF2B5EF4-FFF2-40B4-BE49-F238E27FC236}">
                <a16:creationId xmlns:a16="http://schemas.microsoft.com/office/drawing/2014/main" id="{88CFBEE0-3BAB-80F5-A68C-0B43CAA7773D}"/>
              </a:ext>
            </a:extLst>
          </p:cNvPr>
          <p:cNvSpPr/>
          <p:nvPr/>
        </p:nvSpPr>
        <p:spPr>
          <a:xfrm>
            <a:off x="171450" y="2818361"/>
            <a:ext cx="666750" cy="381694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513522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09CB1B-CFAE-453F-A6AE-FD33BE9A3D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n-Max Mapping (M3) Algorithm</a:t>
            </a:r>
            <a:endParaRPr lang="LID4096" dirty="0"/>
          </a:p>
        </p:txBody>
      </p:sp>
      <p:graphicFrame>
        <p:nvGraphicFramePr>
          <p:cNvPr id="8" name="Diagram 7">
            <a:extLst>
              <a:ext uri="{FF2B5EF4-FFF2-40B4-BE49-F238E27FC236}">
                <a16:creationId xmlns:a16="http://schemas.microsoft.com/office/drawing/2014/main" id="{ED73D676-2839-7FA7-CC14-A5D18D446FA2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069084863"/>
              </p:ext>
            </p:extLst>
          </p:nvPr>
        </p:nvGraphicFramePr>
        <p:xfrm>
          <a:off x="0" y="6476306"/>
          <a:ext cx="12191999" cy="38169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7CC9C5-067C-4860-B3FF-6CA1AC9730C2}"/>
              </a:ext>
            </a:extLst>
          </p:cNvPr>
          <p:cNvSpPr txBox="1">
            <a:spLocks/>
          </p:cNvSpPr>
          <p:nvPr/>
        </p:nvSpPr>
        <p:spPr>
          <a:xfrm>
            <a:off x="495029" y="1600201"/>
            <a:ext cx="7020196" cy="4525963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Main idea: </a:t>
            </a:r>
            <a:r>
              <a:rPr lang="en-US" b="1" dirty="0"/>
              <a:t>greedily add virtual servers to the mapping in a min-max fair manner</a:t>
            </a:r>
          </a:p>
          <a:p>
            <a:pPr lvl="1"/>
            <a:r>
              <a:rPr lang="en-US" sz="2800" dirty="0"/>
              <a:t>At each step:</a:t>
            </a:r>
          </a:p>
          <a:p>
            <a:pPr lvl="2"/>
            <a:r>
              <a:rPr lang="en-US" sz="2400" dirty="0"/>
              <a:t>Greedily minimize the maximal server load (max </a:t>
            </a:r>
            <a:r>
              <a:rPr lang="el-GR" sz="2400" dirty="0"/>
              <a:t>ρ</a:t>
            </a:r>
            <a:r>
              <a:rPr lang="en-US" sz="2400" baseline="-25000" dirty="0" err="1"/>
              <a:t>i</a:t>
            </a:r>
            <a:r>
              <a:rPr lang="en-US" sz="2400" dirty="0"/>
              <a:t>) among all physical servers</a:t>
            </a:r>
          </a:p>
          <a:p>
            <a:pPr marL="0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sz="2000" dirty="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154CF245-F5DB-B453-A3B1-B6502E85B088}"/>
              </a:ext>
            </a:extLst>
          </p:cNvPr>
          <p:cNvGrpSpPr/>
          <p:nvPr/>
        </p:nvGrpSpPr>
        <p:grpSpPr>
          <a:xfrm>
            <a:off x="7810229" y="1359792"/>
            <a:ext cx="3886742" cy="2410161"/>
            <a:chOff x="7810229" y="1359792"/>
            <a:chExt cx="3886742" cy="2410161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FE5CF405-9D17-EBA4-38A4-524F43194751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810229" y="1359792"/>
              <a:ext cx="3886742" cy="2410161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50816FD-81FD-A9C8-DA9D-23D2C4A98B20}"/>
                </a:ext>
              </a:extLst>
            </p:cNvPr>
            <p:cNvSpPr txBox="1"/>
            <p:nvPr/>
          </p:nvSpPr>
          <p:spPr>
            <a:xfrm>
              <a:off x="10477500" y="1466851"/>
              <a:ext cx="60785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q</a:t>
              </a:r>
              <a:r>
                <a:rPr lang="en-US" sz="1600" baseline="-25000" dirty="0"/>
                <a:t>1</a:t>
              </a:r>
              <a:r>
                <a:rPr lang="en-US" sz="1600" dirty="0"/>
                <a:t>=3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BEA795A3-3BCE-3517-352E-7527C9F98FBF}"/>
                </a:ext>
              </a:extLst>
            </p:cNvPr>
            <p:cNvSpPr txBox="1"/>
            <p:nvPr/>
          </p:nvSpPr>
          <p:spPr>
            <a:xfrm>
              <a:off x="10610850" y="3295650"/>
              <a:ext cx="60785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q</a:t>
              </a:r>
              <a:r>
                <a:rPr lang="en-US" sz="1600" baseline="-25000" dirty="0"/>
                <a:t>2</a:t>
              </a:r>
              <a:r>
                <a:rPr lang="en-US" sz="1600" dirty="0"/>
                <a:t>=7</a:t>
              </a: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A23B6D96-6841-CEA8-0FFD-198A0DFC0584}"/>
              </a:ext>
            </a:extLst>
          </p:cNvPr>
          <p:cNvSpPr txBox="1"/>
          <p:nvPr/>
        </p:nvSpPr>
        <p:spPr>
          <a:xfrm>
            <a:off x="11495634" y="2140674"/>
            <a:ext cx="40267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</a:t>
            </a:r>
            <a:r>
              <a:rPr lang="en-US" i="1" baseline="-25000" dirty="0">
                <a:sym typeface="Symbol" panose="05050102010706020507" pitchFamily="18" charset="2"/>
              </a:rPr>
              <a:t>1</a:t>
            </a:r>
            <a:endParaRPr lang="en-US" i="1" baseline="-250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1E24FF3-7661-AA45-8F92-740C951AA70F}"/>
              </a:ext>
            </a:extLst>
          </p:cNvPr>
          <p:cNvSpPr txBox="1"/>
          <p:nvPr/>
        </p:nvSpPr>
        <p:spPr>
          <a:xfrm>
            <a:off x="11495634" y="2546450"/>
            <a:ext cx="40267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</a:t>
            </a:r>
            <a:r>
              <a:rPr lang="en-US" i="1" baseline="-25000" dirty="0">
                <a:sym typeface="Symbol" panose="05050102010706020507" pitchFamily="18" charset="2"/>
              </a:rPr>
              <a:t>2</a:t>
            </a:r>
            <a:endParaRPr lang="en-US" i="1" baseline="-250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7D4A63E-4DAC-72BC-F4D5-D18EC01E7A80}"/>
              </a:ext>
            </a:extLst>
          </p:cNvPr>
          <p:cNvSpPr txBox="1"/>
          <p:nvPr/>
        </p:nvSpPr>
        <p:spPr>
          <a:xfrm>
            <a:off x="11184572" y="1884056"/>
            <a:ext cx="4532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ρ</a:t>
            </a:r>
            <a:r>
              <a:rPr lang="en-US" i="1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1</a:t>
            </a:r>
            <a:endParaRPr lang="en-US" i="1" baseline="-25000" dirty="0">
              <a:solidFill>
                <a:srgbClr val="FF000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50178E2-0A25-37A7-DB4E-86D8F47D72AA}"/>
              </a:ext>
            </a:extLst>
          </p:cNvPr>
          <p:cNvSpPr txBox="1"/>
          <p:nvPr/>
        </p:nvSpPr>
        <p:spPr>
          <a:xfrm>
            <a:off x="11184572" y="2849604"/>
            <a:ext cx="4532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ρ</a:t>
            </a:r>
            <a:r>
              <a:rPr lang="en-US" i="1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2</a:t>
            </a:r>
            <a:endParaRPr lang="en-US" i="1" baseline="-25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286778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09CB1B-CFAE-453F-A6AE-FD33BE9A3D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n-Max Mapping (M3) Algorithm</a:t>
            </a:r>
            <a:endParaRPr lang="LID4096" dirty="0"/>
          </a:p>
        </p:txBody>
      </p:sp>
      <p:graphicFrame>
        <p:nvGraphicFramePr>
          <p:cNvPr id="8" name="Diagram 7">
            <a:extLst>
              <a:ext uri="{FF2B5EF4-FFF2-40B4-BE49-F238E27FC236}">
                <a16:creationId xmlns:a16="http://schemas.microsoft.com/office/drawing/2014/main" id="{ED73D676-2839-7FA7-CC14-A5D18D446FA2}"/>
              </a:ext>
            </a:extLst>
          </p:cNvPr>
          <p:cNvGraphicFramePr/>
          <p:nvPr/>
        </p:nvGraphicFramePr>
        <p:xfrm>
          <a:off x="0" y="6476306"/>
          <a:ext cx="12191999" cy="38169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F7CC9C5-067C-4860-B3FF-6CA1AC9730C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9600" y="1600201"/>
                <a:ext cx="7429500" cy="1331545"/>
              </a:xfrm>
              <a:prstGeom prst="rect">
                <a:avLst/>
              </a:prstGeom>
            </p:spPr>
            <p:txBody>
              <a:bodyPr>
                <a:normAutofit fontScale="70000" lnSpcReduction="2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800" u="sng" dirty="0">
                    <a:latin typeface="Bahnschrift SemiLight" panose="020B0502040204020203" pitchFamily="34" charset="0"/>
                  </a:rPr>
                  <a:t>Example</a:t>
                </a:r>
                <a:endParaRPr lang="en-US" u="sng" dirty="0">
                  <a:latin typeface="Bahnschrift SemiLight" panose="020B0502040204020203" pitchFamily="34" charset="0"/>
                </a:endParaRPr>
              </a:p>
              <a:p>
                <a:r>
                  <a:rPr lang="en-US" sz="2400" dirty="0">
                    <a:latin typeface="Bahnschrift SemiLight" panose="020B0502040204020203" pitchFamily="34" charset="0"/>
                  </a:rPr>
                  <a:t>Mapping 100 virtual servers to two physical servers in 100 greedy steps</a:t>
                </a:r>
              </a:p>
              <a:p>
                <a:r>
                  <a:rPr lang="en-US" sz="2400" dirty="0">
                    <a:latin typeface="Bahnschrift SemiLight" panose="020B0502040204020203" pitchFamily="34" charset="0"/>
                  </a:rPr>
                  <a:t>At each step we want to minimize the maximal relative load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⋅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</m:oMath>
                </a14:m>
                <a:endParaRPr lang="en-US" dirty="0"/>
              </a:p>
              <a:p>
                <a:endParaRPr lang="en-US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endParaRPr lang="en-US" sz="2400" dirty="0">
                  <a:latin typeface="Bahnschrift SemiLight" panose="020B0502040204020203" pitchFamily="34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F7CC9C5-067C-4860-B3FF-6CA1AC9730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600201"/>
                <a:ext cx="7429500" cy="1331545"/>
              </a:xfrm>
              <a:prstGeom prst="rect">
                <a:avLst/>
              </a:prstGeom>
              <a:blipFill>
                <a:blip r:embed="rId8"/>
                <a:stretch>
                  <a:fillRect l="-820" t="-96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D61A169-0DF2-92D4-AC0C-BF53E5AD6F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0075" y="3106472"/>
          <a:ext cx="2391850" cy="2733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77760" imgH="1117440" progId="Equation.DSMT4">
                  <p:embed/>
                </p:oleObj>
              </mc:Choice>
              <mc:Fallback>
                <p:oleObj name="Equation" r:id="rId9" imgW="977760" imgH="11174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D61A169-0DF2-92D4-AC0C-BF53E5AD6F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00075" y="3106472"/>
                        <a:ext cx="2391850" cy="2733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1D6536C-FC7F-0EC8-B8B5-E5F5696984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7047" y="3173925"/>
          <a:ext cx="2982913" cy="273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18960" imgH="1117440" progId="Equation.DSMT4">
                  <p:embed/>
                </p:oleObj>
              </mc:Choice>
              <mc:Fallback>
                <p:oleObj name="Equation" r:id="rId11" imgW="1218960" imgH="11174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1D6536C-FC7F-0EC8-B8B5-E5F5696984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07047" y="3173925"/>
                        <a:ext cx="2982913" cy="273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11BD05A-745A-8941-6B3A-A631189DA5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0075" y="3105438"/>
          <a:ext cx="2765425" cy="273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30040" imgH="1117440" progId="Equation.DSMT4">
                  <p:embed/>
                </p:oleObj>
              </mc:Choice>
              <mc:Fallback>
                <p:oleObj name="Equation" r:id="rId13" imgW="1130040" imgH="11174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11BD05A-745A-8941-6B3A-A631189DA5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00075" y="3105438"/>
                        <a:ext cx="2765425" cy="273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44AEC12-C4F0-E107-1C85-85B38DEE09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799" y="3104536"/>
          <a:ext cx="3200400" cy="273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07880" imgH="1117440" progId="Equation.DSMT4">
                  <p:embed/>
                </p:oleObj>
              </mc:Choice>
              <mc:Fallback>
                <p:oleObj name="Equation" r:id="rId15" imgW="1307880" imgH="11174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44AEC12-C4F0-E107-1C85-85B38DEE09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95799" y="3104536"/>
                        <a:ext cx="3200400" cy="273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6BC4B74-5464-7917-F0EB-90C403FA491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0317" y="3102732"/>
          <a:ext cx="3200400" cy="273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307880" imgH="1117440" progId="Equation.DSMT4">
                  <p:embed/>
                </p:oleObj>
              </mc:Choice>
              <mc:Fallback>
                <p:oleObj name="Equation" r:id="rId17" imgW="1307880" imgH="11174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6BC4B74-5464-7917-F0EB-90C403FA49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60317" y="3102732"/>
                        <a:ext cx="3200400" cy="273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0D9F1F1-37AD-F33E-D33A-0F31A36656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31380" y="4206132"/>
          <a:ext cx="2560911" cy="533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09480" imgH="126720" progId="Equation.DSMT4">
                  <p:embed/>
                </p:oleObj>
              </mc:Choice>
              <mc:Fallback>
                <p:oleObj name="Equation" r:id="rId19" imgW="609480" imgH="1267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40D9F1F1-37AD-F33E-D33A-0F31A36656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831380" y="4206132"/>
                        <a:ext cx="2560911" cy="533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24446C6-5033-132F-5E75-888122ECD9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68887" y="3102732"/>
          <a:ext cx="3355975" cy="273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71600" imgH="1117440" progId="Equation.DSMT4">
                  <p:embed/>
                </p:oleObj>
              </mc:Choice>
              <mc:Fallback>
                <p:oleObj name="Equation" r:id="rId21" imgW="1371600" imgH="11174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24446C6-5033-132F-5E75-888122ECD9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468887" y="3102732"/>
                        <a:ext cx="3355975" cy="273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0AAFB5BE-0EF4-B055-8C21-8C61E9631301}"/>
              </a:ext>
            </a:extLst>
          </p:cNvPr>
          <p:cNvSpPr/>
          <p:nvPr/>
        </p:nvSpPr>
        <p:spPr>
          <a:xfrm>
            <a:off x="4514178" y="4694122"/>
            <a:ext cx="3244496" cy="462078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2267C64-3785-87B5-3CF1-22F8F963E9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2975" y="3770313"/>
          <a:ext cx="2360613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43000" imgH="888840" progId="Equation.DSMT4">
                  <p:embed/>
                </p:oleObj>
              </mc:Choice>
              <mc:Fallback>
                <p:oleObj name="Equation" r:id="rId23" imgW="1143000" imgH="8888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2267C64-3785-87B5-3CF1-22F8F963E9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42975" y="3770313"/>
                        <a:ext cx="2360613" cy="183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C81A242-0ABE-014B-E83A-09F2F88654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86475" y="3766697"/>
          <a:ext cx="2520950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18960" imgH="888840" progId="Equation.DSMT4">
                  <p:embed/>
                </p:oleObj>
              </mc:Choice>
              <mc:Fallback>
                <p:oleObj name="Equation" r:id="rId25" imgW="1218960" imgH="8888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C81A242-0ABE-014B-E83A-09F2F88654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086475" y="3766697"/>
                        <a:ext cx="2520950" cy="183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>
            <a:extLst>
              <a:ext uri="{FF2B5EF4-FFF2-40B4-BE49-F238E27FC236}">
                <a16:creationId xmlns:a16="http://schemas.microsoft.com/office/drawing/2014/main" id="{8E4021AF-8D89-216D-68E6-26DD32475A5A}"/>
              </a:ext>
            </a:extLst>
          </p:cNvPr>
          <p:cNvSpPr/>
          <p:nvPr/>
        </p:nvSpPr>
        <p:spPr>
          <a:xfrm>
            <a:off x="8877737" y="3331455"/>
            <a:ext cx="2953407" cy="2816773"/>
          </a:xfrm>
          <a:prstGeom prst="ellipse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BC0F2C8-60B6-E005-AFBC-5B9DB44D62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4088" y="3775075"/>
          <a:ext cx="2857500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384200" imgH="888840" progId="Equation.DSMT4">
                  <p:embed/>
                </p:oleObj>
              </mc:Choice>
              <mc:Fallback>
                <p:oleObj name="Equation" r:id="rId27" imgW="1384200" imgH="8888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BC0F2C8-60B6-E005-AFBC-5B9DB44D62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54088" y="3775075"/>
                        <a:ext cx="2857500" cy="183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D97849D7-2FCF-D29B-0A6C-293B6357B7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79388" y="3668403"/>
          <a:ext cx="2338387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130040" imgH="888840" progId="Equation.DSMT4">
                  <p:embed/>
                </p:oleObj>
              </mc:Choice>
              <mc:Fallback>
                <p:oleObj name="Equation" r:id="rId29" imgW="1130040" imgH="8888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D97849D7-2FCF-D29B-0A6C-293B6357B7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9079388" y="3668403"/>
                        <a:ext cx="2338387" cy="183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Oval 18">
            <a:extLst>
              <a:ext uri="{FF2B5EF4-FFF2-40B4-BE49-F238E27FC236}">
                <a16:creationId xmlns:a16="http://schemas.microsoft.com/office/drawing/2014/main" id="{D7C05E16-E08D-93D1-21C2-8D9FEACD7D81}"/>
              </a:ext>
            </a:extLst>
          </p:cNvPr>
          <p:cNvSpPr/>
          <p:nvPr/>
        </p:nvSpPr>
        <p:spPr>
          <a:xfrm>
            <a:off x="8877737" y="3336137"/>
            <a:ext cx="2953407" cy="2816773"/>
          </a:xfrm>
          <a:prstGeom prst="ellipse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B573BB6-C35A-0416-2552-97947972F1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2114" y="3765551"/>
          <a:ext cx="2698750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307880" imgH="888840" progId="Equation.DSMT4">
                  <p:embed/>
                </p:oleObj>
              </mc:Choice>
              <mc:Fallback>
                <p:oleObj name="Equation" r:id="rId31" imgW="1307880" imgH="8888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8B573BB6-C35A-0416-2552-97947972F1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952114" y="3765551"/>
                        <a:ext cx="2698750" cy="183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50BEBB95-8C1F-4DF3-C33B-223587096B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03510" y="3734790"/>
          <a:ext cx="2520950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218960" imgH="888840" progId="Equation.DSMT4">
                  <p:embed/>
                </p:oleObj>
              </mc:Choice>
              <mc:Fallback>
                <p:oleObj name="Equation" r:id="rId33" imgW="1218960" imgH="8888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50BEBB95-8C1F-4DF3-C33B-223587096B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9103510" y="3734790"/>
                        <a:ext cx="2520950" cy="183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 24">
            <a:extLst>
              <a:ext uri="{FF2B5EF4-FFF2-40B4-BE49-F238E27FC236}">
                <a16:creationId xmlns:a16="http://schemas.microsoft.com/office/drawing/2014/main" id="{F9830CE9-B904-64F5-05BE-046B28474CB5}"/>
              </a:ext>
            </a:extLst>
          </p:cNvPr>
          <p:cNvSpPr/>
          <p:nvPr/>
        </p:nvSpPr>
        <p:spPr>
          <a:xfrm>
            <a:off x="641131" y="3277684"/>
            <a:ext cx="3406298" cy="2918004"/>
          </a:xfrm>
          <a:prstGeom prst="ellipse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1A3E1FC7-BB9D-48F0-6A7A-E8516321FEB3}"/>
              </a:ext>
            </a:extLst>
          </p:cNvPr>
          <p:cNvGrpSpPr/>
          <p:nvPr/>
        </p:nvGrpSpPr>
        <p:grpSpPr>
          <a:xfrm>
            <a:off x="8329835" y="1359792"/>
            <a:ext cx="3176636" cy="1966981"/>
            <a:chOff x="7810229" y="1359792"/>
            <a:chExt cx="3886742" cy="2410161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85E3F832-0DC3-F097-17B8-BEC91C4A69C1}"/>
                </a:ext>
              </a:extLst>
            </p:cNvPr>
            <p:cNvPicPr>
              <a:picLocks noChangeAspect="1"/>
            </p:cNvPicPr>
            <p:nvPr/>
          </p:nvPicPr>
          <p:blipFill>
            <a:blip r:embed="rId35"/>
            <a:stretch>
              <a:fillRect/>
            </a:stretch>
          </p:blipFill>
          <p:spPr>
            <a:xfrm>
              <a:off x="7810229" y="1359792"/>
              <a:ext cx="3886742" cy="2410161"/>
            </a:xfrm>
            <a:prstGeom prst="rect">
              <a:avLst/>
            </a:prstGeom>
          </p:spPr>
        </p:pic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F21AA243-431F-1A47-F4B4-8A16248A5A0D}"/>
                </a:ext>
              </a:extLst>
            </p:cNvPr>
            <p:cNvSpPr txBox="1"/>
            <p:nvPr/>
          </p:nvSpPr>
          <p:spPr>
            <a:xfrm>
              <a:off x="10477500" y="1466851"/>
              <a:ext cx="457384" cy="41483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q</a:t>
              </a:r>
              <a:r>
                <a:rPr lang="en-US" sz="1600" baseline="-25000" dirty="0"/>
                <a:t>1</a:t>
              </a:r>
              <a:endParaRPr lang="en-US" sz="1600" dirty="0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7AFE02AC-DB17-F659-1599-A048C8666105}"/>
                </a:ext>
              </a:extLst>
            </p:cNvPr>
            <p:cNvSpPr txBox="1"/>
            <p:nvPr/>
          </p:nvSpPr>
          <p:spPr>
            <a:xfrm>
              <a:off x="10610850" y="3295650"/>
              <a:ext cx="457384" cy="41483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q</a:t>
              </a:r>
              <a:r>
                <a:rPr lang="en-US" sz="1600" baseline="-25000" dirty="0"/>
                <a:t>2</a:t>
              </a:r>
              <a:endParaRPr lang="en-US" sz="1600" dirty="0"/>
            </a:p>
          </p:txBody>
        </p: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7DABD5C7-DC3E-3E06-4435-D15E7BC52E5F}"/>
              </a:ext>
            </a:extLst>
          </p:cNvPr>
          <p:cNvSpPr txBox="1"/>
          <p:nvPr/>
        </p:nvSpPr>
        <p:spPr>
          <a:xfrm>
            <a:off x="11305134" y="1953890"/>
            <a:ext cx="85792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</a:t>
            </a:r>
            <a:r>
              <a:rPr lang="en-US" i="1" baseline="-25000" dirty="0">
                <a:sym typeface="Symbol" panose="05050102010706020507" pitchFamily="18" charset="2"/>
              </a:rPr>
              <a:t>1</a:t>
            </a:r>
            <a:r>
              <a:rPr lang="en-US" i="1" dirty="0">
                <a:sym typeface="Symbol" panose="05050102010706020507" pitchFamily="18" charset="2"/>
              </a:rPr>
              <a:t>=1/3</a:t>
            </a:r>
            <a:endParaRPr lang="en-US" i="1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4B8F77A-0E60-32B5-6611-2C0BFCD7A7B8}"/>
              </a:ext>
            </a:extLst>
          </p:cNvPr>
          <p:cNvSpPr txBox="1"/>
          <p:nvPr/>
        </p:nvSpPr>
        <p:spPr>
          <a:xfrm>
            <a:off x="11305134" y="2281968"/>
            <a:ext cx="85792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</a:t>
            </a:r>
            <a:r>
              <a:rPr lang="en-US" i="1" baseline="-25000" dirty="0">
                <a:sym typeface="Symbol" panose="05050102010706020507" pitchFamily="18" charset="2"/>
              </a:rPr>
              <a:t>2</a:t>
            </a:r>
            <a:r>
              <a:rPr lang="en-US" i="1" dirty="0">
                <a:sym typeface="Symbol" panose="05050102010706020507" pitchFamily="18" charset="2"/>
              </a:rPr>
              <a:t>=2/3</a:t>
            </a:r>
            <a:endParaRPr lang="en-US" i="1" dirty="0"/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B79DFD32-DE9E-6806-27B0-AA223CC93A59}"/>
              </a:ext>
            </a:extLst>
          </p:cNvPr>
          <p:cNvCxnSpPr/>
          <p:nvPr/>
        </p:nvCxnSpPr>
        <p:spPr>
          <a:xfrm>
            <a:off x="10363985" y="1953890"/>
            <a:ext cx="0" cy="87635"/>
          </a:xfrm>
          <a:prstGeom prst="line">
            <a:avLst/>
          </a:prstGeom>
          <a:ln w="12700">
            <a:prstDash val="sysDot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6" name="Group 35">
            <a:extLst>
              <a:ext uri="{FF2B5EF4-FFF2-40B4-BE49-F238E27FC236}">
                <a16:creationId xmlns:a16="http://schemas.microsoft.com/office/drawing/2014/main" id="{4FD320A0-52DF-E365-9FF2-2E17FFC02B33}"/>
              </a:ext>
            </a:extLst>
          </p:cNvPr>
          <p:cNvGrpSpPr/>
          <p:nvPr/>
        </p:nvGrpSpPr>
        <p:grpSpPr>
          <a:xfrm>
            <a:off x="10305586" y="1281730"/>
            <a:ext cx="886422" cy="1193096"/>
            <a:chOff x="10305586" y="1281730"/>
            <a:chExt cx="886422" cy="1193096"/>
          </a:xfrm>
        </p:grpSpPr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044DB86D-DC0A-FDCB-E626-C72E95E83927}"/>
                </a:ext>
              </a:extLst>
            </p:cNvPr>
            <p:cNvCxnSpPr>
              <a:cxnSpLocks/>
            </p:cNvCxnSpPr>
            <p:nvPr/>
          </p:nvCxnSpPr>
          <p:spPr>
            <a:xfrm>
              <a:off x="10354440" y="1533526"/>
              <a:ext cx="789810" cy="712927"/>
            </a:xfrm>
            <a:prstGeom prst="line">
              <a:avLst/>
            </a:prstGeom>
            <a:ln w="381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C5C3F2ED-517D-517F-F8DC-B05F8C219967}"/>
                </a:ext>
              </a:extLst>
            </p:cNvPr>
            <p:cNvCxnSpPr>
              <a:cxnSpLocks/>
            </p:cNvCxnSpPr>
            <p:nvPr/>
          </p:nvCxnSpPr>
          <p:spPr>
            <a:xfrm>
              <a:off x="10343286" y="1515616"/>
              <a:ext cx="848722" cy="959210"/>
            </a:xfrm>
            <a:prstGeom prst="line">
              <a:avLst/>
            </a:prstGeom>
            <a:ln w="381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F279F79A-1249-3369-A243-2F6F9F62032C}"/>
                </a:ext>
              </a:extLst>
            </p:cNvPr>
            <p:cNvSpPr txBox="1"/>
            <p:nvPr/>
          </p:nvSpPr>
          <p:spPr>
            <a:xfrm>
              <a:off x="10305586" y="1281730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?</a:t>
              </a:r>
            </a:p>
          </p:txBody>
        </p: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1728D13D-9C0D-2163-DE25-DE6AD7B09C9A}"/>
              </a:ext>
            </a:extLst>
          </p:cNvPr>
          <p:cNvSpPr txBox="1"/>
          <p:nvPr/>
        </p:nvSpPr>
        <p:spPr>
          <a:xfrm>
            <a:off x="11079797" y="1741181"/>
            <a:ext cx="4532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ρ</a:t>
            </a:r>
            <a:r>
              <a:rPr lang="en-US" i="1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1</a:t>
            </a:r>
            <a:endParaRPr lang="en-US" i="1" baseline="-25000" dirty="0">
              <a:solidFill>
                <a:srgbClr val="FF0000"/>
              </a:solidFill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2445A93F-1CE1-D21D-5CF5-E85592070C40}"/>
              </a:ext>
            </a:extLst>
          </p:cNvPr>
          <p:cNvSpPr txBox="1"/>
          <p:nvPr/>
        </p:nvSpPr>
        <p:spPr>
          <a:xfrm>
            <a:off x="11066515" y="2524028"/>
            <a:ext cx="4532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ρ</a:t>
            </a:r>
            <a:r>
              <a:rPr lang="en-US" i="1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2</a:t>
            </a:r>
            <a:endParaRPr lang="en-US" i="1" baseline="-25000" dirty="0">
              <a:solidFill>
                <a:srgbClr val="FF0000"/>
              </a:solidFill>
            </a:endParaRPr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2BC2F762-3908-F353-0C99-3F92F21E072E}"/>
              </a:ext>
            </a:extLst>
          </p:cNvPr>
          <p:cNvCxnSpPr>
            <a:cxnSpLocks/>
          </p:cNvCxnSpPr>
          <p:nvPr/>
        </p:nvCxnSpPr>
        <p:spPr>
          <a:xfrm>
            <a:off x="10343286" y="1525141"/>
            <a:ext cx="848722" cy="959210"/>
          </a:xfrm>
          <a:prstGeom prst="line">
            <a:avLst/>
          </a:prstGeom>
          <a:ln w="38100"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AD9F53FC-5E75-5F60-BF63-2A069759603E}"/>
              </a:ext>
            </a:extLst>
          </p:cNvPr>
          <p:cNvCxnSpPr>
            <a:cxnSpLocks/>
          </p:cNvCxnSpPr>
          <p:nvPr/>
        </p:nvCxnSpPr>
        <p:spPr>
          <a:xfrm>
            <a:off x="10363985" y="1729124"/>
            <a:ext cx="834851" cy="777609"/>
          </a:xfrm>
          <a:prstGeom prst="line">
            <a:avLst/>
          </a:prstGeom>
          <a:ln w="38100"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CB706CE7-14A7-08E6-A8B3-2BFD4F24B877}"/>
              </a:ext>
            </a:extLst>
          </p:cNvPr>
          <p:cNvCxnSpPr>
            <a:cxnSpLocks/>
          </p:cNvCxnSpPr>
          <p:nvPr/>
        </p:nvCxnSpPr>
        <p:spPr>
          <a:xfrm>
            <a:off x="10356806" y="1906939"/>
            <a:ext cx="785389" cy="311732"/>
          </a:xfrm>
          <a:prstGeom prst="line">
            <a:avLst/>
          </a:prstGeom>
          <a:ln w="38100"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3649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9" grpId="0" animBg="1"/>
      <p:bldP spid="9" grpId="1" animBg="1"/>
      <p:bldP spid="19" grpId="0" animBg="1"/>
      <p:bldP spid="19" grpId="1" animBg="1"/>
      <p:bldP spid="25" grpId="0" animBg="1"/>
      <p:bldP spid="25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09CB1B-CFAE-453F-A6AE-FD33BE9A3D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istent hashing</a:t>
            </a:r>
            <a:endParaRPr lang="LID4096" dirty="0"/>
          </a:p>
        </p:txBody>
      </p:sp>
      <p:graphicFrame>
        <p:nvGraphicFramePr>
          <p:cNvPr id="8" name="Diagram 7">
            <a:extLst>
              <a:ext uri="{FF2B5EF4-FFF2-40B4-BE49-F238E27FC236}">
                <a16:creationId xmlns:a16="http://schemas.microsoft.com/office/drawing/2014/main" id="{ED73D676-2839-7FA7-CC14-A5D18D446FA2}"/>
              </a:ext>
            </a:extLst>
          </p:cNvPr>
          <p:cNvGraphicFramePr/>
          <p:nvPr/>
        </p:nvGraphicFramePr>
        <p:xfrm>
          <a:off x="0" y="6476306"/>
          <a:ext cx="12191999" cy="38169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C700D97B-89AF-3662-73B1-06B21C5C9E3A}"/>
              </a:ext>
            </a:extLst>
          </p:cNvPr>
          <p:cNvSpPr txBox="1">
            <a:spLocks/>
          </p:cNvSpPr>
          <p:nvPr/>
        </p:nvSpPr>
        <p:spPr>
          <a:xfrm>
            <a:off x="295275" y="1600201"/>
            <a:ext cx="6905625" cy="4705349"/>
          </a:xfrm>
          <a:prstGeom prst="rect">
            <a:avLst/>
          </a:prstGeom>
        </p:spPr>
        <p:txBody>
          <a:bodyPr>
            <a:normAutofit fontScale="6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>
                <a:cs typeface="Times New Roman" panose="02020603050405020304" pitchFamily="18" charset="0"/>
              </a:rPr>
              <a:t>Load-balancer </a:t>
            </a:r>
            <a:r>
              <a:rPr lang="en-US" dirty="0">
                <a:cs typeface="Times New Roman" panose="02020603050405020304" pitchFamily="18" charset="0"/>
              </a:rPr>
              <a:t>algorithm with:</a:t>
            </a:r>
          </a:p>
          <a:p>
            <a:pPr marL="457200" lvl="1" indent="0">
              <a:buNone/>
            </a:pPr>
            <a:r>
              <a:rPr lang="en-US" b="1" dirty="0">
                <a:cs typeface="Times New Roman" panose="02020603050405020304" pitchFamily="18" charset="0"/>
              </a:rPr>
              <a:t>1) High throughput </a:t>
            </a:r>
            <a:r>
              <a:rPr lang="en-US" dirty="0">
                <a:cs typeface="Times New Roman" panose="02020603050405020304" pitchFamily="18" charset="0"/>
              </a:rPr>
              <a:t>(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 good balance to exploit servers)</a:t>
            </a:r>
            <a:endParaRPr lang="en-US" b="1" dirty="0"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en-US" b="1" dirty="0">
                <a:cs typeface="Times New Roman" panose="02020603050405020304" pitchFamily="18" charset="0"/>
              </a:rPr>
              <a:t>2) </a:t>
            </a:r>
            <a:r>
              <a:rPr lang="en-US" dirty="0">
                <a:cs typeface="Times New Roman" panose="02020603050405020304" pitchFamily="18" charset="0"/>
              </a:rPr>
              <a:t>Maximize</a:t>
            </a:r>
            <a:r>
              <a:rPr lang="en-US" b="1" dirty="0">
                <a:cs typeface="Times New Roman" panose="02020603050405020304" pitchFamily="18" charset="0"/>
              </a:rPr>
              <a:t> persistent connections</a:t>
            </a:r>
          </a:p>
          <a:p>
            <a:pPr lvl="2"/>
            <a:r>
              <a:rPr lang="en-US" sz="2400" dirty="0">
                <a:cs typeface="Times New Roman" panose="02020603050405020304" pitchFamily="18" charset="0"/>
              </a:rPr>
              <a:t>Mandatory for stateful computations</a:t>
            </a:r>
          </a:p>
          <a:p>
            <a:pPr lvl="2"/>
            <a:r>
              <a:rPr lang="en-US" sz="2400" dirty="0">
                <a:cs typeface="Times New Roman" panose="02020603050405020304" pitchFamily="18" charset="0"/>
              </a:rPr>
              <a:t>Helpful for congestion control algorithms</a:t>
            </a: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istent hashing: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wo conditions:</a:t>
            </a:r>
          </a:p>
          <a:p>
            <a:pPr marL="457200" lvl="1" indent="0"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1) Balance</a:t>
            </a: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ven load balancing of the flows across servers</a:t>
            </a:r>
          </a:p>
          <a:p>
            <a:pPr marL="914400" lvl="2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 High throughput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1" indent="0"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) Minimal disruption</a:t>
            </a: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inimum mapping changes as servers are arbitrarily removed or added</a:t>
            </a:r>
          </a:p>
          <a:p>
            <a:pPr marL="914400" lvl="2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 Maximize persistent connections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Many applications for consistent hashing: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4 load balancers (e.g. in datacenters)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istributed storage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CMP routing</a:t>
            </a:r>
          </a:p>
          <a:p>
            <a:pPr>
              <a:buFont typeface="Courier New" panose="02070309020205020404" pitchFamily="49" charset="0"/>
              <a:buChar char="o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378168-A767-7A98-A2FE-B72A38FA8ACF}"/>
              </a:ext>
            </a:extLst>
          </p:cNvPr>
          <p:cNvSpPr txBox="1">
            <a:spLocks/>
          </p:cNvSpPr>
          <p:nvPr/>
        </p:nvSpPr>
        <p:spPr>
          <a:xfrm>
            <a:off x="339947" y="4666154"/>
            <a:ext cx="10972800" cy="173222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3E008D7D-F1BC-D3BB-381C-AEC6A113FA50}"/>
              </a:ext>
            </a:extLst>
          </p:cNvPr>
          <p:cNvGrpSpPr/>
          <p:nvPr/>
        </p:nvGrpSpPr>
        <p:grpSpPr>
          <a:xfrm>
            <a:off x="7668906" y="1554546"/>
            <a:ext cx="4183147" cy="2612832"/>
            <a:chOff x="6916431" y="1523653"/>
            <a:chExt cx="4183147" cy="2612832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04A9419A-49E9-8539-83BC-C249060E107C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916431" y="1523653"/>
              <a:ext cx="3867648" cy="2286000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AC59B369-8666-FE15-4961-E4F752D4125C}"/>
                </a:ext>
              </a:extLst>
            </p:cNvPr>
            <p:cNvSpPr txBox="1"/>
            <p:nvPr/>
          </p:nvSpPr>
          <p:spPr>
            <a:xfrm>
              <a:off x="10334625" y="3828708"/>
              <a:ext cx="76495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ervers</a:t>
              </a:r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AED8F21B-4B7F-B8D0-A858-360BAE69B592}"/>
                </a:ext>
              </a:extLst>
            </p:cNvPr>
            <p:cNvSpPr/>
            <p:nvPr/>
          </p:nvSpPr>
          <p:spPr>
            <a:xfrm>
              <a:off x="6916431" y="2181225"/>
              <a:ext cx="3256269" cy="525605"/>
            </a:xfrm>
            <a:custGeom>
              <a:avLst/>
              <a:gdLst>
                <a:gd name="connsiteX0" fmla="*/ 0 w 4828032"/>
                <a:gd name="connsiteY0" fmla="*/ 1874520 h 1917872"/>
                <a:gd name="connsiteX1" fmla="*/ 1700784 w 4828032"/>
                <a:gd name="connsiteY1" fmla="*/ 1783080 h 1917872"/>
                <a:gd name="connsiteX2" fmla="*/ 3291840 w 4828032"/>
                <a:gd name="connsiteY2" fmla="*/ 749808 h 1917872"/>
                <a:gd name="connsiteX3" fmla="*/ 4828032 w 4828032"/>
                <a:gd name="connsiteY3" fmla="*/ 0 h 19178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828032" h="1917872">
                  <a:moveTo>
                    <a:pt x="0" y="1874520"/>
                  </a:moveTo>
                  <a:cubicBezTo>
                    <a:pt x="576072" y="1922526"/>
                    <a:pt x="1152144" y="1970532"/>
                    <a:pt x="1700784" y="1783080"/>
                  </a:cubicBezTo>
                  <a:cubicBezTo>
                    <a:pt x="2249424" y="1595628"/>
                    <a:pt x="2770632" y="1046988"/>
                    <a:pt x="3291840" y="749808"/>
                  </a:cubicBezTo>
                  <a:cubicBezTo>
                    <a:pt x="3813048" y="452628"/>
                    <a:pt x="4320540" y="226314"/>
                    <a:pt x="4828032" y="0"/>
                  </a:cubicBezTo>
                </a:path>
              </a:pathLst>
            </a:custGeom>
            <a:noFill/>
            <a:ln w="38100" cap="flat" cmpd="sng" algn="ctr">
              <a:solidFill>
                <a:srgbClr val="ED7D31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D347D7D7-82EA-BA55-68DF-3563C270BB89}"/>
                </a:ext>
              </a:extLst>
            </p:cNvPr>
            <p:cNvSpPr/>
            <p:nvPr/>
          </p:nvSpPr>
          <p:spPr>
            <a:xfrm>
              <a:off x="7038975" y="2324100"/>
              <a:ext cx="371475" cy="304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D429F238-F9A4-80C4-16BF-59EF5C16633F}"/>
              </a:ext>
            </a:extLst>
          </p:cNvPr>
          <p:cNvGrpSpPr/>
          <p:nvPr/>
        </p:nvGrpSpPr>
        <p:grpSpPr>
          <a:xfrm>
            <a:off x="11157938" y="3467687"/>
            <a:ext cx="468504" cy="468504"/>
            <a:chOff x="11157938" y="3467687"/>
            <a:chExt cx="468504" cy="468504"/>
          </a:xfrm>
        </p:grpSpPr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4BEFBAA5-1E9B-950D-05BD-819663637ACD}"/>
                </a:ext>
              </a:extLst>
            </p:cNvPr>
            <p:cNvSpPr/>
            <p:nvPr/>
          </p:nvSpPr>
          <p:spPr>
            <a:xfrm>
              <a:off x="11238302" y="3544812"/>
              <a:ext cx="307777" cy="307777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Flowchart: Summing Junction 11">
              <a:extLst>
                <a:ext uri="{FF2B5EF4-FFF2-40B4-BE49-F238E27FC236}">
                  <a16:creationId xmlns:a16="http://schemas.microsoft.com/office/drawing/2014/main" id="{936A5AF1-EFB2-E2A4-C688-D2332027BE01}"/>
                </a:ext>
              </a:extLst>
            </p:cNvPr>
            <p:cNvSpPr/>
            <p:nvPr/>
          </p:nvSpPr>
          <p:spPr>
            <a:xfrm>
              <a:off x="11157938" y="3467687"/>
              <a:ext cx="468504" cy="468504"/>
            </a:xfrm>
            <a:prstGeom prst="flowChartSummingJunction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68443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09CB1B-CFAE-453F-A6AE-FD33BE9A3D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n-Max Mapping Acceleration</a:t>
            </a:r>
            <a:endParaRPr lang="LID4096" dirty="0"/>
          </a:p>
        </p:txBody>
      </p:sp>
      <p:graphicFrame>
        <p:nvGraphicFramePr>
          <p:cNvPr id="8" name="Diagram 7">
            <a:extLst>
              <a:ext uri="{FF2B5EF4-FFF2-40B4-BE49-F238E27FC236}">
                <a16:creationId xmlns:a16="http://schemas.microsoft.com/office/drawing/2014/main" id="{ED73D676-2839-7FA7-CC14-A5D18D446FA2}"/>
              </a:ext>
            </a:extLst>
          </p:cNvPr>
          <p:cNvGraphicFramePr/>
          <p:nvPr/>
        </p:nvGraphicFramePr>
        <p:xfrm>
          <a:off x="0" y="6476306"/>
          <a:ext cx="12191999" cy="38169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F7CC9C5-067C-4860-B3FF-6CA1AC9730C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9600" y="1306744"/>
                <a:ext cx="10972800" cy="1587181"/>
              </a:xfrm>
              <a:prstGeom prst="rect">
                <a:avLst/>
              </a:prstGeom>
            </p:spPr>
            <p:txBody>
              <a:bodyPr>
                <a:normAutofit fontScale="92500" lnSpcReduction="2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800" b="1" dirty="0"/>
                  <a:t>M3 Acceleration</a:t>
                </a:r>
                <a:endParaRPr lang="en-US" b="1" dirty="0"/>
              </a:p>
              <a:p>
                <a:r>
                  <a:rPr lang="en-US" sz="2400" dirty="0"/>
                  <a:t>Mapping 100 virtual servers to two physical servers in only 2 steps</a:t>
                </a:r>
              </a:p>
              <a:p>
                <a:r>
                  <a:rPr lang="en-US" sz="2400" b="1" dirty="0"/>
                  <a:t>Idea: use “floor” function </a:t>
                </a:r>
                <a:r>
                  <a:rPr lang="en-US" sz="2400" dirty="0"/>
                  <a:t>for quick fair initialization: </a:t>
                </a:r>
              </a:p>
              <a:p>
                <a:r>
                  <a:rPr lang="en-US" sz="2400" dirty="0"/>
                  <a:t>Her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⌊"/>
                        <m:endChr m:val="⌋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100</m:t>
                        </m:r>
                      </m:e>
                    </m:d>
                  </m:oMath>
                </a14:m>
                <a:r>
                  <a:rPr lang="en-US" sz="2400" dirty="0"/>
                  <a:t>=</a:t>
                </a:r>
                <a:r>
                  <a:rPr lang="en-US" sz="2400" b="1" dirty="0"/>
                  <a:t>33</a:t>
                </a:r>
                <a:r>
                  <a:rPr lang="en-US" sz="24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⌊"/>
                        <m:endChr m:val="⌋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100</m:t>
                        </m:r>
                      </m:e>
                    </m:d>
                  </m:oMath>
                </a14:m>
                <a:r>
                  <a:rPr lang="en-US" sz="2400" dirty="0"/>
                  <a:t>=</a:t>
                </a:r>
                <a:r>
                  <a:rPr lang="en-US" sz="2400" b="1" dirty="0"/>
                  <a:t>66</a:t>
                </a:r>
              </a:p>
              <a:p>
                <a:pPr marL="0" indent="0">
                  <a:buNone/>
                </a:pPr>
                <a:endParaRPr lang="en-US" dirty="0">
                  <a:latin typeface="NimbusRomNo9L-Regu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F7CC9C5-067C-4860-B3FF-6CA1AC9730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306744"/>
                <a:ext cx="10972800" cy="1587181"/>
              </a:xfrm>
              <a:prstGeom prst="rect">
                <a:avLst/>
              </a:prstGeom>
              <a:blipFill>
                <a:blip r:embed="rId8"/>
                <a:stretch>
                  <a:fillRect l="-1000" t="-10728" b="-38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1D6536C-FC7F-0EC8-B8B5-E5F5696984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539552"/>
              </p:ext>
            </p:extLst>
          </p:nvPr>
        </p:nvGraphicFramePr>
        <p:xfrm>
          <a:off x="4495800" y="3200400"/>
          <a:ext cx="3198813" cy="273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07880" imgH="1117440" progId="Equation.DSMT4">
                  <p:embed/>
                </p:oleObj>
              </mc:Choice>
              <mc:Fallback>
                <p:oleObj name="Equation" r:id="rId9" imgW="1307880" imgH="11174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1D6536C-FC7F-0EC8-B8B5-E5F5696984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95800" y="3200400"/>
                        <a:ext cx="3198813" cy="273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0AAFB5BE-0EF4-B055-8C21-8C61E9631301}"/>
              </a:ext>
            </a:extLst>
          </p:cNvPr>
          <p:cNvSpPr/>
          <p:nvPr/>
        </p:nvSpPr>
        <p:spPr>
          <a:xfrm>
            <a:off x="4607309" y="4795721"/>
            <a:ext cx="3244496" cy="462078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BF2C105-048E-7516-BEB8-5ABC936387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227982"/>
              </p:ext>
            </p:extLst>
          </p:nvPr>
        </p:nvGraphicFramePr>
        <p:xfrm>
          <a:off x="4495800" y="3200400"/>
          <a:ext cx="3357563" cy="273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71600" imgH="1117440" progId="Equation.DSMT4">
                  <p:embed/>
                </p:oleObj>
              </mc:Choice>
              <mc:Fallback>
                <p:oleObj name="Equation" r:id="rId11" imgW="1371600" imgH="11174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BF2C105-048E-7516-BEB8-5ABC936387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95800" y="3200400"/>
                        <a:ext cx="3357563" cy="273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7B270F89-4CDE-2B9D-FB48-202BFE50D4C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627938" y="2066079"/>
            <a:ext cx="3761179" cy="349793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3AF1616-AE6D-BD99-0A3A-33D3CC91D4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420939"/>
              </p:ext>
            </p:extLst>
          </p:nvPr>
        </p:nvGraphicFramePr>
        <p:xfrm>
          <a:off x="785813" y="3757613"/>
          <a:ext cx="2673350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95280" imgH="888840" progId="Equation.DSMT4">
                  <p:embed/>
                </p:oleObj>
              </mc:Choice>
              <mc:Fallback>
                <p:oleObj name="Equation" r:id="rId14" imgW="1295280" imgH="8888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3AF1616-AE6D-BD99-0A3A-33D3CC91D4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5813" y="3757613"/>
                        <a:ext cx="2673350" cy="183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C788A83-4513-08E6-F023-7C26BE0D1F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115766"/>
              </p:ext>
            </p:extLst>
          </p:nvPr>
        </p:nvGraphicFramePr>
        <p:xfrm>
          <a:off x="8936038" y="3754438"/>
          <a:ext cx="2836862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71600" imgH="888840" progId="Equation.DSMT4">
                  <p:embed/>
                </p:oleObj>
              </mc:Choice>
              <mc:Fallback>
                <p:oleObj name="Equation" r:id="rId16" imgW="1371600" imgH="8888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C788A83-4513-08E6-F023-7C26BE0D1F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936038" y="3754438"/>
                        <a:ext cx="2836862" cy="183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>
            <a:extLst>
              <a:ext uri="{FF2B5EF4-FFF2-40B4-BE49-F238E27FC236}">
                <a16:creationId xmlns:a16="http://schemas.microsoft.com/office/drawing/2014/main" id="{4AA56C27-2813-708D-CC98-6E38920E8259}"/>
              </a:ext>
            </a:extLst>
          </p:cNvPr>
          <p:cNvSpPr/>
          <p:nvPr/>
        </p:nvSpPr>
        <p:spPr>
          <a:xfrm>
            <a:off x="8583931" y="3200022"/>
            <a:ext cx="3471860" cy="3112540"/>
          </a:xfrm>
          <a:prstGeom prst="ellipse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8395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9" grpId="0" animBg="1"/>
      <p:bldP spid="9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09CB1B-CFAE-453F-A6AE-FD33BE9A3D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n-Max Mapping (M3) Algorithm</a:t>
            </a:r>
            <a:endParaRPr lang="LID4096" dirty="0"/>
          </a:p>
        </p:txBody>
      </p:sp>
      <p:graphicFrame>
        <p:nvGraphicFramePr>
          <p:cNvPr id="8" name="Diagram 7">
            <a:extLst>
              <a:ext uri="{FF2B5EF4-FFF2-40B4-BE49-F238E27FC236}">
                <a16:creationId xmlns:a16="http://schemas.microsoft.com/office/drawing/2014/main" id="{ED73D676-2839-7FA7-CC14-A5D18D446FA2}"/>
              </a:ext>
            </a:extLst>
          </p:cNvPr>
          <p:cNvGraphicFramePr/>
          <p:nvPr/>
        </p:nvGraphicFramePr>
        <p:xfrm>
          <a:off x="0" y="6476306"/>
          <a:ext cx="12191999" cy="38169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F7CC9C5-067C-4860-B3FF-6CA1AC9730C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9599" y="1600201"/>
                <a:ext cx="6905626" cy="4525963"/>
              </a:xfrm>
              <a:prstGeom prst="rect">
                <a:avLst/>
              </a:prstGeom>
            </p:spPr>
            <p:txBody>
              <a:bodyPr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M3: smart remapping for minimal disruption </a:t>
                </a:r>
                <a:r>
                  <a:rPr lang="en-US" dirty="0"/>
                  <a:t>upon change of server rates (including addition or removal): </a:t>
                </a:r>
              </a:p>
              <a:p>
                <a:pPr lvl="1"/>
                <a:r>
                  <a:rPr lang="en-US" dirty="0"/>
                  <a:t>Re-calculate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dirty="0"/>
                          <m:t>q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’s (in a min-max fair manner)</a:t>
                </a:r>
              </a:p>
              <a:p>
                <a:pPr lvl="1"/>
                <a:r>
                  <a:rPr lang="en-US" dirty="0"/>
                  <a:t>Minimize the number of remapped virtual servers</a:t>
                </a:r>
              </a:p>
              <a:p>
                <a:pPr marL="457200" lvl="1" indent="0">
                  <a:buNone/>
                </a:pP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F7CC9C5-067C-4860-B3FF-6CA1AC9730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599" y="1600201"/>
                <a:ext cx="6905626" cy="4525963"/>
              </a:xfrm>
              <a:prstGeom prst="rect">
                <a:avLst/>
              </a:prstGeom>
              <a:blipFill>
                <a:blip r:embed="rId8"/>
                <a:stretch>
                  <a:fillRect l="-1765" t="-2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>
            <a:extLst>
              <a:ext uri="{FF2B5EF4-FFF2-40B4-BE49-F238E27FC236}">
                <a16:creationId xmlns:a16="http://schemas.microsoft.com/office/drawing/2014/main" id="{154CF245-F5DB-B453-A3B1-B6502E85B088}"/>
              </a:ext>
            </a:extLst>
          </p:cNvPr>
          <p:cNvGrpSpPr/>
          <p:nvPr/>
        </p:nvGrpSpPr>
        <p:grpSpPr>
          <a:xfrm>
            <a:off x="7810229" y="1359792"/>
            <a:ext cx="3886742" cy="2410161"/>
            <a:chOff x="7810229" y="1359792"/>
            <a:chExt cx="3886742" cy="2410161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FE5CF405-9D17-EBA4-38A4-524F43194751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810229" y="1359792"/>
              <a:ext cx="3886742" cy="2410161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50816FD-81FD-A9C8-DA9D-23D2C4A98B20}"/>
                </a:ext>
              </a:extLst>
            </p:cNvPr>
            <p:cNvSpPr txBox="1"/>
            <p:nvPr/>
          </p:nvSpPr>
          <p:spPr>
            <a:xfrm>
              <a:off x="10477500" y="1466851"/>
              <a:ext cx="60785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q</a:t>
              </a:r>
              <a:r>
                <a:rPr lang="en-US" sz="1600" baseline="-25000" dirty="0"/>
                <a:t>1</a:t>
              </a:r>
              <a:r>
                <a:rPr lang="en-US" sz="1600" dirty="0"/>
                <a:t>=3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BEA795A3-3BCE-3517-352E-7527C9F98FBF}"/>
                </a:ext>
              </a:extLst>
            </p:cNvPr>
            <p:cNvSpPr txBox="1"/>
            <p:nvPr/>
          </p:nvSpPr>
          <p:spPr>
            <a:xfrm>
              <a:off x="10610850" y="3295650"/>
              <a:ext cx="60785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q</a:t>
              </a:r>
              <a:r>
                <a:rPr lang="en-US" sz="1600" baseline="-25000" dirty="0"/>
                <a:t>2</a:t>
              </a:r>
              <a:r>
                <a:rPr lang="en-US" sz="1600" dirty="0"/>
                <a:t>=7</a:t>
              </a: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A23B6D96-6841-CEA8-0FFD-198A0DFC0584}"/>
              </a:ext>
            </a:extLst>
          </p:cNvPr>
          <p:cNvSpPr txBox="1"/>
          <p:nvPr/>
        </p:nvSpPr>
        <p:spPr>
          <a:xfrm>
            <a:off x="11495634" y="2140674"/>
            <a:ext cx="40267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</a:t>
            </a:r>
            <a:r>
              <a:rPr lang="en-US" i="1" baseline="-25000" dirty="0">
                <a:sym typeface="Symbol" panose="05050102010706020507" pitchFamily="18" charset="2"/>
              </a:rPr>
              <a:t>1</a:t>
            </a:r>
            <a:endParaRPr lang="en-US" i="1" baseline="-250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1E24FF3-7661-AA45-8F92-740C951AA70F}"/>
              </a:ext>
            </a:extLst>
          </p:cNvPr>
          <p:cNvSpPr txBox="1"/>
          <p:nvPr/>
        </p:nvSpPr>
        <p:spPr>
          <a:xfrm>
            <a:off x="11495634" y="2546450"/>
            <a:ext cx="40267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i="1" dirty="0">
                <a:sym typeface="Symbol" panose="05050102010706020507" pitchFamily="18" charset="2"/>
              </a:rPr>
              <a:t></a:t>
            </a:r>
            <a:r>
              <a:rPr lang="en-US" i="1" baseline="-25000" dirty="0">
                <a:sym typeface="Symbol" panose="05050102010706020507" pitchFamily="18" charset="2"/>
              </a:rPr>
              <a:t>2</a:t>
            </a:r>
            <a:endParaRPr lang="en-US" i="1" baseline="-25000" dirty="0"/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C9C66B13-635D-3255-1035-1534182C2F37}"/>
              </a:ext>
            </a:extLst>
          </p:cNvPr>
          <p:cNvGrpSpPr/>
          <p:nvPr/>
        </p:nvGrpSpPr>
        <p:grpSpPr>
          <a:xfrm>
            <a:off x="7829009" y="3863182"/>
            <a:ext cx="4118472" cy="2410161"/>
            <a:chOff x="7829009" y="3863182"/>
            <a:chExt cx="4118472" cy="2410161"/>
          </a:xfrm>
        </p:grpSpPr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047795BA-5DB6-1FC4-38E8-6C399758AA93}"/>
                </a:ext>
              </a:extLst>
            </p:cNvPr>
            <p:cNvGrpSpPr/>
            <p:nvPr/>
          </p:nvGrpSpPr>
          <p:grpSpPr>
            <a:xfrm>
              <a:off x="7829009" y="3863182"/>
              <a:ext cx="4118472" cy="2410161"/>
              <a:chOff x="7829009" y="3863182"/>
              <a:chExt cx="4118472" cy="2410161"/>
            </a:xfrm>
          </p:grpSpPr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00BBB14B-9ED3-C710-24A3-66951ACAF69F}"/>
                  </a:ext>
                </a:extLst>
              </p:cNvPr>
              <p:cNvGrpSpPr/>
              <p:nvPr/>
            </p:nvGrpSpPr>
            <p:grpSpPr>
              <a:xfrm>
                <a:off x="7829009" y="3863182"/>
                <a:ext cx="3886742" cy="2410161"/>
                <a:chOff x="7810229" y="1359792"/>
                <a:chExt cx="3886742" cy="2410161"/>
              </a:xfrm>
            </p:grpSpPr>
            <p:pic>
              <p:nvPicPr>
                <p:cNvPr id="12" name="Picture 11">
                  <a:extLst>
                    <a:ext uri="{FF2B5EF4-FFF2-40B4-BE49-F238E27FC236}">
                      <a16:creationId xmlns:a16="http://schemas.microsoft.com/office/drawing/2014/main" id="{9EFFBF9B-8E7C-18B7-37B2-07AB6F6070F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7810229" y="1359792"/>
                  <a:ext cx="3886742" cy="2410161"/>
                </a:xfrm>
                <a:prstGeom prst="rect">
                  <a:avLst/>
                </a:prstGeom>
              </p:spPr>
            </p:pic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E8778D42-3923-B370-8964-3AD832A58A84}"/>
                    </a:ext>
                  </a:extLst>
                </p:cNvPr>
                <p:cNvSpPr txBox="1"/>
                <p:nvPr/>
              </p:nvSpPr>
              <p:spPr>
                <a:xfrm>
                  <a:off x="10477500" y="1466851"/>
                  <a:ext cx="607859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/>
                    <a:t>q</a:t>
                  </a:r>
                  <a:r>
                    <a:rPr lang="en-US" sz="1600" baseline="-25000" dirty="0"/>
                    <a:t>1</a:t>
                  </a:r>
                  <a:r>
                    <a:rPr lang="en-US" sz="1600" dirty="0"/>
                    <a:t>=</a:t>
                  </a:r>
                  <a:r>
                    <a:rPr lang="en-US" sz="1600" dirty="0">
                      <a:solidFill>
                        <a:srgbClr val="FF0000"/>
                      </a:solidFill>
                    </a:rPr>
                    <a:t>4</a:t>
                  </a:r>
                </a:p>
              </p:txBody>
            </p:sp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F6398EEC-71C5-D1AC-54AF-E5A60DCC064A}"/>
                    </a:ext>
                  </a:extLst>
                </p:cNvPr>
                <p:cNvSpPr txBox="1"/>
                <p:nvPr/>
              </p:nvSpPr>
              <p:spPr>
                <a:xfrm>
                  <a:off x="10610850" y="3295650"/>
                  <a:ext cx="607859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600" dirty="0"/>
                    <a:t>q</a:t>
                  </a:r>
                  <a:r>
                    <a:rPr lang="en-US" sz="1600" baseline="-25000" dirty="0"/>
                    <a:t>2</a:t>
                  </a:r>
                  <a:r>
                    <a:rPr lang="en-US" sz="1600" dirty="0"/>
                    <a:t>=</a:t>
                  </a:r>
                  <a:r>
                    <a:rPr lang="en-US" sz="1600" dirty="0">
                      <a:solidFill>
                        <a:srgbClr val="FF0000"/>
                      </a:solidFill>
                    </a:rPr>
                    <a:t>6</a:t>
                  </a:r>
                </a:p>
              </p:txBody>
            </p:sp>
          </p:grp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C54B51E-0FD5-CFBE-16AA-2998ED15EB5A}"/>
                  </a:ext>
                </a:extLst>
              </p:cNvPr>
              <p:cNvSpPr txBox="1"/>
              <p:nvPr/>
            </p:nvSpPr>
            <p:spPr>
              <a:xfrm>
                <a:off x="11493511" y="4639746"/>
                <a:ext cx="45397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i="1" dirty="0">
                    <a:solidFill>
                      <a:srgbClr val="FF0000"/>
                    </a:solidFill>
                    <a:sym typeface="Symbol" panose="05050102010706020507" pitchFamily="18" charset="2"/>
                  </a:rPr>
                  <a:t>’</a:t>
                </a:r>
                <a:r>
                  <a:rPr lang="en-US" i="1" baseline="-25000" dirty="0">
                    <a:solidFill>
                      <a:srgbClr val="FF0000"/>
                    </a:solidFill>
                    <a:sym typeface="Symbol" panose="05050102010706020507" pitchFamily="18" charset="2"/>
                  </a:rPr>
                  <a:t>1</a:t>
                </a:r>
                <a:endParaRPr lang="en-US" i="1" baseline="-250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8D53F7D8-1FB9-6EEB-E8E0-0A121A482ABF}"/>
                  </a:ext>
                </a:extLst>
              </p:cNvPr>
              <p:cNvSpPr txBox="1"/>
              <p:nvPr/>
            </p:nvSpPr>
            <p:spPr>
              <a:xfrm>
                <a:off x="11493511" y="5045522"/>
                <a:ext cx="453970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i="1" dirty="0">
                    <a:solidFill>
                      <a:srgbClr val="FF0000"/>
                    </a:solidFill>
                    <a:sym typeface="Symbol" panose="05050102010706020507" pitchFamily="18" charset="2"/>
                  </a:rPr>
                  <a:t>’</a:t>
                </a:r>
                <a:r>
                  <a:rPr lang="en-US" i="1" baseline="-25000" dirty="0">
                    <a:solidFill>
                      <a:srgbClr val="FF0000"/>
                    </a:solidFill>
                    <a:sym typeface="Symbol" panose="05050102010706020507" pitchFamily="18" charset="2"/>
                  </a:rPr>
                  <a:t>2</a:t>
                </a:r>
                <a:endParaRPr lang="en-US" i="1" baseline="-25000" dirty="0">
                  <a:solidFill>
                    <a:srgbClr val="FF0000"/>
                  </a:solidFill>
                </a:endParaRPr>
              </a:p>
            </p:txBody>
          </p:sp>
        </p:grp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41033376-CD63-118C-DBEE-72311635AAA3}"/>
                </a:ext>
              </a:extLst>
            </p:cNvPr>
            <p:cNvCxnSpPr>
              <a:cxnSpLocks/>
            </p:cNvCxnSpPr>
            <p:nvPr/>
          </p:nvCxnSpPr>
          <p:spPr>
            <a:xfrm>
              <a:off x="10325100" y="4752975"/>
              <a:ext cx="866775" cy="133350"/>
            </a:xfrm>
            <a:prstGeom prst="line">
              <a:avLst/>
            </a:prstGeom>
            <a:ln w="38100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FB1FC079-9B57-15F4-57B7-163A21200BD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714754" y="4969584"/>
              <a:ext cx="143746" cy="98678"/>
            </a:xfrm>
            <a:prstGeom prst="line">
              <a:avLst/>
            </a:prstGeom>
            <a:ln w="38100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24A71C12-7B47-3C20-8437-1245259D6052}"/>
                </a:ext>
              </a:extLst>
            </p:cNvPr>
            <p:cNvCxnSpPr>
              <a:cxnSpLocks/>
            </p:cNvCxnSpPr>
            <p:nvPr/>
          </p:nvCxnSpPr>
          <p:spPr>
            <a:xfrm>
              <a:off x="10737056" y="4948238"/>
              <a:ext cx="90488" cy="140493"/>
            </a:xfrm>
            <a:prstGeom prst="line">
              <a:avLst/>
            </a:prstGeom>
            <a:ln w="38100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Arrow: Curved Left 32">
            <a:extLst>
              <a:ext uri="{FF2B5EF4-FFF2-40B4-BE49-F238E27FC236}">
                <a16:creationId xmlns:a16="http://schemas.microsoft.com/office/drawing/2014/main" id="{206E01F4-0DA0-F867-3E67-CD604D6943B6}"/>
              </a:ext>
            </a:extLst>
          </p:cNvPr>
          <p:cNvSpPr/>
          <p:nvPr/>
        </p:nvSpPr>
        <p:spPr>
          <a:xfrm>
            <a:off x="11493511" y="3333184"/>
            <a:ext cx="536024" cy="1049826"/>
          </a:xfrm>
          <a:prstGeom prst="curvedLeftArrow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458735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09CB1B-CFAE-453F-A6AE-FD33BE9A3D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  <a:endParaRPr lang="LID4096" dirty="0"/>
          </a:p>
        </p:txBody>
      </p:sp>
      <p:graphicFrame>
        <p:nvGraphicFramePr>
          <p:cNvPr id="8" name="Diagram 7">
            <a:extLst>
              <a:ext uri="{FF2B5EF4-FFF2-40B4-BE49-F238E27FC236}">
                <a16:creationId xmlns:a16="http://schemas.microsoft.com/office/drawing/2014/main" id="{ED73D676-2839-7FA7-CC14-A5D18D446FA2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877263872"/>
              </p:ext>
            </p:extLst>
          </p:nvPr>
        </p:nvGraphicFramePr>
        <p:xfrm>
          <a:off x="0" y="6476306"/>
          <a:ext cx="12191999" cy="38169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DCFBB41-7E1F-E360-4A24-0C8B037B7249}"/>
              </a:ext>
            </a:extLst>
          </p:cNvPr>
          <p:cNvSpPr txBox="1">
            <a:spLocks/>
          </p:cNvSpPr>
          <p:nvPr/>
        </p:nvSpPr>
        <p:spPr>
          <a:xfrm>
            <a:off x="609600" y="1600201"/>
            <a:ext cx="10972800" cy="4790551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>
              <a:latin typeface="NimbusRomNo9L-Regu"/>
            </a:endParaRPr>
          </a:p>
          <a:p>
            <a:pPr marL="0" indent="0">
              <a:buNone/>
            </a:pPr>
            <a:endParaRPr lang="en-US" sz="3600" dirty="0"/>
          </a:p>
          <a:p>
            <a:pPr marL="457200" lvl="1" indent="0">
              <a:buNone/>
            </a:pPr>
            <a:endParaRPr lang="en-US" sz="2000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16FDB478-77F6-2AF6-ADE3-10165EF3D8E1}"/>
              </a:ext>
            </a:extLst>
          </p:cNvPr>
          <p:cNvSpPr txBox="1">
            <a:spLocks/>
          </p:cNvSpPr>
          <p:nvPr/>
        </p:nvSpPr>
        <p:spPr>
          <a:xfrm>
            <a:off x="1066800" y="1761010"/>
            <a:ext cx="10639424" cy="3868263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&amp;M framework for heterogeneous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istent hashing</a:t>
            </a:r>
          </a:p>
          <a:p>
            <a:endParaRPr lang="en-US" sz="2800" dirty="0">
              <a:solidFill>
                <a:schemeClr val="accent6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3 mapping algorithm</a:t>
            </a:r>
          </a:p>
          <a:p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heoretical guarantees</a:t>
            </a:r>
          </a:p>
          <a:p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valuations</a:t>
            </a:r>
          </a:p>
        </p:txBody>
      </p:sp>
      <p:sp>
        <p:nvSpPr>
          <p:cNvPr id="4" name="Arrow: Right 3">
            <a:extLst>
              <a:ext uri="{FF2B5EF4-FFF2-40B4-BE49-F238E27FC236}">
                <a16:creationId xmlns:a16="http://schemas.microsoft.com/office/drawing/2014/main" id="{88CFBEE0-3BAB-80F5-A68C-0B43CAA7773D}"/>
              </a:ext>
            </a:extLst>
          </p:cNvPr>
          <p:cNvSpPr/>
          <p:nvPr/>
        </p:nvSpPr>
        <p:spPr>
          <a:xfrm>
            <a:off x="276225" y="3804629"/>
            <a:ext cx="666750" cy="381694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52011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09CB1B-CFAE-453F-A6AE-FD33BE9A3D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in Theorem</a:t>
            </a:r>
            <a:endParaRPr lang="LID4096" dirty="0"/>
          </a:p>
        </p:txBody>
      </p:sp>
      <p:graphicFrame>
        <p:nvGraphicFramePr>
          <p:cNvPr id="8" name="Diagram 7">
            <a:extLst>
              <a:ext uri="{FF2B5EF4-FFF2-40B4-BE49-F238E27FC236}">
                <a16:creationId xmlns:a16="http://schemas.microsoft.com/office/drawing/2014/main" id="{ED73D676-2839-7FA7-CC14-A5D18D446FA2}"/>
              </a:ext>
            </a:extLst>
          </p:cNvPr>
          <p:cNvGraphicFramePr/>
          <p:nvPr/>
        </p:nvGraphicFramePr>
        <p:xfrm>
          <a:off x="0" y="6476306"/>
          <a:ext cx="12191999" cy="38169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1988A34-8DD8-83E4-942F-C52B0EE1F882}"/>
                  </a:ext>
                </a:extLst>
              </p:cNvPr>
              <p:cNvSpPr txBox="1"/>
              <p:nvPr/>
            </p:nvSpPr>
            <p:spPr>
              <a:xfrm>
                <a:off x="419100" y="1442553"/>
                <a:ext cx="9732907" cy="13849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b="0" i="0" u="none" strike="noStrike" baseline="0" dirty="0">
                    <a:cs typeface="Narkisim" panose="020E0502050101010101" pitchFamily="34" charset="-79"/>
                  </a:rPr>
                  <a:t>Given load </a:t>
                </a:r>
                <a:r>
                  <a:rPr lang="el-GR" sz="2800" b="0" i="0" u="none" strike="noStrike" baseline="0" dirty="0">
                    <a:cs typeface="Narkisim" panose="020E0502050101010101" pitchFamily="34" charset="-79"/>
                  </a:rPr>
                  <a:t>ρ</a:t>
                </a:r>
                <a:r>
                  <a:rPr lang="en-US" sz="2800" dirty="0">
                    <a:cs typeface="Narkisim" panose="020E0502050101010101" pitchFamily="34" charset="-79"/>
                  </a:rPr>
                  <a:t>, n servers, q virtual servers:</a:t>
                </a:r>
              </a:p>
              <a:p>
                <a:r>
                  <a:rPr lang="en-US" sz="2800" b="1" dirty="0">
                    <a:cs typeface="Narkisim" panose="020E0502050101010101" pitchFamily="34" charset="-79"/>
                  </a:rPr>
                  <a:t>Theorem:</a:t>
                </a:r>
                <a:r>
                  <a:rPr lang="en-US" sz="2800" dirty="0">
                    <a:cs typeface="Narkisim" panose="020E0502050101010101" pitchFamily="34" charset="-79"/>
                  </a:rPr>
                  <a:t> The M3 algorithm is guaranteed to be stable for </a:t>
                </a:r>
                <a:r>
                  <a:rPr lang="en-US" sz="2800" b="1" dirty="0">
                    <a:cs typeface="Narkisim" panose="020E0502050101010101" pitchFamily="34" charset="-79"/>
                  </a:rPr>
                  <a:t>any </a:t>
                </a:r>
                <a:r>
                  <a:rPr lang="en-US" sz="2800" dirty="0">
                    <a:cs typeface="Narkisim" panose="020E0502050101010101" pitchFamily="34" charset="-79"/>
                  </a:rPr>
                  <a:t>service rates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</m:t>
                    </m:r>
                  </m:oMath>
                </a14:m>
                <a:r>
                  <a:rPr lang="en-US" sz="2800" baseline="-25000" dirty="0">
                    <a:solidFill>
                      <a:schemeClr val="tx1"/>
                    </a:solidFill>
                  </a:rPr>
                  <a:t>i</a:t>
                </a:r>
                <a:r>
                  <a:rPr lang="en-US" sz="2800" dirty="0">
                    <a:solidFill>
                      <a:schemeClr val="tx1"/>
                    </a:solidFill>
                  </a:rPr>
                  <a:t>’s </a:t>
                </a:r>
                <a:r>
                  <a:rPr lang="en-US" sz="2800" b="1" dirty="0" err="1">
                    <a:solidFill>
                      <a:schemeClr val="tx1"/>
                    </a:solidFill>
                  </a:rPr>
                  <a:t>iff</a:t>
                </a:r>
                <a:endParaRPr lang="en-US" sz="2800" b="1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1988A34-8DD8-83E4-942F-C52B0EE1F8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" y="1442553"/>
                <a:ext cx="9732907" cy="1384995"/>
              </a:xfrm>
              <a:prstGeom prst="rect">
                <a:avLst/>
              </a:prstGeom>
              <a:blipFill>
                <a:blip r:embed="rId8"/>
                <a:stretch>
                  <a:fillRect l="-1316" t="-4846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 descr="Shape&#10;&#10;Description automatically generated with medium confidence">
            <a:extLst>
              <a:ext uri="{FF2B5EF4-FFF2-40B4-BE49-F238E27FC236}">
                <a16:creationId xmlns:a16="http://schemas.microsoft.com/office/drawing/2014/main" id="{D90600DB-F64D-C8B7-7B58-6D43F5803BBB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421"/>
          <a:stretch/>
        </p:blipFill>
        <p:spPr>
          <a:xfrm>
            <a:off x="5404439" y="3951406"/>
            <a:ext cx="4054865" cy="219429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F6E5182B-A9FE-CBDB-292C-98CD39C58834}"/>
                  </a:ext>
                </a:extLst>
              </p:cNvPr>
              <p:cNvSpPr/>
              <p:nvPr/>
            </p:nvSpPr>
            <p:spPr>
              <a:xfrm>
                <a:off x="10419850" y="4559070"/>
                <a:ext cx="1566048" cy="769441"/>
              </a:xfrm>
              <a:prstGeom prst="rect">
                <a:avLst/>
              </a:prstGeom>
              <a:noFill/>
            </p:spPr>
            <p:txBody>
              <a:bodyPr wrap="square" lIns="91440" tIns="45720" rIns="91440" bIns="4572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400" b="0" i="0" smtClean="0"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4400" b="0" i="0" smtClean="0"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en-US" sz="1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F6E5182B-A9FE-CBDB-292C-98CD39C588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19850" y="4559070"/>
                <a:ext cx="1566048" cy="7694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0EE617E-8470-F0AE-449D-A4EC7FB3F44B}"/>
                  </a:ext>
                </a:extLst>
              </p:cNvPr>
              <p:cNvSpPr txBox="1"/>
              <p:nvPr/>
            </p:nvSpPr>
            <p:spPr>
              <a:xfrm>
                <a:off x="2625920" y="5610021"/>
                <a:ext cx="2488324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sz="3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3200" i="0">
                          <a:latin typeface="Cambria Math" panose="02040503050406030204" pitchFamily="18" charset="0"/>
                        </a:rPr>
                        <m:t>=0.8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0EE617E-8470-F0AE-449D-A4EC7FB3F4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5920" y="5610021"/>
                <a:ext cx="2488324" cy="58477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F1C1245-68C6-D261-EB8B-B30CAD55AD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547492" y="3851798"/>
          <a:ext cx="784170" cy="2330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85415" imgH="1001514" progId="Equation.DSMT4">
                  <p:embed/>
                </p:oleObj>
              </mc:Choice>
              <mc:Fallback>
                <p:oleObj name="Equation" r:id="rId13" imgW="485415" imgH="1001514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F1C1245-68C6-D261-EB8B-B30CAD55AD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547492" y="3851798"/>
                        <a:ext cx="784170" cy="2330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E0C34A69-1212-49AA-67D3-673F73A66CF0}"/>
              </a:ext>
            </a:extLst>
          </p:cNvPr>
          <p:cNvCxnSpPr>
            <a:cxnSpLocks/>
            <a:endCxn id="14" idx="0"/>
          </p:cNvCxnSpPr>
          <p:nvPr/>
        </p:nvCxnSpPr>
        <p:spPr>
          <a:xfrm flipH="1">
            <a:off x="3870082" y="5017018"/>
            <a:ext cx="1679380" cy="59300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5A9C57C4-4A32-04AE-6725-3EFEFC1E4549}"/>
                  </a:ext>
                </a:extLst>
              </p:cNvPr>
              <p:cNvSpPr txBox="1"/>
              <p:nvPr/>
            </p:nvSpPr>
            <p:spPr>
              <a:xfrm>
                <a:off x="528145" y="4182069"/>
                <a:ext cx="3697014" cy="612732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&gt;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4−1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⋅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0.8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−0.8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=3⋅4=1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5A9C57C4-4A32-04AE-6725-3EFEFC1E45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145" y="4182069"/>
                <a:ext cx="3697014" cy="6127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BA92161A-50F8-2F70-A96B-7744AE3839E4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615514" y="2423896"/>
            <a:ext cx="2210108" cy="762106"/>
          </a:xfrm>
          <a:prstGeom prst="rect">
            <a:avLst/>
          </a:prstGeom>
        </p:spPr>
      </p:pic>
      <p:sp>
        <p:nvSpPr>
          <p:cNvPr id="5" name="Speech Bubble: Rectangle with Corners Rounded 4">
            <a:extLst>
              <a:ext uri="{FF2B5EF4-FFF2-40B4-BE49-F238E27FC236}">
                <a16:creationId xmlns:a16="http://schemas.microsoft.com/office/drawing/2014/main" id="{C45651FA-ADBE-871C-61D4-82FC7A44A542}"/>
              </a:ext>
            </a:extLst>
          </p:cNvPr>
          <p:cNvSpPr/>
          <p:nvPr/>
        </p:nvSpPr>
        <p:spPr>
          <a:xfrm>
            <a:off x="8097861" y="2401455"/>
            <a:ext cx="3133725" cy="1143000"/>
          </a:xfrm>
          <a:prstGeom prst="wedgeRoundRectCallout">
            <a:avLst>
              <a:gd name="adj1" fmla="val -83447"/>
              <a:gd name="adj2" fmla="val -17500"/>
              <a:gd name="adj3" fmla="val 16667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n = 100 &amp; </a:t>
            </a:r>
            <a:r>
              <a:rPr lang="el-GR" dirty="0"/>
              <a:t>ρ</a:t>
            </a:r>
            <a:r>
              <a:rPr lang="en-US" dirty="0"/>
              <a:t> = 0.99 </a:t>
            </a:r>
            <a:r>
              <a:rPr lang="en-US" dirty="0">
                <a:sym typeface="Symbol" panose="05050102010706020507" pitchFamily="18" charset="2"/>
              </a:rPr>
              <a:t> q=9,802 is sufficient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88530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  <p:bldP spid="23" grpId="0" animBg="1"/>
      <p:bldP spid="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09CB1B-CFAE-453F-A6AE-FD33BE9A3D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  <a:endParaRPr lang="LID4096" dirty="0"/>
          </a:p>
        </p:txBody>
      </p:sp>
      <p:graphicFrame>
        <p:nvGraphicFramePr>
          <p:cNvPr id="8" name="Diagram 7">
            <a:extLst>
              <a:ext uri="{FF2B5EF4-FFF2-40B4-BE49-F238E27FC236}">
                <a16:creationId xmlns:a16="http://schemas.microsoft.com/office/drawing/2014/main" id="{ED73D676-2839-7FA7-CC14-A5D18D446FA2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222999615"/>
              </p:ext>
            </p:extLst>
          </p:nvPr>
        </p:nvGraphicFramePr>
        <p:xfrm>
          <a:off x="0" y="6476306"/>
          <a:ext cx="12191999" cy="38169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DCFBB41-7E1F-E360-4A24-0C8B037B7249}"/>
              </a:ext>
            </a:extLst>
          </p:cNvPr>
          <p:cNvSpPr txBox="1">
            <a:spLocks/>
          </p:cNvSpPr>
          <p:nvPr/>
        </p:nvSpPr>
        <p:spPr>
          <a:xfrm>
            <a:off x="609600" y="1600201"/>
            <a:ext cx="10972800" cy="4790551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>
              <a:latin typeface="NimbusRomNo9L-Regu"/>
            </a:endParaRPr>
          </a:p>
          <a:p>
            <a:pPr marL="0" indent="0">
              <a:buNone/>
            </a:pPr>
            <a:endParaRPr lang="en-US" sz="3600" dirty="0"/>
          </a:p>
          <a:p>
            <a:pPr marL="457200" lvl="1" indent="0">
              <a:buNone/>
            </a:pPr>
            <a:endParaRPr lang="en-US" sz="2000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16FDB478-77F6-2AF6-ADE3-10165EF3D8E1}"/>
              </a:ext>
            </a:extLst>
          </p:cNvPr>
          <p:cNvSpPr txBox="1">
            <a:spLocks/>
          </p:cNvSpPr>
          <p:nvPr/>
        </p:nvSpPr>
        <p:spPr>
          <a:xfrm>
            <a:off x="1066800" y="1761010"/>
            <a:ext cx="10639424" cy="3868263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&amp;M framework for heterogeneous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istent hashing</a:t>
            </a:r>
          </a:p>
          <a:p>
            <a:endParaRPr lang="en-US" sz="2800" dirty="0">
              <a:solidFill>
                <a:schemeClr val="accent6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3 mapping algorithm</a:t>
            </a:r>
          </a:p>
          <a:p>
            <a:endParaRPr lang="en-US" sz="2800" dirty="0">
              <a:solidFill>
                <a:schemeClr val="accent6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retical guarantees</a:t>
            </a:r>
          </a:p>
          <a:p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Evaluations</a:t>
            </a:r>
          </a:p>
        </p:txBody>
      </p:sp>
      <p:sp>
        <p:nvSpPr>
          <p:cNvPr id="4" name="Arrow: Right 3">
            <a:extLst>
              <a:ext uri="{FF2B5EF4-FFF2-40B4-BE49-F238E27FC236}">
                <a16:creationId xmlns:a16="http://schemas.microsoft.com/office/drawing/2014/main" id="{88CFBEE0-3BAB-80F5-A68C-0B43CAA7773D}"/>
              </a:ext>
            </a:extLst>
          </p:cNvPr>
          <p:cNvSpPr/>
          <p:nvPr/>
        </p:nvSpPr>
        <p:spPr>
          <a:xfrm>
            <a:off x="238126" y="4876105"/>
            <a:ext cx="666750" cy="381694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86503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09CB1B-CFAE-453F-A6AE-FD33BE9A3D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aluation: M3 vs. other algorithms</a:t>
            </a:r>
            <a:endParaRPr lang="LID4096" dirty="0"/>
          </a:p>
        </p:txBody>
      </p:sp>
      <p:graphicFrame>
        <p:nvGraphicFramePr>
          <p:cNvPr id="8" name="Diagram 7">
            <a:extLst>
              <a:ext uri="{FF2B5EF4-FFF2-40B4-BE49-F238E27FC236}">
                <a16:creationId xmlns:a16="http://schemas.microsoft.com/office/drawing/2014/main" id="{ED73D676-2839-7FA7-CC14-A5D18D446FA2}"/>
              </a:ext>
            </a:extLst>
          </p:cNvPr>
          <p:cNvGraphicFramePr/>
          <p:nvPr/>
        </p:nvGraphicFramePr>
        <p:xfrm>
          <a:off x="0" y="6476306"/>
          <a:ext cx="12191999" cy="38169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281A1F07-82AA-90C4-DDCE-DC53200123D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28729" y="1379836"/>
                <a:ext cx="10972800" cy="4831778"/>
              </a:xfrm>
              <a:prstGeom prst="rect">
                <a:avLst/>
              </a:prstGeom>
            </p:spPr>
            <p:txBody>
              <a:bodyPr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2800" b="1" dirty="0"/>
                  <a:t>Settings</a:t>
                </a:r>
                <a:endParaRPr lang="en-US" b="1" dirty="0"/>
              </a:p>
              <a:p>
                <a:r>
                  <a:rPr lang="en-US" sz="2400" dirty="0"/>
                  <a:t>High heterogeneity:</a:t>
                </a:r>
              </a:p>
              <a:p>
                <a:pPr lvl="1"/>
                <a:r>
                  <a:rPr lang="en-US" sz="2000" dirty="0"/>
                  <a:t>n=100 servers</a:t>
                </a:r>
              </a:p>
              <a:p>
                <a:pPr lvl="1"/>
                <a:r>
                  <a:rPr lang="en-US" sz="2000" dirty="0"/>
                  <a:t>Service rate of each server proportional to random integer weight in [1,10]</a:t>
                </a:r>
              </a:p>
              <a:p>
                <a:r>
                  <a:rPr lang="en-US" sz="2400" dirty="0">
                    <a:cs typeface="Narkisim" panose="020E0502050101010101" pitchFamily="34" charset="-79"/>
                  </a:rPr>
                  <a:t>Algorithms:</a:t>
                </a:r>
              </a:p>
              <a:p>
                <a:pPr lvl="1">
                  <a:buFont typeface="Courier New" panose="02070309020205020404" pitchFamily="49" charset="0"/>
                  <a:buChar char="o"/>
                </a:pPr>
                <a:r>
                  <a:rPr lang="en-US" sz="2000" b="1" dirty="0">
                    <a:cs typeface="Narkisim" panose="020E0502050101010101" pitchFamily="34" charset="-79"/>
                  </a:rPr>
                  <a:t>ACH</a:t>
                </a:r>
                <a:r>
                  <a:rPr lang="en-US" sz="2000" dirty="0">
                    <a:cs typeface="Narkisim" panose="020E0502050101010101" pitchFamily="34" charset="-79"/>
                  </a:rPr>
                  <a:t>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𝑞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𝑖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65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⋅</m:t>
                    </m:r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𝑤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sz="2000" dirty="0">
                  <a:cs typeface="Narkisim" panose="020E0502050101010101" pitchFamily="34" charset="-79"/>
                </a:endParaRPr>
              </a:p>
              <a:p>
                <a:pPr lvl="1">
                  <a:buFont typeface="Courier New" panose="02070309020205020404" pitchFamily="49" charset="0"/>
                  <a:buChar char="o"/>
                </a:pPr>
                <a:r>
                  <a:rPr lang="en-US" sz="2000" b="1" dirty="0">
                    <a:cs typeface="Narkisim" panose="020E0502050101010101" pitchFamily="34" charset="-79"/>
                  </a:rPr>
                  <a:t>NGINX</a:t>
                </a:r>
                <a:r>
                  <a:rPr lang="en-US" sz="2000" dirty="0">
                    <a:cs typeface="Narkisim" panose="020E0502050101010101" pitchFamily="34" charset="-79"/>
                  </a:rPr>
                  <a:t>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𝑞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𝑖</m:t>
                        </m:r>
                      </m:sub>
                    </m:sSub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𝑤</m:t>
                        </m:r>
                      </m:e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sz="2000" dirty="0">
                  <a:cs typeface="Narkisim" panose="020E0502050101010101" pitchFamily="34" charset="-79"/>
                </a:endParaRPr>
              </a:p>
              <a:p>
                <a:pPr lvl="1">
                  <a:buFont typeface="Courier New" panose="02070309020205020404" pitchFamily="49" charset="0"/>
                  <a:buChar char="o"/>
                </a:pPr>
                <a:r>
                  <a:rPr lang="en-US" sz="2000" b="1" dirty="0">
                    <a:cs typeface="Narkisim" panose="020E0502050101010101" pitchFamily="34" charset="-79"/>
                  </a:rPr>
                  <a:t>M3</a:t>
                </a:r>
                <a:r>
                  <a:rPr lang="en-US" sz="2000" dirty="0">
                    <a:cs typeface="Narkisim" panose="020E0502050101010101" pitchFamily="34" charset="-79"/>
                  </a:rPr>
                  <a:t> with </a:t>
                </a:r>
                <a14:m>
                  <m:oMath xmlns:m="http://schemas.openxmlformats.org/officeDocument/2006/math">
                    <m:r>
                      <a:rPr lang="en-US" sz="18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𝑞</m:t>
                    </m:r>
                    <m:r>
                      <a:rPr lang="en-US" sz="18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begChr m:val="⌈"/>
                        <m:endChr m:val="⌉"/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𝑛</m:t>
                            </m:r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−1</m:t>
                            </m:r>
                          </m:e>
                        </m:d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Cambria Math" panose="02040503050406030204" pitchFamily="18" charset="0"/>
                          </a:rPr>
                          <m:t>⋅</m:t>
                        </m:r>
                        <m:f>
                          <m:f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𝜌</m:t>
                            </m:r>
                          </m:num>
                          <m:den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1−</m:t>
                            </m:r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𝜌</m:t>
                            </m:r>
                          </m:den>
                        </m:f>
                      </m:e>
                    </m:d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1</m:t>
                    </m:r>
                  </m:oMath>
                </a14:m>
                <a:r>
                  <a:rPr lang="en-US" sz="2000" dirty="0">
                    <a:cs typeface="Narkisim" panose="020E0502050101010101" pitchFamily="34" charset="-79"/>
                  </a:rPr>
                  <a:t> (just above stability threshold)</a:t>
                </a:r>
                <a:endParaRPr lang="en-US" sz="2400" dirty="0">
                  <a:cs typeface="Narkisim" panose="020E0502050101010101" pitchFamily="34" charset="-79"/>
                </a:endParaRPr>
              </a:p>
              <a:p>
                <a:r>
                  <a:rPr lang="en-US" sz="2400" dirty="0">
                    <a:cs typeface="Narkisim" panose="020E0502050101010101" pitchFamily="34" charset="-79"/>
                  </a:rPr>
                  <a:t>100 simulation runs</a:t>
                </a:r>
              </a:p>
              <a:p>
                <a:r>
                  <a:rPr lang="en-US" sz="2400" dirty="0">
                    <a:cs typeface="Narkisim" panose="020E0502050101010101" pitchFamily="34" charset="-79"/>
                  </a:rPr>
                  <a:t>Measuring stability using </a:t>
                </a:r>
                <a:r>
                  <a:rPr lang="en-US" sz="2400" b="1" dirty="0">
                    <a:cs typeface="Narkisim" panose="020E0502050101010101" pitchFamily="34" charset="-79"/>
                  </a:rPr>
                  <a:t>real traces from Facebook’s datacenter</a:t>
                </a:r>
              </a:p>
              <a:p>
                <a:pPr lvl="1">
                  <a:buFont typeface="Courier New" panose="02070309020205020404" pitchFamily="49" charset="0"/>
                  <a:buChar char="o"/>
                </a:pPr>
                <a:r>
                  <a:rPr lang="en-US" sz="2000" dirty="0">
                    <a:cs typeface="Narkisim" panose="020E0502050101010101" pitchFamily="34" charset="-79"/>
                  </a:rPr>
                  <a:t>154 million unique flows’ 4-tuples</a:t>
                </a:r>
              </a:p>
              <a:p>
                <a:pPr lvl="1">
                  <a:buFont typeface="Courier New" panose="02070309020205020404" pitchFamily="49" charset="0"/>
                  <a:buChar char="o"/>
                </a:pPr>
                <a:r>
                  <a:rPr lang="en-US" sz="2000" dirty="0">
                    <a:cs typeface="Narkisim" panose="020E0502050101010101" pitchFamily="34" charset="-79"/>
                  </a:rPr>
                  <a:t>Fnv-1a hash algorithm</a:t>
                </a:r>
              </a:p>
              <a:p>
                <a:pPr marL="457200" lvl="1" indent="0">
                  <a:buNone/>
                </a:pPr>
                <a:endParaRPr lang="en-US" sz="2000" dirty="0"/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281A1F07-82AA-90C4-DDCE-DC53200123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729" y="1379836"/>
                <a:ext cx="10972800" cy="4831778"/>
              </a:xfrm>
              <a:prstGeom prst="rect">
                <a:avLst/>
              </a:prstGeom>
              <a:blipFill>
                <a:blip r:embed="rId8"/>
                <a:stretch>
                  <a:fillRect l="-1111" t="-2144" b="-15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831053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09CB1B-CFAE-453F-A6AE-FD33BE9A3D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aluation: M3 vs. other algorithms</a:t>
            </a:r>
            <a:endParaRPr lang="LID4096" dirty="0"/>
          </a:p>
        </p:txBody>
      </p:sp>
      <p:graphicFrame>
        <p:nvGraphicFramePr>
          <p:cNvPr id="8" name="Diagram 7">
            <a:extLst>
              <a:ext uri="{FF2B5EF4-FFF2-40B4-BE49-F238E27FC236}">
                <a16:creationId xmlns:a16="http://schemas.microsoft.com/office/drawing/2014/main" id="{ED73D676-2839-7FA7-CC14-A5D18D446FA2}"/>
              </a:ext>
            </a:extLst>
          </p:cNvPr>
          <p:cNvGraphicFramePr/>
          <p:nvPr/>
        </p:nvGraphicFramePr>
        <p:xfrm>
          <a:off x="0" y="6476306"/>
          <a:ext cx="12191999" cy="38169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pSp>
        <p:nvGrpSpPr>
          <p:cNvPr id="12" name="Group 11">
            <a:extLst>
              <a:ext uri="{FF2B5EF4-FFF2-40B4-BE49-F238E27FC236}">
                <a16:creationId xmlns:a16="http://schemas.microsoft.com/office/drawing/2014/main" id="{CC1643BD-FC2C-16AB-F8B1-52CD7CDD9BB8}"/>
              </a:ext>
            </a:extLst>
          </p:cNvPr>
          <p:cNvGrpSpPr/>
          <p:nvPr/>
        </p:nvGrpSpPr>
        <p:grpSpPr>
          <a:xfrm>
            <a:off x="-1" y="1143000"/>
            <a:ext cx="12192001" cy="4479748"/>
            <a:chOff x="-1" y="1143000"/>
            <a:chExt cx="12192001" cy="4479748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9D0E0C01-2D02-F914-8CE3-9C9F42DDD7A0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0" y="1143000"/>
              <a:ext cx="12192000" cy="4479748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EF137E64-9D61-6E6E-1A33-EC0FF76CC178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" y="1211906"/>
              <a:ext cx="6324399" cy="3814317"/>
            </a:xfrm>
            <a:prstGeom prst="rect">
              <a:avLst/>
            </a:prstGeom>
          </p:spPr>
        </p:pic>
        <p:sp>
          <p:nvSpPr>
            <p:cNvPr id="4" name="Arrow: Right 3">
              <a:extLst>
                <a:ext uri="{FF2B5EF4-FFF2-40B4-BE49-F238E27FC236}">
                  <a16:creationId xmlns:a16="http://schemas.microsoft.com/office/drawing/2014/main" id="{686643CF-E97F-AC89-A7A9-8461497FCD00}"/>
                </a:ext>
              </a:extLst>
            </p:cNvPr>
            <p:cNvSpPr/>
            <p:nvPr/>
          </p:nvSpPr>
          <p:spPr>
            <a:xfrm>
              <a:off x="3162199" y="1996558"/>
              <a:ext cx="1266314" cy="417616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/>
                <a:t>better</a:t>
              </a:r>
            </a:p>
          </p:txBody>
        </p:sp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11A99F0C-81C0-2A2E-B3F3-E003F6B5E1E4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40078" y="1211906"/>
              <a:ext cx="6151922" cy="3814317"/>
            </a:xfrm>
            <a:prstGeom prst="rect">
              <a:avLst/>
            </a:prstGeom>
          </p:spPr>
        </p:pic>
      </p:grpSp>
      <p:sp>
        <p:nvSpPr>
          <p:cNvPr id="6" name="Speech Bubble: Rectangle with Corners Rounded 5">
            <a:extLst>
              <a:ext uri="{FF2B5EF4-FFF2-40B4-BE49-F238E27FC236}">
                <a16:creationId xmlns:a16="http://schemas.microsoft.com/office/drawing/2014/main" id="{DEB840DC-ED25-DB32-4731-9E6B01DDABEF}"/>
              </a:ext>
            </a:extLst>
          </p:cNvPr>
          <p:cNvSpPr/>
          <p:nvPr/>
        </p:nvSpPr>
        <p:spPr>
          <a:xfrm>
            <a:off x="990600" y="1801709"/>
            <a:ext cx="933450" cy="417616"/>
          </a:xfrm>
          <a:prstGeom prst="wedgeRoundRectCallout">
            <a:avLst>
              <a:gd name="adj1" fmla="val 53657"/>
              <a:gd name="adj2" fmla="val 85379"/>
              <a:gd name="adj3" fmla="val 16667"/>
            </a:avLst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/>
              <a:t>Simulation results</a:t>
            </a:r>
          </a:p>
        </p:txBody>
      </p:sp>
      <p:sp>
        <p:nvSpPr>
          <p:cNvPr id="9" name="Speech Bubble: Rectangle with Corners Rounded 8">
            <a:extLst>
              <a:ext uri="{FF2B5EF4-FFF2-40B4-BE49-F238E27FC236}">
                <a16:creationId xmlns:a16="http://schemas.microsoft.com/office/drawing/2014/main" id="{D0683BD1-EA81-C7AB-69F6-5E5F319DB15F}"/>
              </a:ext>
            </a:extLst>
          </p:cNvPr>
          <p:cNvSpPr/>
          <p:nvPr/>
        </p:nvSpPr>
        <p:spPr>
          <a:xfrm>
            <a:off x="3328631" y="1544489"/>
            <a:ext cx="1099882" cy="417616"/>
          </a:xfrm>
          <a:prstGeom prst="wedgeRoundRectCallout">
            <a:avLst>
              <a:gd name="adj1" fmla="val -92476"/>
              <a:gd name="adj2" fmla="val 62570"/>
              <a:gd name="adj3" fmla="val 16667"/>
            </a:avLst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dirty="0"/>
              <a:t>Theory bound for infinite traces</a:t>
            </a:r>
          </a:p>
        </p:txBody>
      </p:sp>
    </p:spTree>
    <p:extLst>
      <p:ext uri="{BB962C8B-B14F-4D97-AF65-F5344CB8AC3E}">
        <p14:creationId xmlns:p14="http://schemas.microsoft.com/office/powerpoint/2010/main" val="395650296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09CB1B-CFAE-453F-A6AE-FD33BE9A3D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DCFBB41-7E1F-E360-4A24-0C8B037B7249}"/>
              </a:ext>
            </a:extLst>
          </p:cNvPr>
          <p:cNvSpPr txBox="1">
            <a:spLocks/>
          </p:cNvSpPr>
          <p:nvPr/>
        </p:nvSpPr>
        <p:spPr>
          <a:xfrm>
            <a:off x="609600" y="1600201"/>
            <a:ext cx="10972800" cy="4790551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>
              <a:latin typeface="NimbusRomNo9L-Regu"/>
            </a:endParaRPr>
          </a:p>
          <a:p>
            <a:pPr marL="0" indent="0">
              <a:buNone/>
            </a:pPr>
            <a:endParaRPr lang="en-US" sz="3600" dirty="0"/>
          </a:p>
          <a:p>
            <a:pPr marL="457200" lvl="1" indent="0">
              <a:buNone/>
            </a:pP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80A01DC7-3842-F535-9FE4-DE23830263C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9599" y="1389535"/>
                <a:ext cx="7440035" cy="4790551"/>
              </a:xfrm>
              <a:prstGeom prst="rect">
                <a:avLst/>
              </a:prstGeom>
            </p:spPr>
            <p:txBody>
              <a:bodyPr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20000"/>
                  </a:lnSpc>
                </a:pPr>
                <a:r>
                  <a:rPr lang="en-US" sz="2800" b="1" dirty="0"/>
                  <a:t>New scalable algorithms for heterogeneous </a:t>
                </a:r>
                <a:r>
                  <a:rPr lang="en-US" b="1" dirty="0"/>
                  <a:t>consistent hashing</a:t>
                </a:r>
                <a:endParaRPr lang="en-US" sz="2800" b="1" dirty="0"/>
              </a:p>
              <a:p>
                <a:pPr lvl="1"/>
                <a:r>
                  <a:rPr lang="en-US" dirty="0"/>
                  <a:t>H&amp;M framework</a:t>
                </a:r>
              </a:p>
              <a:p>
                <a:pPr lvl="1"/>
                <a:r>
                  <a:rPr lang="en-US" dirty="0"/>
                  <a:t>M3 mapping algorithm</a:t>
                </a:r>
              </a:p>
              <a:p>
                <a:r>
                  <a:rPr lang="en-US" b="1" dirty="0"/>
                  <a:t>Main theorem</a:t>
                </a:r>
                <a:r>
                  <a:rPr lang="en-US" dirty="0"/>
                  <a:t>: stability for </a:t>
                </a:r>
                <a:r>
                  <a:rPr lang="en-US" i="1" dirty="0"/>
                  <a:t>any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</m:t>
                    </m:r>
                  </m:oMath>
                </a14:m>
                <a:r>
                  <a:rPr lang="en-US" i="1" baseline="-25000" dirty="0"/>
                  <a:t>i</a:t>
                </a:r>
                <a:r>
                  <a:rPr lang="en-US" dirty="0"/>
                  <a:t>’s </a:t>
                </a:r>
                <a:r>
                  <a:rPr lang="en-US" dirty="0" err="1"/>
                  <a:t>iff</a:t>
                </a:r>
                <a:r>
                  <a:rPr lang="en-US" dirty="0"/>
                  <a:t>: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b="1" dirty="0"/>
                  <a:t>Evaluations</a:t>
                </a:r>
                <a:r>
                  <a:rPr lang="en-US" dirty="0"/>
                  <a:t>: higher guaranteed throughput</a:t>
                </a:r>
              </a:p>
              <a:p>
                <a:pPr lvl="1">
                  <a:buFont typeface="Courier New" panose="02070309020205020404" pitchFamily="49" charset="0"/>
                  <a:buChar char="o"/>
                </a:pPr>
                <a:endParaRPr lang="en-US" dirty="0"/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80A01DC7-3842-F535-9FE4-DE23830263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599" y="1389535"/>
                <a:ext cx="7440035" cy="4790551"/>
              </a:xfrm>
              <a:prstGeom prst="rect">
                <a:avLst/>
              </a:prstGeom>
              <a:blipFill>
                <a:blip r:embed="rId3"/>
                <a:stretch>
                  <a:fillRect l="-1475" t="-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Diagram 8">
            <a:extLst>
              <a:ext uri="{FF2B5EF4-FFF2-40B4-BE49-F238E27FC236}">
                <a16:creationId xmlns:a16="http://schemas.microsoft.com/office/drawing/2014/main" id="{928F4806-8A57-54FB-3470-6F11331EE1E2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930773096"/>
              </p:ext>
            </p:extLst>
          </p:nvPr>
        </p:nvGraphicFramePr>
        <p:xfrm>
          <a:off x="0" y="6476306"/>
          <a:ext cx="12191999" cy="38169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F9025ADA-34A2-6065-E360-2B8C1E6F5E7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277225" y="1241932"/>
            <a:ext cx="3532766" cy="203473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474E0A5-927C-9E7D-E446-1C04EA85559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521847" y="3784810"/>
            <a:ext cx="2210108" cy="762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6384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9B712580-77AA-40BA-8307-B6BFF9F41C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12192000" cy="2648463"/>
          </a:xfrm>
        </p:spPr>
        <p:txBody>
          <a:bodyPr/>
          <a:lstStyle/>
          <a:p>
            <a:pPr algn="ctr">
              <a:buNone/>
            </a:pPr>
            <a:endParaRPr lang="en-IL" b="1" dirty="0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7BE7FBB7-71B7-4B65-88E4-355779BF77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729861" y="3427321"/>
            <a:ext cx="10504231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Ø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sz="28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buClr>
                <a:srgbClr val="0000CC"/>
              </a:buClr>
              <a:buSzPct val="75000"/>
              <a:buFont typeface="Wingdings" panose="05000000000000000000" pitchFamily="2" charset="2"/>
              <a:buNone/>
            </a:pPr>
            <a:endParaRPr lang="en-US" altLang="en-US" sz="2200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E08D5C5-52CB-4A41-A7EB-0005B3BA7A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4205" y="2077044"/>
            <a:ext cx="9815804" cy="2030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457200" rIns="457200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None/>
            </a:pPr>
            <a:endParaRPr lang="en-US" altLang="en-US" sz="4800" b="1" dirty="0">
              <a:solidFill>
                <a:srgbClr val="002060"/>
              </a:solidFill>
            </a:endParaRPr>
          </a:p>
        </p:txBody>
      </p:sp>
      <p:sp>
        <p:nvSpPr>
          <p:cNvPr id="17" name="AutoShape 2" descr="Logo of the faculty of electrical engineering">
            <a:extLst>
              <a:ext uri="{FF2B5EF4-FFF2-40B4-BE49-F238E27FC236}">
                <a16:creationId xmlns:a16="http://schemas.microsoft.com/office/drawing/2014/main" id="{C720C5F5-F8A2-46EB-B40B-A9555C6BEB6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38800" y="3296244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he-IL" dirty="0"/>
          </a:p>
        </p:txBody>
      </p:sp>
      <p:sp>
        <p:nvSpPr>
          <p:cNvPr id="19" name="TextBox 10">
            <a:extLst>
              <a:ext uri="{FF2B5EF4-FFF2-40B4-BE49-F238E27FC236}">
                <a16:creationId xmlns:a16="http://schemas.microsoft.com/office/drawing/2014/main" id="{1ED6844C-383A-4EB9-8D80-EB87E51B6D4D}"/>
              </a:ext>
            </a:extLst>
          </p:cNvPr>
          <p:cNvSpPr txBox="1"/>
          <p:nvPr/>
        </p:nvSpPr>
        <p:spPr>
          <a:xfrm>
            <a:off x="428624" y="3177779"/>
            <a:ext cx="11382375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altLang="en-US" sz="7200" b="1" dirty="0"/>
              <a:t>Thank you!</a:t>
            </a:r>
          </a:p>
          <a:p>
            <a:pPr algn="ctr"/>
            <a:endParaRPr lang="en-US" altLang="en-US" sz="7200" b="1" dirty="0"/>
          </a:p>
          <a:p>
            <a:endParaRPr lang="en-US" altLang="en-US" sz="2400" b="1" dirty="0"/>
          </a:p>
        </p:txBody>
      </p:sp>
      <p:sp>
        <p:nvSpPr>
          <p:cNvPr id="23" name="TextBox 17">
            <a:extLst>
              <a:ext uri="{FF2B5EF4-FFF2-40B4-BE49-F238E27FC236}">
                <a16:creationId xmlns:a16="http://schemas.microsoft.com/office/drawing/2014/main" id="{C22F8D97-8883-4221-ADFE-06A0AFFBA493}"/>
              </a:ext>
            </a:extLst>
          </p:cNvPr>
          <p:cNvSpPr txBox="1"/>
          <p:nvPr/>
        </p:nvSpPr>
        <p:spPr>
          <a:xfrm>
            <a:off x="6198320" y="4693432"/>
            <a:ext cx="212963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2800" b="1" dirty="0"/>
              <a:t> </a:t>
            </a:r>
            <a:endParaRPr lang="LID4096" sz="2000" b="1" dirty="0"/>
          </a:p>
        </p:txBody>
      </p:sp>
    </p:spTree>
    <p:extLst>
      <p:ext uri="{BB962C8B-B14F-4D97-AF65-F5344CB8AC3E}">
        <p14:creationId xmlns:p14="http://schemas.microsoft.com/office/powerpoint/2010/main" val="41233616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09CB1B-CFAE-453F-A6AE-FD33BE9A3D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not hashing?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7CC9C5-067C-4860-B3FF-6CA1AC9730C2}"/>
              </a:ext>
            </a:extLst>
          </p:cNvPr>
          <p:cNvSpPr txBox="1">
            <a:spLocks/>
          </p:cNvSpPr>
          <p:nvPr/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Why not </a:t>
            </a:r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naïve uniform hashing?</a:t>
            </a:r>
          </a:p>
          <a:p>
            <a:pPr lvl="1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Balanced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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full throughput)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ince hash is (reasonably) uniform</a:t>
            </a:r>
          </a:p>
          <a:p>
            <a:pPr lvl="1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Persisten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&amp; stateless</a:t>
            </a: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Hash is deterministic</a:t>
            </a:r>
          </a:p>
          <a:p>
            <a:pPr lvl="1"/>
            <a:r>
              <a:rPr lang="en-US" b="1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Efficient</a:t>
            </a: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ast computation</a:t>
            </a: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o memory footprint</a:t>
            </a:r>
          </a:p>
        </p:txBody>
      </p:sp>
      <p:graphicFrame>
        <p:nvGraphicFramePr>
          <p:cNvPr id="8" name="Diagram 7">
            <a:extLst>
              <a:ext uri="{FF2B5EF4-FFF2-40B4-BE49-F238E27FC236}">
                <a16:creationId xmlns:a16="http://schemas.microsoft.com/office/drawing/2014/main" id="{ED73D676-2839-7FA7-CC14-A5D18D446FA2}"/>
              </a:ext>
            </a:extLst>
          </p:cNvPr>
          <p:cNvGraphicFramePr/>
          <p:nvPr/>
        </p:nvGraphicFramePr>
        <p:xfrm>
          <a:off x="0" y="6476306"/>
          <a:ext cx="12191999" cy="38169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83280202-20DF-830C-0B25-E12BC0D05567}"/>
              </a:ext>
            </a:extLst>
          </p:cNvPr>
          <p:cNvSpPr txBox="1"/>
          <p:nvPr/>
        </p:nvSpPr>
        <p:spPr>
          <a:xfrm>
            <a:off x="8291460" y="6054352"/>
            <a:ext cx="227176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1400" i="1" dirty="0">
                <a:latin typeface="Bahnschrift SemiLight" panose="020B0502040204020203" pitchFamily="34" charset="0"/>
              </a:rPr>
              <a:t>flow ID </a:t>
            </a:r>
            <a:r>
              <a:rPr lang="en-US" sz="1400" dirty="0">
                <a:latin typeface="Bahnschrift SemiLight" panose="020B0502040204020203" pitchFamily="34" charset="0"/>
              </a:rPr>
              <a:t>= packet 5-tuple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3B477EC3-ABC7-17FD-3612-5A8E34CA3655}"/>
              </a:ext>
            </a:extLst>
          </p:cNvPr>
          <p:cNvGrpSpPr/>
          <p:nvPr/>
        </p:nvGrpSpPr>
        <p:grpSpPr>
          <a:xfrm>
            <a:off x="6916431" y="1523653"/>
            <a:ext cx="4183147" cy="2612832"/>
            <a:chOff x="6916431" y="1523653"/>
            <a:chExt cx="4183147" cy="2612832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2AF5BFE3-B5B9-3C05-61DC-606C59778C7C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916431" y="1523653"/>
              <a:ext cx="3867648" cy="2286000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7B52EC84-770E-E7BA-5F0A-EA2890F9CE82}"/>
                </a:ext>
              </a:extLst>
            </p:cNvPr>
            <p:cNvSpPr txBox="1"/>
            <p:nvPr/>
          </p:nvSpPr>
          <p:spPr>
            <a:xfrm>
              <a:off x="10334625" y="3828708"/>
              <a:ext cx="76495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ervers</a:t>
              </a:r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9E686AE1-BC20-7E73-4654-0772DF04344D}"/>
                </a:ext>
              </a:extLst>
            </p:cNvPr>
            <p:cNvSpPr/>
            <p:nvPr/>
          </p:nvSpPr>
          <p:spPr>
            <a:xfrm>
              <a:off x="6916431" y="2181225"/>
              <a:ext cx="3256269" cy="525605"/>
            </a:xfrm>
            <a:custGeom>
              <a:avLst/>
              <a:gdLst>
                <a:gd name="connsiteX0" fmla="*/ 0 w 4828032"/>
                <a:gd name="connsiteY0" fmla="*/ 1874520 h 1917872"/>
                <a:gd name="connsiteX1" fmla="*/ 1700784 w 4828032"/>
                <a:gd name="connsiteY1" fmla="*/ 1783080 h 1917872"/>
                <a:gd name="connsiteX2" fmla="*/ 3291840 w 4828032"/>
                <a:gd name="connsiteY2" fmla="*/ 749808 h 1917872"/>
                <a:gd name="connsiteX3" fmla="*/ 4828032 w 4828032"/>
                <a:gd name="connsiteY3" fmla="*/ 0 h 19178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828032" h="1917872">
                  <a:moveTo>
                    <a:pt x="0" y="1874520"/>
                  </a:moveTo>
                  <a:cubicBezTo>
                    <a:pt x="576072" y="1922526"/>
                    <a:pt x="1152144" y="1970532"/>
                    <a:pt x="1700784" y="1783080"/>
                  </a:cubicBezTo>
                  <a:cubicBezTo>
                    <a:pt x="2249424" y="1595628"/>
                    <a:pt x="2770632" y="1046988"/>
                    <a:pt x="3291840" y="749808"/>
                  </a:cubicBezTo>
                  <a:cubicBezTo>
                    <a:pt x="3813048" y="452628"/>
                    <a:pt x="4320540" y="226314"/>
                    <a:pt x="4828032" y="0"/>
                  </a:cubicBezTo>
                </a:path>
              </a:pathLst>
            </a:custGeom>
            <a:noFill/>
            <a:ln w="38100" cap="flat" cmpd="sng" algn="ctr">
              <a:solidFill>
                <a:srgbClr val="ED7D31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0F7C85E0-9623-0FE5-4B9F-2A42F049BC05}"/>
                </a:ext>
              </a:extLst>
            </p:cNvPr>
            <p:cNvSpPr/>
            <p:nvPr/>
          </p:nvSpPr>
          <p:spPr>
            <a:xfrm>
              <a:off x="7038975" y="2324100"/>
              <a:ext cx="371475" cy="304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792D87CE-A3D7-F1F0-892C-455BCF8DA344}"/>
              </a:ext>
            </a:extLst>
          </p:cNvPr>
          <p:cNvSpPr txBox="1"/>
          <p:nvPr/>
        </p:nvSpPr>
        <p:spPr>
          <a:xfrm>
            <a:off x="7823012" y="4371431"/>
            <a:ext cx="3256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rver = hash(</a:t>
            </a:r>
            <a:r>
              <a:rPr lang="en-US" i="1" dirty="0"/>
              <a:t>flow ID</a:t>
            </a:r>
            <a:r>
              <a:rPr lang="en-US" dirty="0"/>
              <a:t>)  mod 5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4A213148-8D7F-C879-E86F-334562760EE0}"/>
              </a:ext>
            </a:extLst>
          </p:cNvPr>
          <p:cNvCxnSpPr/>
          <p:nvPr/>
        </p:nvCxnSpPr>
        <p:spPr>
          <a:xfrm flipV="1">
            <a:off x="9048750" y="4740763"/>
            <a:ext cx="485775" cy="13135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96537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09CB1B-CFAE-453F-A6AE-FD33BE9A3D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not hashing?</a:t>
            </a:r>
            <a:endParaRPr lang="LID4096" dirty="0"/>
          </a:p>
        </p:txBody>
      </p:sp>
      <p:graphicFrame>
        <p:nvGraphicFramePr>
          <p:cNvPr id="8" name="Diagram 7">
            <a:extLst>
              <a:ext uri="{FF2B5EF4-FFF2-40B4-BE49-F238E27FC236}">
                <a16:creationId xmlns:a16="http://schemas.microsoft.com/office/drawing/2014/main" id="{ED73D676-2839-7FA7-CC14-A5D18D446FA2}"/>
              </a:ext>
            </a:extLst>
          </p:cNvPr>
          <p:cNvGraphicFramePr/>
          <p:nvPr/>
        </p:nvGraphicFramePr>
        <p:xfrm>
          <a:off x="0" y="6476306"/>
          <a:ext cx="12191999" cy="38169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C700D97B-89AF-3662-73B1-06B21C5C9E3A}"/>
              </a:ext>
            </a:extLst>
          </p:cNvPr>
          <p:cNvSpPr txBox="1">
            <a:spLocks/>
          </p:cNvSpPr>
          <p:nvPr/>
        </p:nvSpPr>
        <p:spPr>
          <a:xfrm>
            <a:off x="400051" y="1600201"/>
            <a:ext cx="6830632" cy="4525963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Problem: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no minimal disruption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erver failure or addition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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most connections get a new server, no connection persistence</a:t>
            </a:r>
          </a:p>
          <a:p>
            <a:pPr marL="0" indent="0">
              <a:buNone/>
            </a:pPr>
            <a:endParaRPr lang="en-US" i="0" u="none" strike="noStrike" baseline="0" dirty="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b="1" i="0" u="none" strike="noStrike" baseline="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 Does not satisfy </a:t>
            </a:r>
            <a:r>
              <a:rPr lang="en-US" b="1" i="0" u="none" strike="noStrike" dirty="0">
                <a:latin typeface="Arial" panose="020B0604020202020204" pitchFamily="34" charset="0"/>
                <a:cs typeface="Arial" panose="020B0604020202020204" pitchFamily="34" charset="0"/>
              </a:rPr>
              <a:t>consistent hashing</a:t>
            </a:r>
            <a:endParaRPr lang="en-US" b="1" i="0" u="none" strike="noStrike" baseline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820A8FCE-F2BA-30E2-5118-97ABB7DAFA33}"/>
              </a:ext>
            </a:extLst>
          </p:cNvPr>
          <p:cNvSpPr/>
          <p:nvPr/>
        </p:nvSpPr>
        <p:spPr>
          <a:xfrm>
            <a:off x="9613900" y="2266950"/>
            <a:ext cx="371475" cy="790022"/>
          </a:xfrm>
          <a:custGeom>
            <a:avLst/>
            <a:gdLst>
              <a:gd name="connsiteX0" fmla="*/ 1095369 w 1095369"/>
              <a:gd name="connsiteY0" fmla="*/ 0 h 1507253"/>
              <a:gd name="connsiteX1" fmla="*/ 98 w 1095369"/>
              <a:gd name="connsiteY1" fmla="*/ 934497 h 1507253"/>
              <a:gd name="connsiteX2" fmla="*/ 1045127 w 1095369"/>
              <a:gd name="connsiteY2" fmla="*/ 1507253 h 15072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95369" h="1507253">
                <a:moveTo>
                  <a:pt x="1095369" y="0"/>
                </a:moveTo>
                <a:cubicBezTo>
                  <a:pt x="551920" y="341644"/>
                  <a:pt x="8472" y="683288"/>
                  <a:pt x="98" y="934497"/>
                </a:cubicBezTo>
                <a:cubicBezTo>
                  <a:pt x="-8276" y="1185706"/>
                  <a:pt x="518425" y="1346479"/>
                  <a:pt x="1045127" y="1507253"/>
                </a:cubicBezTo>
              </a:path>
            </a:pathLst>
          </a:custGeom>
          <a:noFill/>
          <a:ln>
            <a:solidFill>
              <a:srgbClr val="ED7D31"/>
            </a:solidFill>
            <a:prstDash val="lgDash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3608E780-A8E4-94F0-3FFE-9BFAAC9A57D8}"/>
              </a:ext>
            </a:extLst>
          </p:cNvPr>
          <p:cNvGrpSpPr/>
          <p:nvPr/>
        </p:nvGrpSpPr>
        <p:grpSpPr>
          <a:xfrm>
            <a:off x="6916431" y="1523653"/>
            <a:ext cx="4183147" cy="2612832"/>
            <a:chOff x="6916431" y="1523653"/>
            <a:chExt cx="4183147" cy="2612832"/>
          </a:xfrm>
        </p:grpSpPr>
        <p:pic>
          <p:nvPicPr>
            <p:cNvPr id="42" name="Picture 41">
              <a:extLst>
                <a:ext uri="{FF2B5EF4-FFF2-40B4-BE49-F238E27FC236}">
                  <a16:creationId xmlns:a16="http://schemas.microsoft.com/office/drawing/2014/main" id="{8920085C-CA6F-8FB0-21DD-D4C68A089BEF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916431" y="1523653"/>
              <a:ext cx="3867648" cy="2286000"/>
            </a:xfrm>
            <a:prstGeom prst="rect">
              <a:avLst/>
            </a:prstGeom>
          </p:spPr>
        </p:pic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618F1B53-D5F8-9627-3E4B-F6586846D171}"/>
                </a:ext>
              </a:extLst>
            </p:cNvPr>
            <p:cNvSpPr txBox="1"/>
            <p:nvPr/>
          </p:nvSpPr>
          <p:spPr>
            <a:xfrm>
              <a:off x="10334625" y="3828708"/>
              <a:ext cx="76495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ervers</a:t>
              </a:r>
            </a:p>
          </p:txBody>
        </p:sp>
        <p:sp>
          <p:nvSpPr>
            <p:cNvPr id="44" name="Freeform: Shape 43">
              <a:extLst>
                <a:ext uri="{FF2B5EF4-FFF2-40B4-BE49-F238E27FC236}">
                  <a16:creationId xmlns:a16="http://schemas.microsoft.com/office/drawing/2014/main" id="{D97DA094-1C80-0EEC-8CA7-FBBE0E6B215F}"/>
                </a:ext>
              </a:extLst>
            </p:cNvPr>
            <p:cNvSpPr/>
            <p:nvPr/>
          </p:nvSpPr>
          <p:spPr>
            <a:xfrm>
              <a:off x="6916431" y="2181225"/>
              <a:ext cx="3256269" cy="525605"/>
            </a:xfrm>
            <a:custGeom>
              <a:avLst/>
              <a:gdLst>
                <a:gd name="connsiteX0" fmla="*/ 0 w 4828032"/>
                <a:gd name="connsiteY0" fmla="*/ 1874520 h 1917872"/>
                <a:gd name="connsiteX1" fmla="*/ 1700784 w 4828032"/>
                <a:gd name="connsiteY1" fmla="*/ 1783080 h 1917872"/>
                <a:gd name="connsiteX2" fmla="*/ 3291840 w 4828032"/>
                <a:gd name="connsiteY2" fmla="*/ 749808 h 1917872"/>
                <a:gd name="connsiteX3" fmla="*/ 4828032 w 4828032"/>
                <a:gd name="connsiteY3" fmla="*/ 0 h 19178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828032" h="1917872">
                  <a:moveTo>
                    <a:pt x="0" y="1874520"/>
                  </a:moveTo>
                  <a:cubicBezTo>
                    <a:pt x="576072" y="1922526"/>
                    <a:pt x="1152144" y="1970532"/>
                    <a:pt x="1700784" y="1783080"/>
                  </a:cubicBezTo>
                  <a:cubicBezTo>
                    <a:pt x="2249424" y="1595628"/>
                    <a:pt x="2770632" y="1046988"/>
                    <a:pt x="3291840" y="749808"/>
                  </a:cubicBezTo>
                  <a:cubicBezTo>
                    <a:pt x="3813048" y="452628"/>
                    <a:pt x="4320540" y="226314"/>
                    <a:pt x="4828032" y="0"/>
                  </a:cubicBezTo>
                </a:path>
              </a:pathLst>
            </a:custGeom>
            <a:noFill/>
            <a:ln w="38100" cap="flat" cmpd="sng" algn="ctr">
              <a:solidFill>
                <a:schemeClr val="accent6"/>
              </a:solidFill>
              <a:prstDash val="sysDash"/>
              <a:miter lim="800000"/>
              <a:headEnd type="none" w="med" len="med"/>
              <a:tailEnd type="triangle" w="med" len="me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BF23570E-AFEC-B0A7-FC26-9A3B0A9D5CA0}"/>
                </a:ext>
              </a:extLst>
            </p:cNvPr>
            <p:cNvSpPr/>
            <p:nvPr/>
          </p:nvSpPr>
          <p:spPr>
            <a:xfrm>
              <a:off x="7038975" y="2324100"/>
              <a:ext cx="371475" cy="304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TextBox 45">
            <a:extLst>
              <a:ext uri="{FF2B5EF4-FFF2-40B4-BE49-F238E27FC236}">
                <a16:creationId xmlns:a16="http://schemas.microsoft.com/office/drawing/2014/main" id="{68332EDC-84A7-5B0D-FC39-A81E1C0DB320}"/>
              </a:ext>
            </a:extLst>
          </p:cNvPr>
          <p:cNvSpPr txBox="1"/>
          <p:nvPr/>
        </p:nvSpPr>
        <p:spPr>
          <a:xfrm>
            <a:off x="7823012" y="4371431"/>
            <a:ext cx="29610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trike="sngStrike" dirty="0">
                <a:solidFill>
                  <a:schemeClr val="accent6">
                    <a:lumMod val="75000"/>
                  </a:schemeClr>
                </a:solidFill>
              </a:rPr>
              <a:t>Server = hash(</a:t>
            </a:r>
            <a:r>
              <a:rPr lang="en-US" i="1" strike="sngStrike" dirty="0">
                <a:solidFill>
                  <a:schemeClr val="accent6">
                    <a:lumMod val="75000"/>
                  </a:schemeClr>
                </a:solidFill>
              </a:rPr>
              <a:t>flow</a:t>
            </a:r>
            <a:r>
              <a:rPr lang="en-US" strike="sngStrike" dirty="0">
                <a:solidFill>
                  <a:schemeClr val="accent6">
                    <a:lumMod val="75000"/>
                  </a:schemeClr>
                </a:solidFill>
              </a:rPr>
              <a:t>)  mod 5</a:t>
            </a:r>
          </a:p>
        </p:txBody>
      </p:sp>
      <p:sp>
        <p:nvSpPr>
          <p:cNvPr id="47" name="Freeform: Shape 46">
            <a:extLst>
              <a:ext uri="{FF2B5EF4-FFF2-40B4-BE49-F238E27FC236}">
                <a16:creationId xmlns:a16="http://schemas.microsoft.com/office/drawing/2014/main" id="{925DDE81-78A2-B93F-57D6-B274760748B9}"/>
              </a:ext>
            </a:extLst>
          </p:cNvPr>
          <p:cNvSpPr/>
          <p:nvPr/>
        </p:nvSpPr>
        <p:spPr>
          <a:xfrm>
            <a:off x="6916431" y="2628900"/>
            <a:ext cx="3141969" cy="525605"/>
          </a:xfrm>
          <a:custGeom>
            <a:avLst/>
            <a:gdLst>
              <a:gd name="connsiteX0" fmla="*/ 0 w 4846320"/>
              <a:gd name="connsiteY0" fmla="*/ 110801 h 979619"/>
              <a:gd name="connsiteX1" fmla="*/ 1783080 w 4846320"/>
              <a:gd name="connsiteY1" fmla="*/ 37649 h 979619"/>
              <a:gd name="connsiteX2" fmla="*/ 3547872 w 4846320"/>
              <a:gd name="connsiteY2" fmla="*/ 632009 h 979619"/>
              <a:gd name="connsiteX3" fmla="*/ 4846320 w 4846320"/>
              <a:gd name="connsiteY3" fmla="*/ 979481 h 9796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46320" h="979619">
                <a:moveTo>
                  <a:pt x="0" y="110801"/>
                </a:moveTo>
                <a:cubicBezTo>
                  <a:pt x="595884" y="30791"/>
                  <a:pt x="1191768" y="-49219"/>
                  <a:pt x="1783080" y="37649"/>
                </a:cubicBezTo>
                <a:cubicBezTo>
                  <a:pt x="2374392" y="124517"/>
                  <a:pt x="3037332" y="475037"/>
                  <a:pt x="3547872" y="632009"/>
                </a:cubicBezTo>
                <a:cubicBezTo>
                  <a:pt x="4058412" y="788981"/>
                  <a:pt x="4684776" y="985577"/>
                  <a:pt x="4846320" y="979481"/>
                </a:cubicBezTo>
              </a:path>
            </a:pathLst>
          </a:custGeom>
          <a:noFill/>
          <a:ln w="38100" cap="flat" cmpd="sng" algn="ctr">
            <a:solidFill>
              <a:srgbClr val="ED7D31"/>
            </a:solidFill>
            <a:prstDash val="solid"/>
            <a:miter lim="800000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chemeClr val="accent4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ED7E0057-A0FE-0C10-6C16-1347DEE8B16A}"/>
              </a:ext>
            </a:extLst>
          </p:cNvPr>
          <p:cNvSpPr/>
          <p:nvPr/>
        </p:nvSpPr>
        <p:spPr>
          <a:xfrm>
            <a:off x="10495352" y="3509565"/>
            <a:ext cx="307777" cy="307777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Flowchart: Summing Junction 48">
            <a:extLst>
              <a:ext uri="{FF2B5EF4-FFF2-40B4-BE49-F238E27FC236}">
                <a16:creationId xmlns:a16="http://schemas.microsoft.com/office/drawing/2014/main" id="{B59B62E5-76DC-0864-4820-8E0B8313B908}"/>
              </a:ext>
            </a:extLst>
          </p:cNvPr>
          <p:cNvSpPr/>
          <p:nvPr/>
        </p:nvSpPr>
        <p:spPr>
          <a:xfrm>
            <a:off x="10414988" y="3432440"/>
            <a:ext cx="468504" cy="468504"/>
          </a:xfrm>
          <a:prstGeom prst="flowChartSummingJunction">
            <a:avLst/>
          </a:prstGeom>
          <a:noFill/>
          <a:ln w="28575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70EA41D7-5696-E2D2-293D-8BA5A178F9FD}"/>
              </a:ext>
            </a:extLst>
          </p:cNvPr>
          <p:cNvSpPr txBox="1"/>
          <p:nvPr/>
        </p:nvSpPr>
        <p:spPr>
          <a:xfrm>
            <a:off x="7842062" y="4677319"/>
            <a:ext cx="29610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rver = hash(</a:t>
            </a:r>
            <a:r>
              <a:rPr lang="en-US" i="1" dirty="0"/>
              <a:t>flow</a:t>
            </a:r>
            <a:r>
              <a:rPr lang="en-US" dirty="0"/>
              <a:t>)  mod </a:t>
            </a:r>
            <a:r>
              <a:rPr lang="en-US" b="1" dirty="0">
                <a:solidFill>
                  <a:srgbClr val="FF0000"/>
                </a:solidFill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15207738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09CB1B-CFAE-453F-A6AE-FD33BE9A3D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terogeneous consistent hashing</a:t>
            </a:r>
            <a:endParaRPr lang="LID4096" dirty="0"/>
          </a:p>
        </p:txBody>
      </p:sp>
      <p:graphicFrame>
        <p:nvGraphicFramePr>
          <p:cNvPr id="8" name="Diagram 7">
            <a:extLst>
              <a:ext uri="{FF2B5EF4-FFF2-40B4-BE49-F238E27FC236}">
                <a16:creationId xmlns:a16="http://schemas.microsoft.com/office/drawing/2014/main" id="{ED73D676-2839-7FA7-CC14-A5D18D446FA2}"/>
              </a:ext>
            </a:extLst>
          </p:cNvPr>
          <p:cNvGraphicFramePr/>
          <p:nvPr/>
        </p:nvGraphicFramePr>
        <p:xfrm>
          <a:off x="0" y="6476306"/>
          <a:ext cx="12191999" cy="38169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C700D97B-89AF-3662-73B1-06B21C5C9E3A}"/>
              </a:ext>
            </a:extLst>
          </p:cNvPr>
          <p:cNvSpPr txBox="1">
            <a:spLocks/>
          </p:cNvSpPr>
          <p:nvPr/>
        </p:nvSpPr>
        <p:spPr>
          <a:xfrm>
            <a:off x="609600" y="1600200"/>
            <a:ext cx="10972800" cy="4519245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We focus 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heterogeneous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consistent hashing with different traffic rates to different servers: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ervers in datacenters may have vastly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different strengths</a:t>
            </a: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ifferent server generations</a:t>
            </a: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ifferent hardware (CPU,GPU,FPGA)</a:t>
            </a: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ifferent technologies (HDD,SSD)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ifference may also be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temporary</a:t>
            </a: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“Slow start”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when starting a new server</a:t>
            </a: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etwork conditions</a:t>
            </a: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pontaneous excess load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roblem: 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no good solution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 the literature</a:t>
            </a:r>
          </a:p>
          <a:p>
            <a:pPr lvl="1">
              <a:buFont typeface="Courier New" panose="02070309020205020404" pitchFamily="49" charset="0"/>
              <a:buChar char="o"/>
            </a:pPr>
            <a:endParaRPr lang="en-US" dirty="0">
              <a:latin typeface="Bahnschrift SemiLight" panose="020B05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8732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09CB1B-CFAE-453F-A6AE-FD33BE9A3D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ed Work: heterogeneous CH</a:t>
            </a:r>
            <a:endParaRPr lang="LID4096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7CC9C5-067C-4860-B3FF-6CA1AC9730C2}"/>
              </a:ext>
            </a:extLst>
          </p:cNvPr>
          <p:cNvSpPr txBox="1">
            <a:spLocks/>
          </p:cNvSpPr>
          <p:nvPr/>
        </p:nvSpPr>
        <p:spPr>
          <a:xfrm>
            <a:off x="609600" y="1600201"/>
            <a:ext cx="11342914" cy="1906674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b="1" dirty="0"/>
              <a:t>Ring-based algorithms</a:t>
            </a:r>
            <a:endParaRPr lang="en-US" b="1" dirty="0"/>
          </a:p>
          <a:p>
            <a:pPr lvl="1"/>
            <a:r>
              <a:rPr lang="en-US" sz="2000" dirty="0"/>
              <a:t>Based on ring hashing [Karger et al., 1997]</a:t>
            </a:r>
          </a:p>
          <a:p>
            <a:pPr lvl="2"/>
            <a:r>
              <a:rPr lang="en-US" sz="1600" dirty="0"/>
              <a:t>“Attributed Consistent Hashing (ACH)” [Zhou, Chen, and Wang, 2018]</a:t>
            </a:r>
          </a:p>
          <a:p>
            <a:pPr lvl="2"/>
            <a:r>
              <a:rPr lang="en-US" sz="1600" dirty="0"/>
              <a:t>“Ketama” (used by </a:t>
            </a:r>
            <a:r>
              <a:rPr lang="en-US" sz="1600" b="1" dirty="0"/>
              <a:t>NGINX</a:t>
            </a:r>
            <a:r>
              <a:rPr lang="en-US" sz="1600" dirty="0"/>
              <a:t>)</a:t>
            </a:r>
          </a:p>
          <a:p>
            <a:pPr lvl="1"/>
            <a:r>
              <a:rPr lang="en-US" sz="2000" dirty="0"/>
              <a:t>Problems of poor balance and scalability</a:t>
            </a:r>
          </a:p>
          <a:p>
            <a:pPr marL="0" indent="0">
              <a:buNone/>
            </a:pPr>
            <a:endParaRPr lang="en-US" sz="3600" dirty="0"/>
          </a:p>
          <a:p>
            <a:pPr marL="457200" lvl="1" indent="0">
              <a:buNone/>
            </a:pPr>
            <a:endParaRPr lang="en-US" sz="2000" dirty="0"/>
          </a:p>
        </p:txBody>
      </p:sp>
      <p:graphicFrame>
        <p:nvGraphicFramePr>
          <p:cNvPr id="8" name="Diagram 7">
            <a:extLst>
              <a:ext uri="{FF2B5EF4-FFF2-40B4-BE49-F238E27FC236}">
                <a16:creationId xmlns:a16="http://schemas.microsoft.com/office/drawing/2014/main" id="{ED73D676-2839-7FA7-CC14-A5D18D446FA2}"/>
              </a:ext>
            </a:extLst>
          </p:cNvPr>
          <p:cNvGraphicFramePr/>
          <p:nvPr/>
        </p:nvGraphicFramePr>
        <p:xfrm>
          <a:off x="0" y="6476306"/>
          <a:ext cx="12191999" cy="38169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B46A748E-88E5-C746-53AF-84D5261D3009}"/>
              </a:ext>
            </a:extLst>
          </p:cNvPr>
          <p:cNvSpPr txBox="1">
            <a:spLocks/>
          </p:cNvSpPr>
          <p:nvPr/>
        </p:nvSpPr>
        <p:spPr>
          <a:xfrm>
            <a:off x="609600" y="4165881"/>
            <a:ext cx="11342914" cy="1422678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b="1" dirty="0"/>
              <a:t>Highest Random Weight</a:t>
            </a:r>
          </a:p>
          <a:p>
            <a:pPr lvl="1"/>
            <a:r>
              <a:rPr lang="en-US" sz="2000" dirty="0"/>
              <a:t>[Thaler and Ravishankar, 1998]</a:t>
            </a:r>
          </a:p>
          <a:p>
            <a:pPr lvl="1"/>
            <a:r>
              <a:rPr lang="en-US" sz="2000" dirty="0"/>
              <a:t>Good balance even for heterogenous systems</a:t>
            </a:r>
            <a:endParaRPr lang="en-US" sz="1600" dirty="0"/>
          </a:p>
          <a:p>
            <a:pPr lvl="1"/>
            <a:r>
              <a:rPr lang="en-US" sz="2000" dirty="0"/>
              <a:t>Impractical</a:t>
            </a:r>
            <a:endParaRPr lang="en-US" sz="3200" dirty="0"/>
          </a:p>
          <a:p>
            <a:pPr marL="457200" lvl="1" indent="0">
              <a:buNone/>
            </a:pPr>
            <a:endParaRPr lang="en-US" sz="20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BECD4C6-5A30-4E1D-0884-C9F8C71471E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002813" y="1153519"/>
            <a:ext cx="3189187" cy="307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0020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09CB1B-CFAE-453F-A6AE-FD33BE9A3D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  <a:endParaRPr lang="LID4096" dirty="0"/>
          </a:p>
        </p:txBody>
      </p:sp>
      <p:graphicFrame>
        <p:nvGraphicFramePr>
          <p:cNvPr id="8" name="Diagram 7">
            <a:extLst>
              <a:ext uri="{FF2B5EF4-FFF2-40B4-BE49-F238E27FC236}">
                <a16:creationId xmlns:a16="http://schemas.microsoft.com/office/drawing/2014/main" id="{ED73D676-2839-7FA7-CC14-A5D18D446FA2}"/>
              </a:ext>
            </a:extLst>
          </p:cNvPr>
          <p:cNvGraphicFramePr/>
          <p:nvPr/>
        </p:nvGraphicFramePr>
        <p:xfrm>
          <a:off x="0" y="6476306"/>
          <a:ext cx="12191999" cy="38169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DCFBB41-7E1F-E360-4A24-0C8B037B7249}"/>
              </a:ext>
            </a:extLst>
          </p:cNvPr>
          <p:cNvSpPr txBox="1">
            <a:spLocks/>
          </p:cNvSpPr>
          <p:nvPr/>
        </p:nvSpPr>
        <p:spPr>
          <a:xfrm>
            <a:off x="609600" y="1600201"/>
            <a:ext cx="10972800" cy="4790551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dirty="0">
              <a:latin typeface="NimbusRomNo9L-Regu"/>
            </a:endParaRPr>
          </a:p>
          <a:p>
            <a:pPr marL="0" indent="0">
              <a:buNone/>
            </a:pPr>
            <a:endParaRPr lang="en-US" sz="3600" dirty="0"/>
          </a:p>
          <a:p>
            <a:pPr marL="457200" lvl="1" indent="0">
              <a:buNone/>
            </a:pPr>
            <a:endParaRPr lang="en-US" sz="2000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16FDB478-77F6-2AF6-ADE3-10165EF3D8E1}"/>
              </a:ext>
            </a:extLst>
          </p:cNvPr>
          <p:cNvSpPr txBox="1">
            <a:spLocks/>
          </p:cNvSpPr>
          <p:nvPr/>
        </p:nvSpPr>
        <p:spPr>
          <a:xfrm>
            <a:off x="1066800" y="1761010"/>
            <a:ext cx="10639424" cy="3868263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H&amp;M framework for heterogeneou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nsistent hashing</a:t>
            </a:r>
          </a:p>
          <a:p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3 mapping algorithm</a:t>
            </a:r>
          </a:p>
          <a:p>
            <a:endParaRPr lang="en-US" sz="2800" dirty="0">
              <a:solidFill>
                <a:schemeClr val="accent6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retical guarantees</a:t>
            </a:r>
          </a:p>
          <a:p>
            <a:endParaRPr lang="en-US" sz="2800" dirty="0">
              <a:solidFill>
                <a:schemeClr val="accent6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valuations</a:t>
            </a:r>
          </a:p>
        </p:txBody>
      </p:sp>
      <p:sp>
        <p:nvSpPr>
          <p:cNvPr id="4" name="Arrow: Right 3">
            <a:extLst>
              <a:ext uri="{FF2B5EF4-FFF2-40B4-BE49-F238E27FC236}">
                <a16:creationId xmlns:a16="http://schemas.microsoft.com/office/drawing/2014/main" id="{88CFBEE0-3BAB-80F5-A68C-0B43CAA7773D}"/>
              </a:ext>
            </a:extLst>
          </p:cNvPr>
          <p:cNvSpPr/>
          <p:nvPr/>
        </p:nvSpPr>
        <p:spPr>
          <a:xfrm>
            <a:off x="223837" y="1799186"/>
            <a:ext cx="666750" cy="381694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8722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09CB1B-CFAE-453F-A6AE-FD33BE9A3D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and Settings</a:t>
            </a:r>
            <a:endParaRPr lang="LID4096" dirty="0"/>
          </a:p>
        </p:txBody>
      </p:sp>
      <p:graphicFrame>
        <p:nvGraphicFramePr>
          <p:cNvPr id="8" name="Diagram 7">
            <a:extLst>
              <a:ext uri="{FF2B5EF4-FFF2-40B4-BE49-F238E27FC236}">
                <a16:creationId xmlns:a16="http://schemas.microsoft.com/office/drawing/2014/main" id="{ED73D676-2839-7FA7-CC14-A5D18D446FA2}"/>
              </a:ext>
            </a:extLst>
          </p:cNvPr>
          <p:cNvGraphicFramePr/>
          <p:nvPr/>
        </p:nvGraphicFramePr>
        <p:xfrm>
          <a:off x="0" y="6476306"/>
          <a:ext cx="12191999" cy="38169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47" name="Picture 46" descr="Text&#10;&#10;Description automatically generated with low confidence">
            <a:extLst>
              <a:ext uri="{FF2B5EF4-FFF2-40B4-BE49-F238E27FC236}">
                <a16:creationId xmlns:a16="http://schemas.microsoft.com/office/drawing/2014/main" id="{A0D93D5A-6A8B-BE3A-63F9-F37948829079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6953" y="2413000"/>
            <a:ext cx="5067346" cy="27579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DCFBB41-7E1F-E360-4A24-0C8B037B724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9600" y="1600201"/>
                <a:ext cx="10972800" cy="4790551"/>
              </a:xfrm>
              <a:prstGeom prst="rect">
                <a:avLst/>
              </a:prstGeom>
            </p:spPr>
            <p:txBody>
              <a:bodyPr>
                <a:normAutofit fontScale="92500" lnSpcReduction="1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3000" b="1" dirty="0"/>
                  <a:t>Settings</a:t>
                </a:r>
                <a:endParaRPr lang="en-US" sz="2600" b="1" dirty="0"/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600" dirty="0"/>
                  <a:t>Normalization</a:t>
                </a:r>
              </a:p>
              <a:p>
                <a:pPr lvl="1">
                  <a:lnSpc>
                    <a:spcPct val="107000"/>
                  </a:lnSpc>
                  <a:spcAft>
                    <a:spcPts val="800"/>
                  </a:spcAft>
                  <a:buFont typeface="Courier New" panose="02070309020205020404" pitchFamily="49" charset="0"/>
                  <a:buChar char="o"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6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Total</m:t>
                    </m:r>
                    <m:r>
                      <a:rPr lang="en-US" sz="26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6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service</m:t>
                    </m:r>
                    <m:r>
                      <a:rPr lang="en-US" sz="26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6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rate</m:t>
                    </m:r>
                    <m:r>
                      <a:rPr lang="en-US" sz="26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26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𝜇</m:t>
                    </m:r>
                    <m:r>
                      <a:rPr lang="en-US" sz="26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sz="2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naryPr>
                      <m:sub>
                        <m:r>
                          <a:rPr lang="en-US" sz="2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𝑖</m:t>
                        </m:r>
                        <m:r>
                          <a:rPr lang="en-US" sz="2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1</m:t>
                        </m:r>
                      </m:sub>
                      <m:sup>
                        <m:r>
                          <a:rPr lang="en-US" sz="2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sz="26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sz="26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26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1</m:t>
                        </m:r>
                      </m:e>
                    </m:nary>
                  </m:oMath>
                </a14:m>
                <a:endParaRPr lang="en-US" sz="2600" dirty="0"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lvl="1">
                  <a:lnSpc>
                    <a:spcPct val="107000"/>
                  </a:lnSpc>
                  <a:spcAft>
                    <a:spcPts val="800"/>
                  </a:spcAft>
                  <a:buFont typeface="Courier New" panose="02070309020205020404" pitchFamily="49" charset="0"/>
                  <a:buChar char="o"/>
                </a:pPr>
                <a:r>
                  <a:rPr lang="en-US" sz="2600" dirty="0"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Load </a:t>
                </a:r>
                <a14:m>
                  <m:oMath xmlns:m="http://schemas.openxmlformats.org/officeDocument/2006/math">
                    <m:r>
                      <a:rPr lang="en-US" sz="26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𝜌</m:t>
                    </m:r>
                    <m:r>
                      <a:rPr lang="en-US" sz="2600" i="1">
                        <a:latin typeface="Cambria Math" panose="02040503050406030204" pitchFamily="18" charset="0"/>
                      </a:rPr>
                      <m:t>≡</m:t>
                    </m:r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𝜆</m:t>
                        </m:r>
                      </m:num>
                      <m:den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𝜇</m:t>
                        </m:r>
                      </m:den>
                    </m:f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𝜆</m:t>
                    </m:r>
                    <m:r>
                      <a:rPr lang="en-US" sz="26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2600" b="0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sz="2600" b="0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arrival</m:t>
                    </m:r>
                    <m:r>
                      <a:rPr lang="en-US" sz="2600" b="0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600" b="0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rate</m:t>
                    </m:r>
                    <m:r>
                      <a:rPr lang="en-US" sz="2600" b="0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2600" dirty="0">
                  <a:effectLst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600" dirty="0"/>
                  <a:t>Server arrival rates</a:t>
                </a:r>
              </a:p>
              <a:p>
                <a:pPr lvl="1">
                  <a:lnSpc>
                    <a:spcPct val="107000"/>
                  </a:lnSpc>
                  <a:spcAft>
                    <a:spcPts val="800"/>
                  </a:spcAft>
                  <a:buFont typeface="Courier New" panose="02070309020205020404" pitchFamily="49" charset="0"/>
                  <a:buChar char="o"/>
                </a:pP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260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naryPr>
                      <m:sub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𝑖</m:t>
                        </m:r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1</m:t>
                        </m:r>
                      </m:sub>
                      <m:sup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</m:t>
                        </m:r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𝜆</m:t>
                        </m:r>
                      </m:e>
                    </m:nary>
                  </m:oMath>
                </a14:m>
                <a:endParaRPr lang="en-US" sz="2600" dirty="0"/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600" dirty="0"/>
                  <a:t>Server load</a:t>
                </a:r>
              </a:p>
              <a:p>
                <a:pPr lvl="1">
                  <a:lnSpc>
                    <a:spcPct val="107000"/>
                  </a:lnSpc>
                  <a:spcAft>
                    <a:spcPts val="800"/>
                  </a:spcAft>
                  <a:buFont typeface="Courier New" panose="02070309020205020404" pitchFamily="49" charset="0"/>
                  <a:buChar char="o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600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𝜌</m:t>
                        </m:r>
                      </m:e>
                      <m:sub>
                        <m: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𝑖</m:t>
                        </m:r>
                      </m:sub>
                    </m:sSub>
                    <m:r>
                      <a:rPr lang="en-US" sz="2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</m:oMath>
                </a14:m>
                <a:endParaRPr lang="en-US" sz="2600" dirty="0"/>
              </a:p>
              <a:p>
                <a:pPr marL="0" indent="0">
                  <a:buNone/>
                </a:pPr>
                <a:endParaRPr lang="en-US" sz="3600" dirty="0"/>
              </a:p>
              <a:p>
                <a:pPr marL="457200" lvl="1" indent="0">
                  <a:buNone/>
                </a:pP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DCFBB41-7E1F-E360-4A24-0C8B037B72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600201"/>
                <a:ext cx="10972800" cy="4790551"/>
              </a:xfrm>
              <a:prstGeom prst="rect">
                <a:avLst/>
              </a:prstGeom>
              <a:blipFill>
                <a:blip r:embed="rId9"/>
                <a:stretch>
                  <a:fillRect l="-1111" t="-3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78055147-E1A8-9C39-051C-088EF8DD5471}"/>
              </a:ext>
            </a:extLst>
          </p:cNvPr>
          <p:cNvSpPr txBox="1"/>
          <p:nvPr/>
        </p:nvSpPr>
        <p:spPr>
          <a:xfrm>
            <a:off x="11231022" y="350930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  <a:sym typeface="Symbol" panose="05050102010706020507" pitchFamily="18" charset="2"/>
              </a:rPr>
              <a:t></a:t>
            </a:r>
            <a:r>
              <a:rPr lang="en-US" i="1" baseline="-25000" dirty="0" err="1">
                <a:solidFill>
                  <a:srgbClr val="FF0000"/>
                </a:solidFill>
                <a:sym typeface="Symbol" panose="05050102010706020507" pitchFamily="18" charset="2"/>
              </a:rPr>
              <a:t>i</a:t>
            </a:r>
            <a:endParaRPr lang="en-US" i="1" baseline="-25000" dirty="0">
              <a:solidFill>
                <a:srgbClr val="FF000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E5A0367-F527-3D17-A058-46A8A7A819B1}"/>
              </a:ext>
            </a:extLst>
          </p:cNvPr>
          <p:cNvSpPr txBox="1"/>
          <p:nvPr/>
        </p:nvSpPr>
        <p:spPr>
          <a:xfrm>
            <a:off x="9628462" y="3422629"/>
            <a:ext cx="3321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λ</a:t>
            </a:r>
            <a:r>
              <a:rPr lang="en-US" i="1" baseline="-25000" dirty="0" err="1">
                <a:solidFill>
                  <a:srgbClr val="FF0000"/>
                </a:solidFill>
                <a:sym typeface="Symbol" panose="05050102010706020507" pitchFamily="18" charset="2"/>
              </a:rPr>
              <a:t>i</a:t>
            </a:r>
            <a:endParaRPr lang="en-US" i="1" baseline="-25000" dirty="0">
              <a:solidFill>
                <a:srgbClr val="FF00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A21F042-5336-2540-7B1D-610A025EDCF6}"/>
              </a:ext>
            </a:extLst>
          </p:cNvPr>
          <p:cNvSpPr txBox="1"/>
          <p:nvPr/>
        </p:nvSpPr>
        <p:spPr>
          <a:xfrm>
            <a:off x="10504762" y="3324642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ρ</a:t>
            </a:r>
            <a:r>
              <a:rPr lang="en-US" i="1" baseline="-25000" dirty="0" err="1">
                <a:solidFill>
                  <a:srgbClr val="FF0000"/>
                </a:solidFill>
                <a:sym typeface="Symbol" panose="05050102010706020507" pitchFamily="18" charset="2"/>
              </a:rPr>
              <a:t>i</a:t>
            </a:r>
            <a:endParaRPr lang="en-US" i="1" baseline="-25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15537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09CB1B-CFAE-453F-A6AE-FD33BE9A3D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and Settings</a:t>
            </a:r>
            <a:endParaRPr lang="LID4096" dirty="0"/>
          </a:p>
        </p:txBody>
      </p:sp>
      <p:graphicFrame>
        <p:nvGraphicFramePr>
          <p:cNvPr id="8" name="Diagram 7">
            <a:extLst>
              <a:ext uri="{FF2B5EF4-FFF2-40B4-BE49-F238E27FC236}">
                <a16:creationId xmlns:a16="http://schemas.microsoft.com/office/drawing/2014/main" id="{ED73D676-2839-7FA7-CC14-A5D18D446FA2}"/>
              </a:ext>
            </a:extLst>
          </p:cNvPr>
          <p:cNvGraphicFramePr/>
          <p:nvPr/>
        </p:nvGraphicFramePr>
        <p:xfrm>
          <a:off x="0" y="6476306"/>
          <a:ext cx="12191999" cy="38169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DCFBB41-7E1F-E360-4A24-0C8B037B724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09600" y="1600201"/>
                <a:ext cx="10972800" cy="4599632"/>
              </a:xfrm>
              <a:prstGeom prst="rect">
                <a:avLst/>
              </a:prstGeom>
            </p:spPr>
            <p:txBody>
              <a:bodyPr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dirty="0"/>
                  <a:t>We assume admissibility</a:t>
                </a:r>
              </a:p>
              <a:p>
                <a:pPr lvl="1">
                  <a:lnSpc>
                    <a:spcPct val="107000"/>
                  </a:lnSpc>
                  <a:spcAft>
                    <a:spcPts val="800"/>
                  </a:spcAft>
                  <a:buFont typeface="Courier New" panose="02070309020205020404" pitchFamily="49" charset="0"/>
                  <a:buChar char="o"/>
                </a:pP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𝑖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𝜆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1</m:t>
                        </m:r>
                      </m:e>
                    </m:nary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𝜆</m:t>
                    </m:r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gt;0</m:t>
                    </m:r>
                  </m:oMath>
                </a14:m>
                <a:endParaRPr lang="en-US" i="1" dirty="0"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indent="0">
                  <a:lnSpc>
                    <a:spcPct val="107000"/>
                  </a:lnSpc>
                  <a:spcAft>
                    <a:spcPts val="800"/>
                  </a:spcAft>
                  <a:buNone/>
                </a:pPr>
                <a:r>
                  <a:rPr lang="en-US" dirty="0">
                    <a:sym typeface="Symbol" panose="05050102010706020507" pitchFamily="18" charset="2"/>
                  </a:rPr>
                  <a:t> </a:t>
                </a:r>
                <a:r>
                  <a:rPr lang="en-US" dirty="0"/>
                  <a:t>We want to prove stability:</a:t>
                </a:r>
              </a:p>
              <a:p>
                <a:pPr lvl="1">
                  <a:lnSpc>
                    <a:spcPct val="107000"/>
                  </a:lnSpc>
                  <a:spcAft>
                    <a:spcPts val="800"/>
                  </a:spcAft>
                  <a:buFont typeface="Courier New" panose="02070309020205020404" pitchFamily="49" charset="0"/>
                  <a:buChar char="o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𝜌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lt;1  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DCFBB41-7E1F-E360-4A24-0C8B037B72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600201"/>
                <a:ext cx="10972800" cy="4599632"/>
              </a:xfrm>
              <a:prstGeom prst="rect">
                <a:avLst/>
              </a:prstGeom>
              <a:blipFill>
                <a:blip r:embed="rId8"/>
                <a:stretch>
                  <a:fillRect l="-1111" t="-15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 descr="Text&#10;&#10;Description automatically generated with low confidence">
            <a:extLst>
              <a:ext uri="{FF2B5EF4-FFF2-40B4-BE49-F238E27FC236}">
                <a16:creationId xmlns:a16="http://schemas.microsoft.com/office/drawing/2014/main" id="{BAC2C774-1D8A-3DCE-278C-AD73F0F55683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6953" y="2413000"/>
            <a:ext cx="5067346" cy="275792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E715A2D-C0FA-B8F9-CDF7-C09C4BD63DC8}"/>
              </a:ext>
            </a:extLst>
          </p:cNvPr>
          <p:cNvSpPr txBox="1"/>
          <p:nvPr/>
        </p:nvSpPr>
        <p:spPr>
          <a:xfrm>
            <a:off x="11231022" y="350930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  <a:sym typeface="Symbol" panose="05050102010706020507" pitchFamily="18" charset="2"/>
              </a:rPr>
              <a:t></a:t>
            </a:r>
            <a:r>
              <a:rPr lang="en-US" i="1" baseline="-25000" dirty="0" err="1">
                <a:solidFill>
                  <a:srgbClr val="FF0000"/>
                </a:solidFill>
                <a:sym typeface="Symbol" panose="05050102010706020507" pitchFamily="18" charset="2"/>
              </a:rPr>
              <a:t>i</a:t>
            </a:r>
            <a:endParaRPr lang="en-US" i="1" baseline="-25000" dirty="0">
              <a:solidFill>
                <a:srgbClr val="FF000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5183396-DA03-80CE-C068-34FCE5798EB0}"/>
              </a:ext>
            </a:extLst>
          </p:cNvPr>
          <p:cNvSpPr txBox="1"/>
          <p:nvPr/>
        </p:nvSpPr>
        <p:spPr>
          <a:xfrm>
            <a:off x="10552387" y="3298804"/>
            <a:ext cx="349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ρ</a:t>
            </a:r>
            <a:r>
              <a:rPr lang="en-US" i="1" baseline="-25000" dirty="0" err="1">
                <a:solidFill>
                  <a:srgbClr val="FF0000"/>
                </a:solidFill>
                <a:sym typeface="Symbol" panose="05050102010706020507" pitchFamily="18" charset="2"/>
              </a:rPr>
              <a:t>i</a:t>
            </a:r>
            <a:endParaRPr lang="en-US" i="1" baseline="-25000" dirty="0">
              <a:solidFill>
                <a:srgbClr val="FF000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73DA5C7-C4C8-664B-5715-A09A5E3F34A6}"/>
              </a:ext>
            </a:extLst>
          </p:cNvPr>
          <p:cNvSpPr txBox="1"/>
          <p:nvPr/>
        </p:nvSpPr>
        <p:spPr>
          <a:xfrm>
            <a:off x="10552387" y="2129393"/>
            <a:ext cx="4532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ρ</a:t>
            </a:r>
            <a:r>
              <a:rPr lang="en-US" i="1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1</a:t>
            </a:r>
            <a:endParaRPr lang="en-US" i="1" baseline="-25000" dirty="0">
              <a:solidFill>
                <a:srgbClr val="FF00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130ECEC-C26D-9F45-8E7A-A985E9A904A3}"/>
              </a:ext>
            </a:extLst>
          </p:cNvPr>
          <p:cNvSpPr txBox="1"/>
          <p:nvPr/>
        </p:nvSpPr>
        <p:spPr>
          <a:xfrm>
            <a:off x="10552387" y="4468215"/>
            <a:ext cx="4532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ρ</a:t>
            </a:r>
            <a:r>
              <a:rPr lang="en-US" i="1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n</a:t>
            </a:r>
            <a:endParaRPr lang="en-US" i="1" baseline="-25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147866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Slidehelper - 033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083D77"/>
      </a:accent1>
      <a:accent2>
        <a:srgbClr val="EBEBD3"/>
      </a:accent2>
      <a:accent3>
        <a:srgbClr val="F4D35E"/>
      </a:accent3>
      <a:accent4>
        <a:srgbClr val="EE964B"/>
      </a:accent4>
      <a:accent5>
        <a:srgbClr val="F95738"/>
      </a:accent5>
      <a:accent6>
        <a:srgbClr val="BFBFBF"/>
      </a:accent6>
      <a:hlink>
        <a:srgbClr val="083D77"/>
      </a:hlink>
      <a:folHlink>
        <a:srgbClr val="EBEBD3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2093</TotalTime>
  <Words>1354</Words>
  <Application>Microsoft Office PowerPoint</Application>
  <PresentationFormat>Widescreen</PresentationFormat>
  <Paragraphs>453</Paragraphs>
  <Slides>28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9" baseType="lpstr">
      <vt:lpstr>Arial</vt:lpstr>
      <vt:lpstr>Bahnschrift SemiLight</vt:lpstr>
      <vt:lpstr>Calibri</vt:lpstr>
      <vt:lpstr>Cambria Math</vt:lpstr>
      <vt:lpstr>Courier New</vt:lpstr>
      <vt:lpstr>NimbusRomNo9L-Regu</vt:lpstr>
      <vt:lpstr>Symbol</vt:lpstr>
      <vt:lpstr>Times New Roman</vt:lpstr>
      <vt:lpstr>Wingdings</vt:lpstr>
      <vt:lpstr>Office Theme</vt:lpstr>
      <vt:lpstr>Equation</vt:lpstr>
      <vt:lpstr>Beyond the Ring: Quantized Heterogeneous Consistent Hashing</vt:lpstr>
      <vt:lpstr>Consistent hashing</vt:lpstr>
      <vt:lpstr>Why not hashing?</vt:lpstr>
      <vt:lpstr>Why not hashing?</vt:lpstr>
      <vt:lpstr>Heterogeneous consistent hashing</vt:lpstr>
      <vt:lpstr>Related Work: heterogeneous CH</vt:lpstr>
      <vt:lpstr>Outline</vt:lpstr>
      <vt:lpstr>Model and Settings</vt:lpstr>
      <vt:lpstr>Model and Settings</vt:lpstr>
      <vt:lpstr>Hash &amp; Map (H&amp;M) Framework</vt:lpstr>
      <vt:lpstr>Hash &amp; Map Framework</vt:lpstr>
      <vt:lpstr>Example</vt:lpstr>
      <vt:lpstr>Example</vt:lpstr>
      <vt:lpstr>Example</vt:lpstr>
      <vt:lpstr>Challenges: Stability</vt:lpstr>
      <vt:lpstr>Challenges: Irrationality</vt:lpstr>
      <vt:lpstr>Outline</vt:lpstr>
      <vt:lpstr>Min-Max Mapping (M3) Algorithm</vt:lpstr>
      <vt:lpstr>Min-Max Mapping (M3) Algorithm</vt:lpstr>
      <vt:lpstr>Min-Max Mapping Acceleration</vt:lpstr>
      <vt:lpstr>Min-Max Mapping (M3) Algorithm</vt:lpstr>
      <vt:lpstr>Outline</vt:lpstr>
      <vt:lpstr>Main Theorem</vt:lpstr>
      <vt:lpstr>Outline</vt:lpstr>
      <vt:lpstr>Evaluation: M3 vs. other algorithms</vt:lpstr>
      <vt:lpstr>Evaluation: M3 vs. other algorithms</vt:lpstr>
      <vt:lpstr>Summary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cess In Memory</dc:title>
  <dc:creator>Kfir Toledo</dc:creator>
  <cp:lastModifiedBy>Isaac Keslassy</cp:lastModifiedBy>
  <cp:revision>510</cp:revision>
  <dcterms:created xsi:type="dcterms:W3CDTF">2020-12-04T19:49:42Z</dcterms:created>
  <dcterms:modified xsi:type="dcterms:W3CDTF">2023-11-21T09:14:11Z</dcterms:modified>
</cp:coreProperties>
</file>